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4E63" w:rsidRDefault="00714E63" w:rsidP="00714E63">
      <w:pPr>
        <w:pBdr>
          <w:bottom w:val="single" w:sz="4" w:space="1" w:color="auto"/>
        </w:pBdr>
        <w:ind w:firstLine="0"/>
        <w:jc w:val="center"/>
        <w:rPr>
          <w:sz w:val="32"/>
          <w:szCs w:val="32"/>
        </w:rPr>
      </w:pPr>
      <w:r w:rsidRPr="00B60D9A">
        <w:rPr>
          <w:sz w:val="32"/>
          <w:szCs w:val="32"/>
        </w:rPr>
        <w:t>Санкт-Петербургский государственный технологический институт (технический университет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79"/>
        <w:gridCol w:w="4791"/>
      </w:tblGrid>
      <w:tr w:rsidR="00714E63" w:rsidTr="007970EE">
        <w:tc>
          <w:tcPr>
            <w:tcW w:w="4952" w:type="dxa"/>
          </w:tcPr>
          <w:p w:rsidR="00714E63" w:rsidRDefault="00714E63" w:rsidP="00714E63">
            <w:pPr>
              <w:ind w:firstLine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Факультет</w:t>
            </w:r>
          </w:p>
        </w:tc>
        <w:tc>
          <w:tcPr>
            <w:tcW w:w="4953" w:type="dxa"/>
            <w:vMerge w:val="restart"/>
          </w:tcPr>
          <w:p w:rsidR="00714E63" w:rsidRDefault="00714E63" w:rsidP="00714E63">
            <w:pPr>
              <w:ind w:left="450" w:firstLine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Факультет химической и биотехнологии</w:t>
            </w:r>
          </w:p>
        </w:tc>
      </w:tr>
      <w:tr w:rsidR="00714E63" w:rsidTr="007970EE">
        <w:tc>
          <w:tcPr>
            <w:tcW w:w="4952" w:type="dxa"/>
          </w:tcPr>
          <w:p w:rsidR="00714E63" w:rsidRDefault="00714E63" w:rsidP="00714E63">
            <w:pPr>
              <w:ind w:firstLine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Механический</w:t>
            </w:r>
          </w:p>
        </w:tc>
        <w:tc>
          <w:tcPr>
            <w:tcW w:w="4953" w:type="dxa"/>
            <w:vMerge/>
          </w:tcPr>
          <w:p w:rsidR="00714E63" w:rsidRDefault="00714E63" w:rsidP="00714E63">
            <w:pPr>
              <w:ind w:left="450" w:firstLine="0"/>
              <w:rPr>
                <w:sz w:val="32"/>
                <w:szCs w:val="32"/>
              </w:rPr>
            </w:pPr>
          </w:p>
        </w:tc>
      </w:tr>
      <w:tr w:rsidR="00714E63" w:rsidTr="007970EE">
        <w:tc>
          <w:tcPr>
            <w:tcW w:w="4952" w:type="dxa"/>
            <w:vMerge w:val="restart"/>
          </w:tcPr>
          <w:p w:rsidR="00714E63" w:rsidRDefault="00714E63" w:rsidP="00714E63">
            <w:pPr>
              <w:ind w:firstLine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Кафедра теоретических основ химического машиностроения</w:t>
            </w:r>
          </w:p>
        </w:tc>
        <w:tc>
          <w:tcPr>
            <w:tcW w:w="4953" w:type="dxa"/>
          </w:tcPr>
          <w:p w:rsidR="00714E63" w:rsidRDefault="00714E63" w:rsidP="00714E63">
            <w:pPr>
              <w:ind w:left="450" w:firstLine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Курс 3</w:t>
            </w:r>
          </w:p>
        </w:tc>
      </w:tr>
      <w:tr w:rsidR="00714E63" w:rsidTr="007970EE">
        <w:tc>
          <w:tcPr>
            <w:tcW w:w="4952" w:type="dxa"/>
            <w:vMerge/>
          </w:tcPr>
          <w:p w:rsidR="00714E63" w:rsidRDefault="00714E63" w:rsidP="00714E63">
            <w:pPr>
              <w:ind w:firstLine="0"/>
              <w:rPr>
                <w:sz w:val="32"/>
                <w:szCs w:val="32"/>
              </w:rPr>
            </w:pPr>
          </w:p>
        </w:tc>
        <w:tc>
          <w:tcPr>
            <w:tcW w:w="4953" w:type="dxa"/>
          </w:tcPr>
          <w:p w:rsidR="00714E63" w:rsidRDefault="00714E63" w:rsidP="00714E63">
            <w:pPr>
              <w:ind w:left="450" w:firstLine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Группа 216</w:t>
            </w:r>
          </w:p>
        </w:tc>
      </w:tr>
    </w:tbl>
    <w:p w:rsidR="00714E63" w:rsidRDefault="00714E63" w:rsidP="00714E63">
      <w:pPr>
        <w:ind w:firstLine="0"/>
        <w:rPr>
          <w:sz w:val="32"/>
          <w:szCs w:val="32"/>
        </w:rPr>
      </w:pPr>
    </w:p>
    <w:p w:rsidR="00714E63" w:rsidRDefault="00714E63" w:rsidP="00714E63">
      <w:pPr>
        <w:ind w:firstLine="0"/>
        <w:rPr>
          <w:sz w:val="32"/>
          <w:szCs w:val="32"/>
        </w:rPr>
      </w:pPr>
    </w:p>
    <w:p w:rsidR="00714E63" w:rsidRDefault="00714E63" w:rsidP="00714E63">
      <w:pPr>
        <w:tabs>
          <w:tab w:val="left" w:pos="4028"/>
        </w:tabs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Учебная дисциплина </w:t>
      </w:r>
      <w:r w:rsidRPr="00B60D9A">
        <w:rPr>
          <w:b/>
          <w:sz w:val="32"/>
          <w:szCs w:val="32"/>
        </w:rPr>
        <w:t>ПРИКЛАДНАЯ МЕХАНИКА</w:t>
      </w:r>
    </w:p>
    <w:p w:rsidR="00714E63" w:rsidRDefault="00714E63" w:rsidP="00714E63">
      <w:pPr>
        <w:ind w:firstLine="0"/>
        <w:rPr>
          <w:sz w:val="32"/>
          <w:szCs w:val="32"/>
        </w:rPr>
      </w:pPr>
    </w:p>
    <w:p w:rsidR="00714E63" w:rsidRDefault="00714E63" w:rsidP="00714E63">
      <w:pPr>
        <w:tabs>
          <w:tab w:val="left" w:pos="4338"/>
        </w:tabs>
        <w:ind w:firstLine="0"/>
        <w:jc w:val="center"/>
        <w:rPr>
          <w:b/>
          <w:sz w:val="32"/>
          <w:szCs w:val="32"/>
        </w:rPr>
      </w:pPr>
      <w:r w:rsidRPr="00B60D9A">
        <w:rPr>
          <w:b/>
          <w:sz w:val="32"/>
          <w:szCs w:val="32"/>
        </w:rPr>
        <w:t>КУРСОВОЙ ПРОЕКТ</w:t>
      </w:r>
    </w:p>
    <w:p w:rsidR="00714E63" w:rsidRDefault="00714E63" w:rsidP="00714E63">
      <w:pPr>
        <w:ind w:firstLine="0"/>
        <w:jc w:val="center"/>
        <w:rPr>
          <w:b/>
          <w:sz w:val="32"/>
          <w:szCs w:val="32"/>
        </w:rPr>
      </w:pPr>
      <w:r>
        <w:rPr>
          <w:sz w:val="32"/>
          <w:szCs w:val="32"/>
        </w:rPr>
        <w:t xml:space="preserve">Тема </w:t>
      </w:r>
      <w:r w:rsidRPr="00B60D9A">
        <w:rPr>
          <w:b/>
          <w:sz w:val="32"/>
          <w:szCs w:val="32"/>
        </w:rPr>
        <w:t>АППАРАТ С МЕШАЛКОЙ</w:t>
      </w:r>
    </w:p>
    <w:p w:rsidR="00714E63" w:rsidRDefault="00714E63" w:rsidP="00714E63">
      <w:pPr>
        <w:ind w:firstLine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ЯСНИТЕЛЬНАЯ ЗАПИСКА</w:t>
      </w:r>
    </w:p>
    <w:p w:rsidR="00714E63" w:rsidRPr="005B7FB7" w:rsidRDefault="005B7FB7" w:rsidP="005B7FB7">
      <w:pPr>
        <w:spacing w:after="0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205.</w:t>
      </w:r>
      <w:r w:rsidR="00126C46">
        <w:rPr>
          <w:sz w:val="32"/>
          <w:szCs w:val="32"/>
        </w:rPr>
        <w:t>0</w:t>
      </w:r>
      <w:r>
        <w:rPr>
          <w:sz w:val="32"/>
          <w:szCs w:val="32"/>
        </w:rPr>
        <w:t>93.00.00.000 ПЗ</w:t>
      </w:r>
    </w:p>
    <w:p w:rsidR="00714E63" w:rsidRDefault="00714E63" w:rsidP="00714E63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(обозначение документа)</w:t>
      </w:r>
    </w:p>
    <w:p w:rsidR="00714E63" w:rsidRDefault="00714E63" w:rsidP="00714E63">
      <w:pPr>
        <w:ind w:firstLine="0"/>
        <w:rPr>
          <w:sz w:val="32"/>
          <w:szCs w:val="32"/>
        </w:rPr>
      </w:pPr>
    </w:p>
    <w:p w:rsidR="00714E63" w:rsidRDefault="00714E63" w:rsidP="00714E63">
      <w:pPr>
        <w:ind w:firstLine="0"/>
        <w:rPr>
          <w:sz w:val="32"/>
          <w:szCs w:val="32"/>
        </w:rPr>
      </w:pPr>
      <w:r>
        <w:rPr>
          <w:sz w:val="32"/>
          <w:szCs w:val="32"/>
        </w:rPr>
        <w:t xml:space="preserve">Студент  </w:t>
      </w:r>
      <w:r w:rsidRPr="00B60D9A">
        <w:rPr>
          <w:sz w:val="32"/>
          <w:szCs w:val="32"/>
          <w:u w:val="single"/>
        </w:rPr>
        <w:t>Лаврентьев Максим Павлович</w:t>
      </w:r>
    </w:p>
    <w:p w:rsidR="00714E63" w:rsidRDefault="00714E63" w:rsidP="00714E63">
      <w:pPr>
        <w:ind w:firstLine="0"/>
        <w:rPr>
          <w:sz w:val="32"/>
          <w:szCs w:val="32"/>
        </w:rPr>
      </w:pPr>
      <w:r>
        <w:rPr>
          <w:sz w:val="32"/>
          <w:szCs w:val="32"/>
        </w:rPr>
        <w:t xml:space="preserve">Руководитель  </w:t>
      </w:r>
      <w:r w:rsidRPr="00B60D9A">
        <w:rPr>
          <w:sz w:val="32"/>
          <w:szCs w:val="32"/>
          <w:u w:val="single"/>
        </w:rPr>
        <w:t>доцент, к.т.н. Федотов Владимир Васильевич</w:t>
      </w:r>
    </w:p>
    <w:p w:rsidR="00714E63" w:rsidRDefault="00714E63" w:rsidP="00714E63">
      <w:pPr>
        <w:ind w:firstLine="0"/>
        <w:rPr>
          <w:sz w:val="32"/>
          <w:szCs w:val="32"/>
        </w:rPr>
      </w:pPr>
    </w:p>
    <w:p w:rsidR="00714E63" w:rsidRDefault="00714E63" w:rsidP="00714E63">
      <w:pPr>
        <w:ind w:firstLine="0"/>
        <w:jc w:val="left"/>
        <w:rPr>
          <w:sz w:val="32"/>
          <w:szCs w:val="32"/>
        </w:rPr>
      </w:pPr>
      <w:r>
        <w:rPr>
          <w:sz w:val="32"/>
          <w:szCs w:val="32"/>
        </w:rPr>
        <w:t>Оценка за курсовой проект ________</w:t>
      </w:r>
      <w:r>
        <w:rPr>
          <w:sz w:val="32"/>
          <w:szCs w:val="32"/>
        </w:rPr>
        <w:tab/>
        <w:t>__________________</w:t>
      </w:r>
    </w:p>
    <w:p w:rsidR="00714E63" w:rsidRDefault="00714E63" w:rsidP="00714E63">
      <w:pPr>
        <w:ind w:firstLine="0"/>
        <w:jc w:val="left"/>
        <w:rPr>
          <w:sz w:val="32"/>
          <w:szCs w:val="32"/>
        </w:rPr>
      </w:pPr>
      <w:r>
        <w:rPr>
          <w:sz w:val="32"/>
          <w:szCs w:val="32"/>
        </w:rPr>
        <w:t>Дата защиты проекта _______________</w:t>
      </w:r>
    </w:p>
    <w:p w:rsidR="009B333F" w:rsidRPr="007F56C4" w:rsidRDefault="009B333F" w:rsidP="00714E63">
      <w:pPr>
        <w:pStyle w:val="NoSpacing"/>
        <w:pageBreakBefore/>
        <w:jc w:val="center"/>
        <w:rPr>
          <w:rFonts w:ascii="Times New Roman" w:hAnsi="Times New Roman"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lastRenderedPageBreak/>
        <w:t>Минобрнауки России</w:t>
      </w:r>
    </w:p>
    <w:p w:rsidR="009B333F" w:rsidRPr="007F56C4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t>федеральное государственное бюджетное образовательное учреждение</w:t>
      </w:r>
    </w:p>
    <w:p w:rsidR="009B333F" w:rsidRPr="007F56C4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t>высшего профессионального образования</w:t>
      </w:r>
    </w:p>
    <w:p w:rsidR="009B333F" w:rsidRPr="007F56C4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t>«Санкт-Петербургский государственный технологический институт</w:t>
      </w:r>
    </w:p>
    <w:p w:rsidR="009B333F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t>(технический университет)»</w:t>
      </w:r>
    </w:p>
    <w:p w:rsidR="009B333F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9B333F" w:rsidRPr="007F56C4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9B333F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</w:p>
    <w:p w:rsidR="009B333F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НИЕ НА</w:t>
      </w:r>
      <w:r w:rsidRPr="009B333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КУРСОВОЙ ПРОЕКТ</w:t>
      </w:r>
    </w:p>
    <w:p w:rsidR="009B333F" w:rsidRPr="00BC148E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9B333F" w:rsidRPr="007F56C4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</w:p>
    <w:p w:rsidR="009B333F" w:rsidRPr="007F56C4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t>УГНС ___</w:t>
      </w:r>
      <w:r w:rsidRPr="009F1630">
        <w:rPr>
          <w:rFonts w:ascii="Times New Roman" w:hAnsi="Times New Roman"/>
          <w:sz w:val="24"/>
          <w:szCs w:val="24"/>
          <w:u w:val="single"/>
        </w:rPr>
        <w:t>240000</w:t>
      </w:r>
      <w:r>
        <w:rPr>
          <w:rFonts w:ascii="Times New Roman" w:hAnsi="Times New Roman"/>
          <w:sz w:val="24"/>
          <w:szCs w:val="24"/>
          <w:u w:val="single"/>
        </w:rPr>
        <w:t xml:space="preserve">      </w:t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  <w:t>_____</w:t>
      </w:r>
      <w:r w:rsidRPr="009F1630">
        <w:rPr>
          <w:rFonts w:ascii="Times New Roman" w:hAnsi="Times New Roman"/>
          <w:sz w:val="24"/>
          <w:szCs w:val="24"/>
          <w:u w:val="single"/>
        </w:rPr>
        <w:t xml:space="preserve">Химическая и </w:t>
      </w:r>
      <w:r>
        <w:rPr>
          <w:rFonts w:ascii="Times New Roman" w:hAnsi="Times New Roman"/>
          <w:sz w:val="24"/>
          <w:szCs w:val="24"/>
          <w:u w:val="single"/>
        </w:rPr>
        <w:t>Б</w:t>
      </w:r>
      <w:r w:rsidRPr="009F1630">
        <w:rPr>
          <w:rFonts w:ascii="Times New Roman" w:hAnsi="Times New Roman"/>
          <w:sz w:val="24"/>
          <w:szCs w:val="24"/>
          <w:u w:val="single"/>
        </w:rPr>
        <w:t>иотехнологии_</w:t>
      </w:r>
      <w:r>
        <w:rPr>
          <w:rFonts w:ascii="Times New Roman" w:hAnsi="Times New Roman"/>
          <w:sz w:val="24"/>
          <w:szCs w:val="24"/>
        </w:rPr>
        <w:t>__________</w:t>
      </w:r>
    </w:p>
    <w:p w:rsidR="009B333F" w:rsidRPr="007F56C4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    </w:t>
      </w:r>
      <w:r w:rsidRPr="007F56C4">
        <w:rPr>
          <w:rFonts w:ascii="Times New Roman" w:hAnsi="Times New Roman"/>
          <w:sz w:val="24"/>
          <w:szCs w:val="24"/>
        </w:rPr>
        <w:t>(код)</w:t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наименование)</w:t>
      </w:r>
    </w:p>
    <w:p w:rsidR="009B333F" w:rsidRDefault="009B333F" w:rsidP="009B333F">
      <w:pPr>
        <w:pStyle w:val="NoSpacing"/>
        <w:spacing w:before="100" w:beforeAutospacing="1"/>
        <w:jc w:val="both"/>
        <w:rPr>
          <w:rFonts w:ascii="Times New Roman" w:hAnsi="Times New Roman"/>
          <w:color w:val="FFFFFF"/>
          <w:sz w:val="24"/>
          <w:szCs w:val="24"/>
          <w:u w:val="single"/>
        </w:rPr>
      </w:pPr>
      <w:r w:rsidRPr="007F56C4">
        <w:rPr>
          <w:rFonts w:ascii="Times New Roman" w:hAnsi="Times New Roman"/>
          <w:sz w:val="24"/>
          <w:szCs w:val="24"/>
        </w:rPr>
        <w:t xml:space="preserve">Специальность (Направление подготовки бакалавра)   </w:t>
      </w:r>
      <w:r w:rsidRPr="007F56C4">
        <w:rPr>
          <w:rFonts w:ascii="Times New Roman" w:hAnsi="Times New Roman"/>
          <w:sz w:val="24"/>
          <w:szCs w:val="24"/>
          <w:u w:val="single"/>
        </w:rPr>
        <w:t xml:space="preserve">              240100           </w:t>
      </w:r>
      <w:r>
        <w:rPr>
          <w:rFonts w:ascii="Times New Roman" w:hAnsi="Times New Roman"/>
          <w:sz w:val="24"/>
          <w:szCs w:val="24"/>
          <w:u w:val="single"/>
        </w:rPr>
        <w:t xml:space="preserve">      </w:t>
      </w:r>
      <w:r w:rsidRPr="007F56C4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EF0BCB">
        <w:rPr>
          <w:rFonts w:ascii="Times New Roman" w:hAnsi="Times New Roman"/>
          <w:color w:val="FFFFFF"/>
          <w:sz w:val="24"/>
          <w:szCs w:val="24"/>
          <w:u w:val="single"/>
        </w:rPr>
        <w:t xml:space="preserve">- </w:t>
      </w:r>
    </w:p>
    <w:p w:rsidR="009B333F" w:rsidRPr="009F1630" w:rsidRDefault="009B333F" w:rsidP="009B333F">
      <w:pPr>
        <w:pStyle w:val="NoSpacing"/>
        <w:spacing w:after="120"/>
        <w:ind w:left="5664" w:firstLine="708"/>
        <w:jc w:val="both"/>
        <w:rPr>
          <w:rFonts w:ascii="Times New Roman" w:hAnsi="Times New Roman"/>
          <w:sz w:val="24"/>
          <w:szCs w:val="24"/>
        </w:rPr>
      </w:pPr>
      <w:r w:rsidRPr="009F1630">
        <w:rPr>
          <w:rFonts w:ascii="Times New Roman" w:hAnsi="Times New Roman"/>
          <w:sz w:val="24"/>
          <w:szCs w:val="24"/>
        </w:rPr>
        <w:t>(код)</w:t>
      </w:r>
    </w:p>
    <w:p w:rsidR="009B333F" w:rsidRDefault="009B333F" w:rsidP="009B333F">
      <w:pPr>
        <w:pStyle w:val="NoSpacing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___________________________</w:t>
      </w:r>
      <w:r w:rsidRPr="007F56C4">
        <w:rPr>
          <w:rFonts w:ascii="Times New Roman" w:hAnsi="Times New Roman"/>
          <w:sz w:val="24"/>
          <w:szCs w:val="24"/>
          <w:u w:val="single"/>
        </w:rPr>
        <w:t xml:space="preserve">Химическая </w:t>
      </w:r>
      <w:r>
        <w:rPr>
          <w:rFonts w:ascii="Times New Roman" w:hAnsi="Times New Roman"/>
          <w:sz w:val="24"/>
          <w:szCs w:val="24"/>
          <w:u w:val="single"/>
        </w:rPr>
        <w:t>Т</w:t>
      </w:r>
      <w:r w:rsidRPr="007F56C4">
        <w:rPr>
          <w:rFonts w:ascii="Times New Roman" w:hAnsi="Times New Roman"/>
          <w:sz w:val="24"/>
          <w:szCs w:val="24"/>
          <w:u w:val="single"/>
        </w:rPr>
        <w:t>ехнология</w:t>
      </w:r>
      <w:r>
        <w:rPr>
          <w:rFonts w:ascii="Times New Roman" w:hAnsi="Times New Roman"/>
          <w:sz w:val="24"/>
          <w:szCs w:val="24"/>
          <w:u w:val="single"/>
        </w:rPr>
        <w:t>_____________________</w:t>
      </w:r>
    </w:p>
    <w:p w:rsidR="009B333F" w:rsidRPr="007F56C4" w:rsidRDefault="009B333F" w:rsidP="009B333F">
      <w:pPr>
        <w:pStyle w:val="NoSpacing"/>
        <w:rPr>
          <w:rFonts w:ascii="Times New Roman" w:hAnsi="Times New Roman"/>
          <w:sz w:val="24"/>
          <w:szCs w:val="24"/>
          <w:u w:val="single"/>
        </w:rPr>
      </w:pPr>
    </w:p>
    <w:p w:rsidR="009B333F" w:rsidRPr="007F56C4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наименование)</w:t>
      </w:r>
    </w:p>
    <w:p w:rsidR="009B333F" w:rsidRPr="007F56C4" w:rsidRDefault="009B333F" w:rsidP="009B333F">
      <w:pPr>
        <w:pStyle w:val="NoSpacing"/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t>Факультет</w:t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6"/>
          <w:szCs w:val="26"/>
        </w:rPr>
        <w:t>Механический</w:t>
      </w:r>
    </w:p>
    <w:p w:rsidR="009B333F" w:rsidRPr="007F56C4" w:rsidRDefault="009B333F" w:rsidP="009B333F">
      <w:pPr>
        <w:pStyle w:val="NoSpacing"/>
        <w:spacing w:before="100" w:beforeAutospacing="1" w:after="100" w:afterAutospacing="1"/>
        <w:jc w:val="both"/>
        <w:rPr>
          <w:rFonts w:ascii="Times New Roman" w:hAnsi="Times New Roman"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t xml:space="preserve">Кафедра </w:t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6"/>
          <w:szCs w:val="26"/>
        </w:rPr>
        <w:t>Механики</w:t>
      </w:r>
    </w:p>
    <w:p w:rsidR="009B333F" w:rsidRPr="007F56C4" w:rsidRDefault="009B333F" w:rsidP="009B333F">
      <w:pPr>
        <w:pStyle w:val="NoSpacing"/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t xml:space="preserve">Учебная дисциплина </w:t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b/>
          <w:sz w:val="26"/>
          <w:szCs w:val="26"/>
        </w:rPr>
        <w:t>Прикладная механика</w:t>
      </w:r>
    </w:p>
    <w:p w:rsidR="009B333F" w:rsidRDefault="009B333F" w:rsidP="009B333F">
      <w:pPr>
        <w:pStyle w:val="NoSpacing"/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</w:p>
    <w:p w:rsidR="009B333F" w:rsidRPr="007F56C4" w:rsidRDefault="009B333F" w:rsidP="009B333F">
      <w:pPr>
        <w:pStyle w:val="NoSpacing"/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t xml:space="preserve">Курс </w:t>
      </w:r>
      <w:r w:rsidRPr="007F56C4">
        <w:rPr>
          <w:rFonts w:ascii="Times New Roman" w:hAnsi="Times New Roman"/>
          <w:sz w:val="24"/>
          <w:szCs w:val="24"/>
          <w:u w:val="single"/>
        </w:rPr>
        <w:t xml:space="preserve">    </w:t>
      </w:r>
      <w:r w:rsidRPr="007F56C4">
        <w:rPr>
          <w:rFonts w:ascii="Times New Roman" w:hAnsi="Times New Roman"/>
          <w:sz w:val="24"/>
          <w:szCs w:val="24"/>
          <w:u w:val="single"/>
          <w:lang w:val="en-US"/>
        </w:rPr>
        <w:t>II</w:t>
      </w:r>
      <w:r>
        <w:rPr>
          <w:rFonts w:ascii="Times New Roman" w:hAnsi="Times New Roman"/>
          <w:sz w:val="24"/>
          <w:szCs w:val="24"/>
          <w:u w:val="single"/>
          <w:lang w:val="en-US"/>
        </w:rPr>
        <w:t>I</w:t>
      </w:r>
      <w:r w:rsidRPr="007F56C4">
        <w:rPr>
          <w:rFonts w:ascii="Times New Roman" w:hAnsi="Times New Roman"/>
          <w:sz w:val="24"/>
          <w:szCs w:val="24"/>
          <w:u w:val="single"/>
        </w:rPr>
        <w:t xml:space="preserve">    </w:t>
      </w:r>
      <w:r w:rsidRPr="007F56C4">
        <w:rPr>
          <w:rFonts w:ascii="Times New Roman" w:hAnsi="Times New Roman"/>
          <w:sz w:val="24"/>
          <w:szCs w:val="24"/>
        </w:rPr>
        <w:t xml:space="preserve"> </w:t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Группа </w:t>
      </w:r>
      <w:r>
        <w:rPr>
          <w:rFonts w:ascii="Times New Roman" w:hAnsi="Times New Roman"/>
          <w:sz w:val="24"/>
          <w:szCs w:val="24"/>
          <w:u w:val="single"/>
        </w:rPr>
        <w:t xml:space="preserve">       </w:t>
      </w:r>
      <w:r w:rsidRPr="007F56C4">
        <w:rPr>
          <w:rFonts w:ascii="Times New Roman" w:hAnsi="Times New Roman"/>
          <w:sz w:val="24"/>
          <w:szCs w:val="24"/>
          <w:u w:val="single"/>
        </w:rPr>
        <w:t>216</w:t>
      </w:r>
      <w:r>
        <w:rPr>
          <w:rFonts w:ascii="Times New Roman" w:hAnsi="Times New Roman"/>
          <w:sz w:val="24"/>
          <w:szCs w:val="24"/>
          <w:u w:val="single"/>
        </w:rPr>
        <w:t xml:space="preserve">      </w:t>
      </w:r>
      <w:r w:rsidRPr="00EF0BCB">
        <w:rPr>
          <w:rFonts w:ascii="Times New Roman" w:hAnsi="Times New Roman"/>
          <w:color w:val="FFFFFF"/>
          <w:sz w:val="24"/>
          <w:szCs w:val="24"/>
          <w:u w:val="single"/>
        </w:rPr>
        <w:t>п</w:t>
      </w:r>
    </w:p>
    <w:p w:rsidR="009B333F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тудент </w:t>
      </w:r>
      <w:r>
        <w:rPr>
          <w:rFonts w:ascii="Times New Roman" w:hAnsi="Times New Roman"/>
          <w:sz w:val="24"/>
          <w:szCs w:val="24"/>
        </w:rPr>
        <w:tab/>
        <w:t>_________________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_______________</w:t>
      </w:r>
      <w:r>
        <w:rPr>
          <w:rFonts w:ascii="Times New Roman" w:hAnsi="Times New Roman"/>
          <w:sz w:val="24"/>
          <w:szCs w:val="24"/>
        </w:rPr>
        <w:tab/>
        <w:t>_________________</w:t>
      </w:r>
    </w:p>
    <w:p w:rsidR="009B333F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фамилия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имя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отчество)</w:t>
      </w:r>
    </w:p>
    <w:p w:rsidR="009B333F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</w:p>
    <w:p w:rsidR="009B333F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</w:p>
    <w:p w:rsidR="009B333F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</w:p>
    <w:p w:rsidR="009B333F" w:rsidRPr="007F56C4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</w:p>
    <w:p w:rsidR="009B333F" w:rsidRPr="007F56C4" w:rsidRDefault="009B333F" w:rsidP="009B333F">
      <w:pPr>
        <w:pStyle w:val="NoSpacing"/>
        <w:rPr>
          <w:rFonts w:ascii="Times New Roman" w:hAnsi="Times New Roman"/>
          <w:b/>
          <w:sz w:val="24"/>
          <w:szCs w:val="24"/>
        </w:rPr>
      </w:pPr>
      <w:r w:rsidRPr="007F56C4">
        <w:rPr>
          <w:rFonts w:ascii="Times New Roman" w:hAnsi="Times New Roman"/>
          <w:sz w:val="24"/>
          <w:szCs w:val="24"/>
        </w:rPr>
        <w:t>Тема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7F56C4">
        <w:rPr>
          <w:rFonts w:ascii="Times New Roman" w:hAnsi="Times New Roman"/>
          <w:sz w:val="24"/>
          <w:szCs w:val="24"/>
        </w:rPr>
        <w:t xml:space="preserve"> </w:t>
      </w:r>
      <w:r w:rsidRPr="007F56C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Проектирование аппарата с мешалкой</w:t>
      </w:r>
    </w:p>
    <w:p w:rsidR="009B333F" w:rsidRPr="007F56C4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9B333F" w:rsidRDefault="009B333F" w:rsidP="009B333F">
      <w:pPr>
        <w:pStyle w:val="NoSpacing"/>
        <w:jc w:val="center"/>
        <w:rPr>
          <w:rFonts w:ascii="Times New Roman" w:hAnsi="Times New Roman"/>
          <w:i/>
          <w:sz w:val="24"/>
          <w:szCs w:val="24"/>
        </w:rPr>
      </w:pPr>
    </w:p>
    <w:p w:rsidR="009B333F" w:rsidRDefault="009B333F" w:rsidP="009B333F">
      <w:pPr>
        <w:pStyle w:val="NoSpacing"/>
        <w:jc w:val="center"/>
        <w:rPr>
          <w:rFonts w:ascii="Times New Roman" w:hAnsi="Times New Roman"/>
          <w:i/>
          <w:sz w:val="24"/>
          <w:szCs w:val="24"/>
        </w:rPr>
      </w:pPr>
      <w:r w:rsidRPr="00647F6A">
        <w:rPr>
          <w:rFonts w:ascii="Times New Roman" w:hAnsi="Times New Roman"/>
          <w:i/>
          <w:sz w:val="24"/>
          <w:szCs w:val="24"/>
        </w:rPr>
        <w:t>Исходные данные</w:t>
      </w:r>
      <w:r>
        <w:rPr>
          <w:rFonts w:ascii="Times New Roman" w:hAnsi="Times New Roman"/>
          <w:i/>
          <w:sz w:val="24"/>
          <w:szCs w:val="24"/>
        </w:rPr>
        <w:t xml:space="preserve"> к проекту</w:t>
      </w:r>
    </w:p>
    <w:p w:rsidR="009B333F" w:rsidRPr="00647F6A" w:rsidRDefault="009B333F" w:rsidP="009B333F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9B333F" w:rsidRDefault="009B333F" w:rsidP="009B333F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9B333F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мер варианта задания ______/______</w:t>
      </w:r>
    </w:p>
    <w:p w:rsidR="009B333F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</w:p>
    <w:p w:rsidR="009B333F" w:rsidRDefault="009B333F" w:rsidP="009B333F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сточник: </w:t>
      </w:r>
    </w:p>
    <w:p w:rsidR="009B333F" w:rsidRDefault="009B333F" w:rsidP="009B333F">
      <w:pPr>
        <w:pStyle w:val="NoSpacing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Луцко, А. Н. Прикладная механика : учебное пособие / А. Н. Луцко, </w:t>
      </w:r>
    </w:p>
    <w:p w:rsidR="009B333F" w:rsidRDefault="009B333F" w:rsidP="009B333F">
      <w:pPr>
        <w:pStyle w:val="NoSpacing"/>
        <w:ind w:left="106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. Д. Телепнев, В. М. Барановский, В. З. Борисов, В. А. Яковенко, </w:t>
      </w:r>
    </w:p>
    <w:p w:rsidR="009B333F" w:rsidRDefault="009B333F" w:rsidP="009B333F">
      <w:pPr>
        <w:pStyle w:val="NoSpacing"/>
        <w:ind w:left="106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. А. Марцулевич – Изд. 4-е, перераб, и доп. – СПб. : СПбГТИ(ТУ), 2012. – </w:t>
      </w:r>
    </w:p>
    <w:p w:rsidR="009B333F" w:rsidRDefault="009B333F" w:rsidP="009B333F">
      <w:pPr>
        <w:pStyle w:val="NoSpacing"/>
        <w:ind w:left="106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72 с.</w:t>
      </w:r>
    </w:p>
    <w:p w:rsidR="00FA2A09" w:rsidRDefault="006D1656" w:rsidP="00FA2A09">
      <w:pPr>
        <w:pageBreakBefore/>
        <w:jc w:val="center"/>
        <w:rPr>
          <w:b/>
        </w:rPr>
      </w:pPr>
      <w:bookmarkStart w:id="0" w:name="_Toc371416458"/>
      <w:r w:rsidRPr="00FA2A09">
        <w:rPr>
          <w:b/>
        </w:rPr>
        <w:lastRenderedPageBreak/>
        <w:t>Техническое задание (ТЗ)</w:t>
      </w:r>
    </w:p>
    <w:p w:rsidR="006D1656" w:rsidRPr="00FA2A09" w:rsidRDefault="006D1656" w:rsidP="00FA2A09">
      <w:pPr>
        <w:jc w:val="center"/>
        <w:rPr>
          <w:b/>
        </w:rPr>
      </w:pPr>
      <w:r w:rsidRPr="00FA2A09">
        <w:rPr>
          <w:b/>
        </w:rPr>
        <w:t>на курсовой проект по прикладной механике</w:t>
      </w:r>
      <w:bookmarkEnd w:id="0"/>
    </w:p>
    <w:p w:rsidR="006D1656" w:rsidRPr="00D37894" w:rsidRDefault="006D1656" w:rsidP="00A91DC3">
      <w:pPr>
        <w:spacing w:after="0"/>
      </w:pPr>
      <w:r w:rsidRPr="00D37894">
        <w:t>Тема: проектирование аппарата с механическим перемешивающим устройством.</w:t>
      </w:r>
    </w:p>
    <w:p w:rsidR="006D1656" w:rsidRPr="00D37894" w:rsidRDefault="006D1656" w:rsidP="00A91DC3">
      <w:pPr>
        <w:spacing w:after="0"/>
      </w:pPr>
      <w:r w:rsidRPr="00D37894">
        <w:t>Номер варианта: 93</w:t>
      </w:r>
    </w:p>
    <w:p w:rsidR="006D1656" w:rsidRPr="00D37894" w:rsidRDefault="006D1656" w:rsidP="00A91DC3">
      <w:pPr>
        <w:spacing w:after="0"/>
      </w:pPr>
      <w:r w:rsidRPr="00D37894">
        <w:t>Цель проекта: разработка в соответствии с исходными данными эесизного, технологического проектов и фрагментов рабочей конструкторской документации на типовой аппарат с механическим перемешивающим устройством, предназначенный для проведения процесса перемешивания в жидкофазной системе при заданных технологических параметрах и свойствах рабочей среды, с обеспечением работоспособности в рабочих условиях в течение заданного срока службы.</w:t>
      </w:r>
    </w:p>
    <w:p w:rsidR="006D1656" w:rsidRPr="00D37894" w:rsidRDefault="006D1656" w:rsidP="00A91DC3">
      <w:pPr>
        <w:spacing w:after="0"/>
      </w:pPr>
      <w:r w:rsidRPr="00D37894">
        <w:t>Исходные данные для проектирования</w:t>
      </w:r>
    </w:p>
    <w:tbl>
      <w:tblPr>
        <w:tblW w:w="99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928"/>
        <w:gridCol w:w="1701"/>
        <w:gridCol w:w="1559"/>
        <w:gridCol w:w="1717"/>
      </w:tblGrid>
      <w:tr w:rsidR="006D1656" w:rsidTr="00246CDF">
        <w:trPr>
          <w:trHeight w:val="531"/>
        </w:trPr>
        <w:tc>
          <w:tcPr>
            <w:tcW w:w="4928" w:type="dxa"/>
            <w:tcBorders>
              <w:bottom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Наименование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Обозначение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Величина</w:t>
            </w:r>
          </w:p>
        </w:tc>
        <w:tc>
          <w:tcPr>
            <w:tcW w:w="1717" w:type="dxa"/>
            <w:tcBorders>
              <w:bottom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Размерность</w:t>
            </w:r>
          </w:p>
        </w:tc>
      </w:tr>
      <w:tr w:rsidR="006D1656" w:rsidTr="00246CDF">
        <w:tc>
          <w:tcPr>
            <w:tcW w:w="9905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Параметры корпуса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Корпус с теплообменным устройством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11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-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-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 xml:space="preserve">Внутренний диаметр 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D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2400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мм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Номинальный объем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V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12,5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м</w:t>
            </w:r>
            <w:r w:rsidRPr="00A91DC3">
              <w:rPr>
                <w:rFonts w:asciiTheme="minorHAnsi" w:hAnsiTheme="minorHAnsi"/>
                <w:sz w:val="22"/>
                <w:szCs w:val="22"/>
                <w:vertAlign w:val="superscript"/>
              </w:rPr>
              <w:t>3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Внутренние устройства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П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-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-</w:t>
            </w:r>
          </w:p>
        </w:tc>
      </w:tr>
      <w:tr w:rsidR="006D1656" w:rsidTr="00246CDF">
        <w:tc>
          <w:tcPr>
            <w:tcW w:w="9905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Параметры мешалки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Тип мешалки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03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-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-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 xml:space="preserve">Диаметр мешалки 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d</w:t>
            </w:r>
            <w:r w:rsidRPr="00A91DC3">
              <w:rPr>
                <w:rFonts w:asciiTheme="minorHAnsi" w:hAnsiTheme="minorHAnsi"/>
                <w:sz w:val="22"/>
                <w:szCs w:val="22"/>
                <w:vertAlign w:val="subscript"/>
              </w:rPr>
              <w:t>m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710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мм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Частота вращения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n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160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об/мин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Мощность на перемешивание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vertAlign w:val="subscript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N</w:t>
            </w:r>
            <w:r w:rsidRPr="00A91DC3">
              <w:rPr>
                <w:rFonts w:asciiTheme="minorHAnsi" w:hAnsiTheme="minorHAnsi"/>
                <w:sz w:val="22"/>
                <w:szCs w:val="22"/>
                <w:vertAlign w:val="subscript"/>
              </w:rPr>
              <w:t>m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18,1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кВт</w:t>
            </w:r>
          </w:p>
        </w:tc>
      </w:tr>
      <w:tr w:rsidR="006D1656" w:rsidTr="00246CDF">
        <w:tc>
          <w:tcPr>
            <w:tcW w:w="9905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Технологические параметры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Избыточное давление в корпусе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vertAlign w:val="subscript"/>
                <w:lang w:val="en-US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p</w:t>
            </w:r>
            <w:r w:rsidRPr="00A91DC3">
              <w:rPr>
                <w:rFonts w:asciiTheme="minorHAnsi" w:hAnsiTheme="minorHAnsi"/>
                <w:sz w:val="22"/>
                <w:szCs w:val="22"/>
                <w:vertAlign w:val="subscript"/>
              </w:rPr>
              <w:t>и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highlight w:val="yellow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0,75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МПа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Остаточное давление в корпусе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vertAlign w:val="subscript"/>
                <w:lang w:val="en-US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p</w:t>
            </w:r>
            <w:r w:rsidRPr="00A91DC3">
              <w:rPr>
                <w:rFonts w:asciiTheme="minorHAnsi" w:hAnsiTheme="minorHAnsi"/>
                <w:sz w:val="22"/>
                <w:szCs w:val="22"/>
                <w:vertAlign w:val="subscript"/>
              </w:rPr>
              <w:t>o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highlight w:val="yellow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0,025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МПа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Давление в рубашке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vertAlign w:val="subscript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p</w:t>
            </w:r>
            <w:r w:rsidRPr="00A91DC3">
              <w:rPr>
                <w:rFonts w:asciiTheme="minorHAnsi" w:hAnsiTheme="minorHAnsi"/>
                <w:sz w:val="22"/>
                <w:szCs w:val="22"/>
                <w:vertAlign w:val="subscript"/>
              </w:rPr>
              <w:t>руб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0,35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МПа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Уровень жидкости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vertAlign w:val="subscript"/>
                <w:lang w:val="en-US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H</w:t>
            </w:r>
            <w:r w:rsidRPr="00A91DC3">
              <w:rPr>
                <w:rFonts w:asciiTheme="minorHAnsi" w:hAnsiTheme="minorHAnsi"/>
                <w:sz w:val="22"/>
                <w:szCs w:val="22"/>
                <w:vertAlign w:val="subscript"/>
              </w:rPr>
              <w:t>с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2,7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м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Температура среды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vertAlign w:val="subscript"/>
                <w:lang w:val="en-US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t</w:t>
            </w:r>
            <w:r w:rsidRPr="00A91DC3">
              <w:rPr>
                <w:rFonts w:asciiTheme="minorHAnsi" w:hAnsiTheme="minorHAnsi"/>
                <w:sz w:val="22"/>
                <w:szCs w:val="22"/>
                <w:vertAlign w:val="subscript"/>
              </w:rPr>
              <w:t>с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200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°С</w:t>
            </w:r>
          </w:p>
        </w:tc>
      </w:tr>
      <w:tr w:rsidR="006D1656" w:rsidTr="00246CDF">
        <w:tc>
          <w:tcPr>
            <w:tcW w:w="9905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Параметры среды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Основной компонент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Нефтепродукты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-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-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Плотность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vertAlign w:val="subscript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ρ</w:t>
            </w:r>
            <w:r w:rsidRPr="00A91DC3">
              <w:rPr>
                <w:rFonts w:asciiTheme="minorHAnsi" w:hAnsiTheme="minorHAnsi"/>
                <w:sz w:val="22"/>
                <w:szCs w:val="22"/>
                <w:vertAlign w:val="subscript"/>
              </w:rPr>
              <w:t>с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840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vertAlign w:val="superscript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кг/м</w:t>
            </w:r>
            <w:r w:rsidRPr="00A91DC3">
              <w:rPr>
                <w:rFonts w:asciiTheme="minorHAnsi" w:hAnsiTheme="minorHAnsi"/>
                <w:sz w:val="22"/>
                <w:szCs w:val="22"/>
                <w:vertAlign w:val="superscript"/>
              </w:rPr>
              <w:t>3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Концентрация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vertAlign w:val="subscript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С</w:t>
            </w:r>
            <w:r w:rsidRPr="00A91DC3">
              <w:rPr>
                <w:rFonts w:asciiTheme="minorHAnsi" w:hAnsiTheme="minorHAnsi"/>
                <w:sz w:val="22"/>
                <w:szCs w:val="22"/>
                <w:vertAlign w:val="subscript"/>
              </w:rPr>
              <w:t>с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-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массовые %</w:t>
            </w:r>
          </w:p>
        </w:tc>
      </w:tr>
      <w:tr w:rsidR="006D1656" w:rsidTr="00246CDF">
        <w:tc>
          <w:tcPr>
            <w:tcW w:w="4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Срок службы аппарата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  <w:vertAlign w:val="subscript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T</w:t>
            </w:r>
            <w:r w:rsidRPr="00A91DC3">
              <w:rPr>
                <w:rFonts w:asciiTheme="minorHAnsi" w:hAnsiTheme="minorHAnsi"/>
                <w:sz w:val="22"/>
                <w:szCs w:val="22"/>
                <w:vertAlign w:val="subscript"/>
              </w:rPr>
              <w:t>а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10</w:t>
            </w:r>
          </w:p>
        </w:tc>
        <w:tc>
          <w:tcPr>
            <w:tcW w:w="1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1656" w:rsidRPr="00A91DC3" w:rsidRDefault="006D1656" w:rsidP="00A91DC3">
            <w:pPr>
              <w:spacing w:after="0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91DC3">
              <w:rPr>
                <w:rFonts w:asciiTheme="minorHAnsi" w:hAnsiTheme="minorHAnsi"/>
                <w:sz w:val="22"/>
                <w:szCs w:val="22"/>
              </w:rPr>
              <w:t>лет</w:t>
            </w:r>
          </w:p>
        </w:tc>
      </w:tr>
    </w:tbl>
    <w:p w:rsidR="006D1656" w:rsidRPr="009B333F" w:rsidRDefault="006D1656" w:rsidP="00A91DC3">
      <w:pPr>
        <w:spacing w:after="0"/>
        <w:ind w:firstLine="0"/>
      </w:pPr>
      <w:r w:rsidRPr="009B333F">
        <w:t>Дата выдачи варианта _________ 2013г.           Срок защиты _________ 2013г.</w:t>
      </w:r>
    </w:p>
    <w:p w:rsidR="006D1656" w:rsidRPr="009B333F" w:rsidRDefault="006D1656" w:rsidP="00A91DC3">
      <w:pPr>
        <w:spacing w:after="0"/>
        <w:ind w:firstLine="0"/>
      </w:pPr>
      <w:r w:rsidRPr="009B333F">
        <w:t>Руководитель: Федотов Владимир Васильевич          _____________________</w:t>
      </w:r>
    </w:p>
    <w:p w:rsidR="006D1656" w:rsidRPr="006D1656" w:rsidRDefault="00A15889" w:rsidP="00A91DC3">
      <w:pPr>
        <w:pStyle w:val="NoSpacing"/>
        <w:rPr>
          <w:rFonts w:asciiTheme="minorHAnsi" w:hAnsiTheme="minorHAnsi" w:cs="Arial"/>
          <w:sz w:val="28"/>
          <w:szCs w:val="28"/>
        </w:rPr>
      </w:pPr>
      <w:r w:rsidRPr="00A15889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443.75pt;margin-top:35.35pt;width:41.2pt;height:42.1pt;z-index:251658240;mso-height-percent:200;mso-height-percent:200;mso-width-relative:margin;mso-height-relative:margin" fillcolor="white [3212]" stroked="f">
            <v:textbox style="mso-fit-shape-to-text:t">
              <w:txbxContent>
                <w:p w:rsidR="00055016" w:rsidRDefault="00055016" w:rsidP="00A91DC3"/>
              </w:txbxContent>
            </v:textbox>
          </v:shape>
        </w:pict>
      </w:r>
      <w:r w:rsidR="006D1656" w:rsidRPr="009B333F">
        <w:rPr>
          <w:sz w:val="28"/>
          <w:szCs w:val="28"/>
        </w:rPr>
        <w:t xml:space="preserve">Студент 216 группы </w:t>
      </w:r>
      <w:r w:rsidR="006D1656">
        <w:rPr>
          <w:sz w:val="28"/>
          <w:szCs w:val="28"/>
        </w:rPr>
        <w:t>Лаврентьев</w:t>
      </w:r>
      <w:r w:rsidR="006D1656" w:rsidRPr="009B333F">
        <w:rPr>
          <w:sz w:val="28"/>
          <w:szCs w:val="28"/>
        </w:rPr>
        <w:t xml:space="preserve"> </w:t>
      </w:r>
      <w:r w:rsidR="006D1656">
        <w:rPr>
          <w:sz w:val="28"/>
          <w:szCs w:val="28"/>
        </w:rPr>
        <w:t>Максим</w:t>
      </w:r>
      <w:r w:rsidR="006D1656" w:rsidRPr="009B333F">
        <w:rPr>
          <w:sz w:val="28"/>
          <w:szCs w:val="28"/>
        </w:rPr>
        <w:t xml:space="preserve"> </w:t>
      </w:r>
      <w:r w:rsidR="006D1656">
        <w:rPr>
          <w:sz w:val="28"/>
          <w:szCs w:val="28"/>
        </w:rPr>
        <w:t>Павлович</w:t>
      </w:r>
      <w:r w:rsidR="006D1656" w:rsidRPr="009B333F">
        <w:rPr>
          <w:sz w:val="28"/>
          <w:szCs w:val="28"/>
        </w:rPr>
        <w:t xml:space="preserve">     ____________________                      </w:t>
      </w:r>
    </w:p>
    <w:sdt>
      <w:sdtPr>
        <w:rPr>
          <w:rFonts w:ascii="Calibri" w:eastAsia="SimSun" w:hAnsi="Calibri" w:cs="Times New Roman"/>
          <w:b w:val="0"/>
          <w:bCs w:val="0"/>
          <w:color w:val="auto"/>
          <w:lang w:val="ru-RU" w:eastAsia="zh-CN"/>
        </w:rPr>
        <w:id w:val="195997876"/>
        <w:docPartObj>
          <w:docPartGallery w:val="Table of Contents"/>
          <w:docPartUnique/>
        </w:docPartObj>
      </w:sdtPr>
      <w:sdtContent>
        <w:p w:rsidR="00FA2A09" w:rsidRPr="00714E63" w:rsidRDefault="00FA2A09" w:rsidP="00714E63">
          <w:pPr>
            <w:pStyle w:val="TOCHeading"/>
            <w:numPr>
              <w:ilvl w:val="0"/>
              <w:numId w:val="0"/>
            </w:numPr>
            <w:ind w:left="357"/>
            <w:jc w:val="center"/>
          </w:pPr>
          <w:r w:rsidRPr="00714E63">
            <w:rPr>
              <w:color w:val="000000" w:themeColor="text1"/>
            </w:rPr>
            <w:t>Содержание</w:t>
          </w:r>
        </w:p>
        <w:p w:rsidR="00B909F7" w:rsidRDefault="00A15889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r>
            <w:fldChar w:fldCharType="begin"/>
          </w:r>
          <w:r w:rsidR="00FA2A09">
            <w:instrText xml:space="preserve"> TOC \o "1-3" \h \z \u </w:instrText>
          </w:r>
          <w:r>
            <w:fldChar w:fldCharType="separate"/>
          </w:r>
          <w:hyperlink w:anchor="_Toc375275599" w:history="1">
            <w:r w:rsidR="00B909F7" w:rsidRPr="00463306">
              <w:rPr>
                <w:rStyle w:val="Hyperlink"/>
                <w:noProof/>
              </w:rPr>
              <w:t>Введение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5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left" w:pos="132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00" w:history="1">
            <w:r w:rsidR="00B909F7" w:rsidRPr="00463306">
              <w:rPr>
                <w:rStyle w:val="Hyperlink"/>
                <w:noProof/>
              </w:rPr>
              <w:t>1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Цель и задачи проекта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left" w:pos="132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01" w:history="1">
            <w:r w:rsidR="00B909F7" w:rsidRPr="00463306">
              <w:rPr>
                <w:rStyle w:val="Hyperlink"/>
                <w:noProof/>
              </w:rPr>
              <w:t>2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Эскизный проект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02" w:history="1">
            <w:r w:rsidR="00B909F7" w:rsidRPr="00463306">
              <w:rPr>
                <w:rStyle w:val="Hyperlink"/>
                <w:noProof/>
              </w:rPr>
              <w:t>2.1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Выбор конструкционных материалов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03" w:history="1">
            <w:r w:rsidR="00B909F7" w:rsidRPr="00463306">
              <w:rPr>
                <w:rStyle w:val="Hyperlink"/>
                <w:noProof/>
              </w:rPr>
              <w:t>2.2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Определение расчётной температуры и допускаемых напряжений</w:t>
            </w:r>
            <w:r w:rsidR="00A45AD3">
              <w:rPr>
                <w:rStyle w:val="Hyperlink"/>
                <w:noProof/>
              </w:rPr>
              <w:t>.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04" w:history="1">
            <w:r w:rsidR="00B909F7" w:rsidRPr="00463306">
              <w:rPr>
                <w:rStyle w:val="Hyperlink"/>
                <w:noProof/>
              </w:rPr>
              <w:t>2.3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Определение рабочего, расчётного, пробного и условного давлений</w:t>
            </w:r>
            <w:r w:rsidR="00A45AD3">
              <w:rPr>
                <w:rStyle w:val="Hyperlink"/>
                <w:noProof/>
              </w:rPr>
              <w:t>..........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05" w:history="1">
            <w:r w:rsidR="00B909F7" w:rsidRPr="00463306">
              <w:rPr>
                <w:rStyle w:val="Hyperlink"/>
                <w:noProof/>
              </w:rPr>
              <w:t>2.4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Выбор и определение параметров комплектующих элементов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06" w:history="1">
            <w:r w:rsidR="00B909F7" w:rsidRPr="00463306">
              <w:rPr>
                <w:rStyle w:val="Hyperlink"/>
                <w:noProof/>
              </w:rPr>
              <w:t>2.5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Оценка надежности выбранного варианта компоновки аппарата</w:t>
            </w:r>
            <w:r w:rsidR="00A45AD3">
              <w:rPr>
                <w:rStyle w:val="Hyperlink"/>
                <w:noProof/>
              </w:rPr>
              <w:t>........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left" w:pos="132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07" w:history="1">
            <w:r w:rsidR="00B909F7" w:rsidRPr="00463306">
              <w:rPr>
                <w:rStyle w:val="Hyperlink"/>
                <w:noProof/>
              </w:rPr>
              <w:t>3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Технический проект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08" w:history="1">
            <w:r w:rsidR="00B909F7" w:rsidRPr="00463306">
              <w:rPr>
                <w:rStyle w:val="Hyperlink"/>
                <w:noProof/>
              </w:rPr>
              <w:t>3.1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Расчет элементов корпуса аппарата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09" w:history="1">
            <w:r w:rsidR="00B909F7" w:rsidRPr="00463306">
              <w:rPr>
                <w:rStyle w:val="Hyperlink"/>
                <w:noProof/>
                <w:lang w:eastAsia="en-US"/>
              </w:rPr>
              <w:t>3.1.1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  <w:lang w:eastAsia="en-US"/>
              </w:rPr>
              <w:t>Определение коэффициентов прочности сварных швов и прибавки для компенсации коррозии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10" w:history="1">
            <w:r w:rsidR="00B909F7" w:rsidRPr="00463306">
              <w:rPr>
                <w:rStyle w:val="Hyperlink"/>
                <w:noProof/>
              </w:rPr>
              <w:t>3.1.2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Расчет толщины стенок оболочек из условия прочности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11" w:history="1">
            <w:r w:rsidR="00B909F7" w:rsidRPr="00463306">
              <w:rPr>
                <w:rStyle w:val="Hyperlink"/>
                <w:noProof/>
              </w:rPr>
              <w:t>3.1.3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Расчет толщины стенок из условия устойчивости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12" w:history="1">
            <w:r w:rsidR="00B909F7" w:rsidRPr="00463306">
              <w:rPr>
                <w:rStyle w:val="Hyperlink"/>
                <w:noProof/>
              </w:rPr>
              <w:t>3.1.4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Определение исполнительной толщины стенок оболочек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13" w:history="1">
            <w:r w:rsidR="00B909F7" w:rsidRPr="00463306">
              <w:rPr>
                <w:rStyle w:val="Hyperlink"/>
                <w:noProof/>
              </w:rPr>
              <w:t>3.1.5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Определение допускаемых давлений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14" w:history="1">
            <w:r w:rsidR="00B909F7" w:rsidRPr="00463306">
              <w:rPr>
                <w:rStyle w:val="Hyperlink"/>
                <w:noProof/>
              </w:rPr>
              <w:t>3.1.6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Расчет укрепления отверстий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15" w:history="1">
            <w:r w:rsidR="00B909F7" w:rsidRPr="00463306">
              <w:rPr>
                <w:rStyle w:val="Hyperlink"/>
                <w:noProof/>
              </w:rPr>
              <w:t>3.1.7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Расчет фланцевого соединения люка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16" w:history="1">
            <w:r w:rsidR="00B909F7" w:rsidRPr="00463306">
              <w:rPr>
                <w:rStyle w:val="Hyperlink"/>
                <w:noProof/>
              </w:rPr>
              <w:t>3.1.8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Расчёт опор и монтажных цапф аппарата.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17" w:history="1">
            <w:r w:rsidR="00B909F7" w:rsidRPr="00463306">
              <w:rPr>
                <w:rStyle w:val="Hyperlink"/>
                <w:noProof/>
                <w:lang w:val="en-US"/>
              </w:rPr>
              <w:t>3.2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Элементы механического перемешивающего устройства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18" w:history="1">
            <w:r w:rsidR="00B909F7" w:rsidRPr="00463306">
              <w:rPr>
                <w:rStyle w:val="Hyperlink"/>
                <w:noProof/>
              </w:rPr>
              <w:t>3.2.1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Расчет вала мешалки на прочность и виброустойчивость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19" w:history="1">
            <w:r w:rsidR="00B909F7" w:rsidRPr="00463306">
              <w:rPr>
                <w:rStyle w:val="Hyperlink"/>
                <w:noProof/>
              </w:rPr>
              <w:t>3.2.2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Расчет мешалок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20" w:history="1">
            <w:r w:rsidR="00B909F7" w:rsidRPr="00463306">
              <w:rPr>
                <w:rStyle w:val="Hyperlink"/>
                <w:noProof/>
              </w:rPr>
              <w:t>3.2.3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Расчет шпоночного соединения ступицы мешалки с валом</w:t>
            </w:r>
            <w:r w:rsidR="00A45AD3">
              <w:rPr>
                <w:rStyle w:val="Hyperlink"/>
                <w:noProof/>
              </w:rPr>
              <w:t>.............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3"/>
            <w:tabs>
              <w:tab w:val="left" w:pos="2127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21" w:history="1">
            <w:r w:rsidR="00B909F7" w:rsidRPr="00463306">
              <w:rPr>
                <w:rStyle w:val="Hyperlink"/>
                <w:noProof/>
              </w:rPr>
              <w:t>3.2.4.</w:t>
            </w:r>
            <w:r w:rsidR="00B909F7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="00B909F7" w:rsidRPr="00463306">
              <w:rPr>
                <w:rStyle w:val="Hyperlink"/>
                <w:noProof/>
              </w:rPr>
              <w:t>Муфты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22" w:history="1">
            <w:r w:rsidR="00B909F7" w:rsidRPr="00463306">
              <w:rPr>
                <w:rStyle w:val="Hyperlink"/>
                <w:noProof/>
              </w:rPr>
              <w:t>Заключение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909F7" w:rsidRDefault="00A15889">
          <w:pPr>
            <w:pStyle w:val="TOC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375275623" w:history="1">
            <w:r w:rsidR="00B909F7" w:rsidRPr="00463306">
              <w:rPr>
                <w:rStyle w:val="Hyperlink"/>
                <w:noProof/>
              </w:rPr>
              <w:t>Список использованных источников</w:t>
            </w:r>
            <w:r w:rsidR="00B909F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909F7">
              <w:rPr>
                <w:noProof/>
                <w:webHidden/>
              </w:rPr>
              <w:instrText xml:space="preserve"> PAGEREF _Toc3752756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909F7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2A09" w:rsidRDefault="00A15889">
          <w:r>
            <w:fldChar w:fldCharType="end"/>
          </w:r>
        </w:p>
      </w:sdtContent>
    </w:sdt>
    <w:p w:rsidR="00466AB2" w:rsidRPr="00466AB2" w:rsidRDefault="00466AB2" w:rsidP="00A91DC3">
      <w:pPr>
        <w:rPr>
          <w:lang w:val="en-US"/>
        </w:rPr>
      </w:pPr>
    </w:p>
    <w:p w:rsidR="00DD200F" w:rsidRDefault="00DD200F" w:rsidP="00714E63">
      <w:pPr>
        <w:pStyle w:val="Heading1"/>
        <w:numPr>
          <w:ilvl w:val="0"/>
          <w:numId w:val="0"/>
        </w:numPr>
        <w:ind w:left="357"/>
      </w:pPr>
      <w:bookmarkStart w:id="1" w:name="_Toc371416449"/>
      <w:bookmarkStart w:id="2" w:name="_Toc375275599"/>
      <w:r w:rsidRPr="00246CDF">
        <w:lastRenderedPageBreak/>
        <w:t>Введение</w:t>
      </w:r>
      <w:bookmarkEnd w:id="1"/>
      <w:bookmarkEnd w:id="2"/>
    </w:p>
    <w:p w:rsidR="00753804" w:rsidRPr="00753804" w:rsidRDefault="00753804" w:rsidP="00753804">
      <w:pPr>
        <w:spacing w:after="0"/>
      </w:pPr>
      <w:r w:rsidRPr="00753804">
        <w:t xml:space="preserve">Тематика курсового проекта - аппараты с мешалками. Аппараты с механическими перемешивающими устройствами являются самыми распространенными в химической и смежных отраслях промышленности. Они могут служить в качестве аппаратурного оформления для большого числа разнообразных химико-технологических процессов (например, перемешивания, растворения, экстракции, флотации и т. д.). С методической точки зрения такие аппараты позволяют овладеть разработкой и проектированием широкого ряда химических аппаратов, поскольку включают многие элементы (корпус, фланцы, опоры, уплотнения, люк), широко применяемые в аппаратах других типов. </w:t>
      </w:r>
    </w:p>
    <w:p w:rsidR="00753804" w:rsidRPr="00753804" w:rsidRDefault="00753804" w:rsidP="00753804">
      <w:pPr>
        <w:spacing w:after="0"/>
      </w:pPr>
      <w:r w:rsidRPr="00753804">
        <w:t xml:space="preserve">Современное технологическое оборудование включает в себя разнообразные машины, аппараты и приборы. Машина это устройство, совершающее механические движения с целью выполнения полезной работы за счет преобразования энергии. Кинематической основой любой машины является механизм, т.е. устройство в виде системы тел, преобразующее движение одних тел в целесообразное движение других тел. Под термином аппарат в химической промышленности понимают устройство, в котором технологический процесс осуществляется за счет физико-химических превращений. Технологические процессы протекают при определенном давлении и температуре обрабатываемой среды. Аппараты обычно оснащаются различными машинами, механизмами, приборами (устройствами, выполняющими функции контроля, измерения, регулирования и управления), а также теплообменными устройствами. </w:t>
      </w:r>
    </w:p>
    <w:p w:rsidR="00753804" w:rsidRPr="00753804" w:rsidRDefault="00753804" w:rsidP="00753804">
      <w:pPr>
        <w:spacing w:after="0"/>
        <w:rPr>
          <w:sz w:val="23"/>
          <w:szCs w:val="23"/>
        </w:rPr>
      </w:pPr>
      <w:r w:rsidRPr="00753804">
        <w:t xml:space="preserve">Аппараты с мешалками широко используют в химической и многих других отраслях промышленности. В аппаратах этого типа проводятся многие гидромеханические и массообменные процессы в одно- и многофазных средах (растворах, эмульсиях, суспензиях). В качестве рабочей среды используются вещества с различными свойствами, в том числе агрессивные, взрывопожароопасные и токсичные. Процессы обычно проводятся при повышенных температурах, при избыточном давлении или вакууме. Перемешивание обеспечивает интенсификацию процессов тепло- и массообмена и часто является необходимым условием эффективного течения химических реакций. Конструкция аппарата должна обеспечивать </w:t>
      </w:r>
      <w:r w:rsidRPr="00753804">
        <w:lastRenderedPageBreak/>
        <w:t xml:space="preserve">его надежную работу в заданном технологическом режиме в течение заданного срока службы. </w:t>
      </w:r>
    </w:p>
    <w:p w:rsidR="00753804" w:rsidRDefault="00753804" w:rsidP="00753804">
      <w:pPr>
        <w:spacing w:after="0"/>
      </w:pPr>
      <w:r w:rsidRPr="00753804">
        <w:t xml:space="preserve">Аппараты могут быть вертикальными и горизонтальными. В данной работе проектируется конструкция вертикального аппарата. Основными элементами аппарата являются корпус и механическое перемешивающие устройство. Оболочка корпуса состоит из цилиндрической части, соединенной с днищем и крышкой, которые имеют </w:t>
      </w:r>
      <w:r>
        <w:t>эллиптическую форму, также используется теплообменная рубашка</w:t>
      </w:r>
      <w:r w:rsidRPr="00753804">
        <w:t xml:space="preserve">. </w:t>
      </w:r>
      <w:r>
        <w:t xml:space="preserve">Корпуса аппаратов стандартизованы (ГОСТ 9931-85). </w:t>
      </w:r>
    </w:p>
    <w:p w:rsidR="00753804" w:rsidRPr="00753804" w:rsidRDefault="00753804" w:rsidP="00753804">
      <w:pPr>
        <w:spacing w:after="0"/>
        <w:rPr>
          <w:lang w:eastAsia="en-US"/>
        </w:rPr>
      </w:pPr>
      <w:r>
        <w:t>Под корпусом аппарата понимают герметически закрытый сосуд, находящийся под давлением, в котором осуществляется перемешивание. Корпус вертикального аппарата: ВЭЭ (вертикальный, эллиптическое  днище, эллиптическая крышка). Цилиндрическая оболочка корпуса называется обечайкой. Корпус изготавливается в цельносварном исполнении.</w:t>
      </w:r>
    </w:p>
    <w:p w:rsidR="006D1656" w:rsidRPr="00246CDF" w:rsidRDefault="006D1656" w:rsidP="00714E63">
      <w:pPr>
        <w:pStyle w:val="Heading1"/>
      </w:pPr>
      <w:bookmarkStart w:id="3" w:name="_Toc375275600"/>
      <w:r w:rsidRPr="00246CDF">
        <w:lastRenderedPageBreak/>
        <w:t>Цель и задачи проекта</w:t>
      </w:r>
      <w:bookmarkEnd w:id="3"/>
    </w:p>
    <w:p w:rsidR="00753804" w:rsidRPr="00753804" w:rsidRDefault="00753804" w:rsidP="00753804">
      <w:pPr>
        <w:spacing w:after="0"/>
      </w:pPr>
      <w:r w:rsidRPr="00753804">
        <w:t xml:space="preserve">При проектировании технологического оборудования необходимо учитывать следующие общие требования: экономичность и надежность. </w:t>
      </w:r>
    </w:p>
    <w:p w:rsidR="00753804" w:rsidRPr="00753804" w:rsidRDefault="00753804" w:rsidP="00753804">
      <w:pPr>
        <w:spacing w:after="0"/>
      </w:pPr>
      <w:r w:rsidRPr="00753804">
        <w:t xml:space="preserve">Экономичность определяется общими затратами средств на проектирование, изготовление, монтаж, эксплуатацию и утилизацию оборудования после истечения его срока службы. </w:t>
      </w:r>
    </w:p>
    <w:p w:rsidR="00753804" w:rsidRPr="00753804" w:rsidRDefault="00753804" w:rsidP="00753804">
      <w:pPr>
        <w:spacing w:after="0"/>
      </w:pPr>
      <w:r w:rsidRPr="00753804">
        <w:t xml:space="preserve">Надежность - это свойство изделия выполнять заданные функции, сохраняя свои эксплуатационные показатели в заданных пределах в течение заданного срока службы (10 лет). </w:t>
      </w:r>
    </w:p>
    <w:p w:rsidR="00753804" w:rsidRDefault="00753804" w:rsidP="00753804">
      <w:pPr>
        <w:spacing w:after="0"/>
        <w:rPr>
          <w:sz w:val="23"/>
          <w:szCs w:val="23"/>
        </w:rPr>
      </w:pPr>
      <w:r w:rsidRPr="00753804">
        <w:t xml:space="preserve">Проектирование - это разработка общей конструкции изделия. </w:t>
      </w:r>
    </w:p>
    <w:p w:rsidR="00753804" w:rsidRPr="00753804" w:rsidRDefault="00753804" w:rsidP="00753804">
      <w:pPr>
        <w:spacing w:after="0"/>
      </w:pPr>
      <w:r w:rsidRPr="00753804">
        <w:t xml:space="preserve">Конструирование - это определение формы и размеров всех элементов общей конструкции изделия. </w:t>
      </w:r>
    </w:p>
    <w:p w:rsidR="00753804" w:rsidRPr="00753804" w:rsidRDefault="00753804" w:rsidP="00753804">
      <w:pPr>
        <w:spacing w:after="0"/>
      </w:pPr>
      <w:r w:rsidRPr="00753804">
        <w:t xml:space="preserve">Проект - комплекс текстовых и графических документов, полученных в результате проектирования и конструирования, и предназначенных для изготовления, контроля и эксплуатации изделия. </w:t>
      </w:r>
    </w:p>
    <w:p w:rsidR="00753804" w:rsidRPr="00753804" w:rsidRDefault="00753804" w:rsidP="00753804">
      <w:pPr>
        <w:spacing w:after="0"/>
      </w:pPr>
      <w:r w:rsidRPr="00753804">
        <w:t xml:space="preserve">При проектировании необходимо соблюдать правила проведения проектных работ и оформления конструкторской документации. </w:t>
      </w:r>
    </w:p>
    <w:p w:rsidR="00753804" w:rsidRPr="00753804" w:rsidRDefault="00753804" w:rsidP="00753804">
      <w:pPr>
        <w:spacing w:after="0"/>
      </w:pPr>
      <w:r w:rsidRPr="00753804">
        <w:t xml:space="preserve">Особое внимание при проектировании, изготовлении и эксплуатации уделяется аппаратам, работающим под давлением к которым, в частности, относятся аппараты с мешалками. На всех стадиях создания и эксплуатации эти аппараты должны удовлетворять таким документам как «Правила устройства и безопасной эксплуатации сосудов, работающих под давлением» (Правила Госгортехнадзора), обязательные для всех предприятий и организаций, проектирующих, изготавливающих и эксплуатирующих сосуды, работающие под давлением; ГОСТы, имеющие силу закона; нормативно-техническая документация, распространяемая на данную отрасль или завод. </w:t>
      </w:r>
    </w:p>
    <w:p w:rsidR="00753804" w:rsidRPr="00753804" w:rsidRDefault="00753804" w:rsidP="00753804">
      <w:pPr>
        <w:spacing w:after="0"/>
      </w:pPr>
      <w:r w:rsidRPr="00753804">
        <w:t xml:space="preserve">Правила проектирования, и оформления конструкторской документации стандартизованы. Согласно ГОСТ 2.103-68 установлены следующие этапы проектирования нового оборудования: техническое задание, техническое предложение (выполняется при проектировании оборудования из нестандартных элементов), эскизный проект, технический проект, рабочая конструкторская документация. </w:t>
      </w:r>
    </w:p>
    <w:p w:rsidR="00753804" w:rsidRPr="00753804" w:rsidRDefault="00753804" w:rsidP="00753804">
      <w:pPr>
        <w:spacing w:after="0"/>
      </w:pPr>
      <w:r w:rsidRPr="00753804">
        <w:lastRenderedPageBreak/>
        <w:t xml:space="preserve">Техническое задание на проект содержит общие сведения о назначении, рабочих параметрах агрегата, эксплуатационных требованиях, сроках проектирования. </w:t>
      </w:r>
    </w:p>
    <w:p w:rsidR="00753804" w:rsidRPr="00753804" w:rsidRDefault="00753804" w:rsidP="00753804">
      <w:pPr>
        <w:spacing w:after="0"/>
      </w:pPr>
      <w:r w:rsidRPr="00753804">
        <w:t xml:space="preserve">Эскизный проект (ГОСТ 2.119-73) предусматривает разработку одного или нескольких вариантов изделия, и дает общее представление об устройстве и принципе действия агрегата, его параметрах, габаритах и стоимости. </w:t>
      </w:r>
    </w:p>
    <w:p w:rsidR="00753804" w:rsidRPr="00753804" w:rsidRDefault="00753804" w:rsidP="00753804">
      <w:pPr>
        <w:spacing w:after="0"/>
      </w:pPr>
      <w:r w:rsidRPr="00753804">
        <w:t xml:space="preserve">Технический проект (ГОСТ 2.120-73) опирается на результаты эскизного проекта и более подробно охватывает расчет и конструирование большинства деталей и узлов. После технико-экономического анализа с участием заказчика окончательно отбирается оптимальный вариант изделия, </w:t>
      </w:r>
    </w:p>
    <w:p w:rsidR="00753804" w:rsidRPr="00753804" w:rsidRDefault="00753804" w:rsidP="00753804">
      <w:pPr>
        <w:spacing w:after="0"/>
      </w:pPr>
      <w:r w:rsidRPr="00753804">
        <w:t xml:space="preserve">Рабочая конструкторская документация (ГОСТ 2.109-73) - заключительная стадия выполнения проекта, предусматривает разработку сборочных чертежей машины или аппарата, их сборочных единиц и деталей; спецификации на материалы, стандартные и покупные изделия; чертежи на упаковку и транспортировку; технические условия на изготовление, приемку, транспортировку, монтаж, испытания и т.д. </w:t>
      </w:r>
    </w:p>
    <w:p w:rsidR="00753804" w:rsidRPr="00753804" w:rsidRDefault="00753804" w:rsidP="00753804">
      <w:pPr>
        <w:spacing w:after="0"/>
      </w:pPr>
      <w:r w:rsidRPr="00753804">
        <w:t xml:space="preserve">Цель курсового проектирования - развитие навыков практического применения знаний, полученных студентами в ходе изучения цикла общеинженерных дисциплин. </w:t>
      </w:r>
    </w:p>
    <w:p w:rsidR="00753804" w:rsidRPr="00753804" w:rsidRDefault="00753804" w:rsidP="00753804">
      <w:pPr>
        <w:spacing w:after="0"/>
      </w:pPr>
      <w:r w:rsidRPr="00753804">
        <w:t xml:space="preserve">При выполнении курсового проекта </w:t>
      </w:r>
      <w:r w:rsidR="009E3B4D">
        <w:t xml:space="preserve">решаются </w:t>
      </w:r>
      <w:r w:rsidRPr="00753804">
        <w:t xml:space="preserve">следующие основные задачи: </w:t>
      </w:r>
    </w:p>
    <w:p w:rsidR="00753804" w:rsidRPr="00753804" w:rsidRDefault="00753804" w:rsidP="00753804">
      <w:pPr>
        <w:spacing w:after="0"/>
      </w:pPr>
      <w:r w:rsidRPr="00753804">
        <w:t xml:space="preserve">а) освоение основ методики проектирования; </w:t>
      </w:r>
    </w:p>
    <w:p w:rsidR="00753804" w:rsidRPr="00753804" w:rsidRDefault="00753804" w:rsidP="00753804">
      <w:pPr>
        <w:spacing w:after="0"/>
      </w:pPr>
      <w:r w:rsidRPr="00753804">
        <w:t xml:space="preserve">б) выбор материалов и конструктивное оформление аппарата в соответствии с заданными технологическими параметрами процесса; </w:t>
      </w:r>
    </w:p>
    <w:p w:rsidR="00753804" w:rsidRPr="00753804" w:rsidRDefault="00753804" w:rsidP="00753804">
      <w:pPr>
        <w:spacing w:after="0"/>
      </w:pPr>
      <w:r w:rsidRPr="00753804">
        <w:t xml:space="preserve">в) грамотное использование общероссийских и отраслевых нормативных материалов (ГОСТы, ОСТы, правила Госгортехнадзора и т.п.), касающихся устройства, выбора рабочих параметров и правил эксплуатации оборудования предприятий химической промышленности; </w:t>
      </w:r>
    </w:p>
    <w:p w:rsidR="00753804" w:rsidRPr="00753804" w:rsidRDefault="00753804" w:rsidP="00753804">
      <w:pPr>
        <w:spacing w:after="0"/>
      </w:pPr>
      <w:r w:rsidRPr="00753804">
        <w:t xml:space="preserve">г) выполнение проектных и проверочных расчетов, позволяющих выявить соответствие аппарата требованиям эксплуатации </w:t>
      </w:r>
    </w:p>
    <w:p w:rsidR="006D1656" w:rsidRDefault="00753804" w:rsidP="00753804">
      <w:pPr>
        <w:spacing w:after="0"/>
      </w:pPr>
      <w:r>
        <w:t>д) грамотные доклад и защиту принятых технических решений на заседании комиссии по приему курсовых проектов.</w:t>
      </w:r>
    </w:p>
    <w:p w:rsidR="00A91DC3" w:rsidRPr="00714E63" w:rsidRDefault="00A91DC3" w:rsidP="00714E63">
      <w:pPr>
        <w:pStyle w:val="Heading1"/>
      </w:pPr>
      <w:bookmarkStart w:id="4" w:name="_Toc375275601"/>
      <w:bookmarkStart w:id="5" w:name="_Toc371416451"/>
      <w:r w:rsidRPr="00714E63">
        <w:lastRenderedPageBreak/>
        <w:t>Эскизный проект</w:t>
      </w:r>
      <w:bookmarkEnd w:id="4"/>
    </w:p>
    <w:p w:rsidR="00DD200F" w:rsidRPr="00246CDF" w:rsidRDefault="00DD200F" w:rsidP="00714E63">
      <w:pPr>
        <w:pStyle w:val="Style2"/>
      </w:pPr>
      <w:bookmarkStart w:id="6" w:name="_Toc375275602"/>
      <w:r w:rsidRPr="00246CDF">
        <w:t xml:space="preserve">Выбор </w:t>
      </w:r>
      <w:r w:rsidRPr="00714E63">
        <w:t>конструкционных</w:t>
      </w:r>
      <w:r w:rsidRPr="00246CDF">
        <w:t xml:space="preserve"> материалов</w:t>
      </w:r>
      <w:bookmarkEnd w:id="5"/>
      <w:bookmarkEnd w:id="6"/>
    </w:p>
    <w:p w:rsidR="00DD200F" w:rsidRPr="00466AB2" w:rsidRDefault="00DD200F" w:rsidP="00A91DC3">
      <w:r w:rsidRPr="00D37894">
        <w:t>Таблица 1. Выбор конструкционных матери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68"/>
        <w:gridCol w:w="2732"/>
        <w:gridCol w:w="702"/>
        <w:gridCol w:w="817"/>
        <w:gridCol w:w="834"/>
        <w:gridCol w:w="817"/>
      </w:tblGrid>
      <w:tr w:rsidR="00DD200F" w:rsidRPr="00232119" w:rsidTr="00DD200F">
        <w:trPr>
          <w:trHeight w:val="585"/>
        </w:trPr>
        <w:tc>
          <w:tcPr>
            <w:tcW w:w="3668" w:type="dxa"/>
            <w:vMerge w:val="restart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Элементы аппарата</w:t>
            </w:r>
          </w:p>
        </w:tc>
        <w:tc>
          <w:tcPr>
            <w:tcW w:w="2732" w:type="dxa"/>
            <w:vMerge w:val="restart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Марка материала</w:t>
            </w:r>
          </w:p>
        </w:tc>
        <w:tc>
          <w:tcPr>
            <w:tcW w:w="3170" w:type="dxa"/>
            <w:gridSpan w:val="4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Допускаемые напряжения, МПа</w:t>
            </w:r>
          </w:p>
        </w:tc>
      </w:tr>
      <w:tr w:rsidR="00DD200F" w:rsidRPr="00D37894" w:rsidTr="00DD200F">
        <w:tc>
          <w:tcPr>
            <w:tcW w:w="3668" w:type="dxa"/>
            <w:vMerge/>
          </w:tcPr>
          <w:p w:rsidR="00DD200F" w:rsidRPr="00232119" w:rsidRDefault="00DD200F" w:rsidP="00A91DC3">
            <w:pPr>
              <w:pStyle w:val="NoSpacing"/>
            </w:pPr>
          </w:p>
        </w:tc>
        <w:tc>
          <w:tcPr>
            <w:tcW w:w="2732" w:type="dxa"/>
            <w:vMerge/>
            <w:vAlign w:val="center"/>
          </w:tcPr>
          <w:p w:rsidR="00DD200F" w:rsidRPr="00232119" w:rsidRDefault="00DD200F" w:rsidP="00A91DC3">
            <w:pPr>
              <w:pStyle w:val="NoSpacing"/>
            </w:pP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rPr>
                <w:lang w:val="en-US"/>
              </w:rPr>
              <w:t>σ</w:t>
            </w:r>
            <w:r w:rsidRPr="00D37894">
              <w:t>*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232119">
              <w:t>[</w:t>
            </w:r>
            <w:r w:rsidRPr="00D37894">
              <w:rPr>
                <w:lang w:val="en-US"/>
              </w:rPr>
              <w:t>σ</w:t>
            </w:r>
            <w:r w:rsidRPr="00232119">
              <w:t>]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rPr>
                <w:lang w:val="en-US"/>
              </w:rPr>
              <w:t>σ</w:t>
            </w:r>
            <w:r w:rsidRPr="00D37894">
              <w:t xml:space="preserve"> </w:t>
            </w:r>
            <w:r w:rsidRPr="00D37894">
              <w:rPr>
                <w:vertAlign w:val="subscript"/>
              </w:rPr>
              <w:t>20</w:t>
            </w:r>
            <w:r w:rsidRPr="00D37894">
              <w:t>*</w:t>
            </w:r>
          </w:p>
        </w:tc>
        <w:tc>
          <w:tcPr>
            <w:tcW w:w="817" w:type="dxa"/>
            <w:vAlign w:val="center"/>
          </w:tcPr>
          <w:p w:rsidR="00DD200F" w:rsidRPr="00A91DC3" w:rsidRDefault="00DD200F" w:rsidP="00A91DC3">
            <w:pPr>
              <w:pStyle w:val="NoSpacing"/>
              <w:rPr>
                <w:vertAlign w:val="subscript"/>
              </w:rPr>
            </w:pPr>
            <w:r w:rsidRPr="00232119">
              <w:t>[</w:t>
            </w:r>
            <w:r w:rsidRPr="00D37894">
              <w:rPr>
                <w:lang w:val="en-US"/>
              </w:rPr>
              <w:t>σ</w:t>
            </w:r>
            <w:r w:rsidRPr="00232119">
              <w:t>]</w:t>
            </w:r>
            <w:r w:rsidRPr="00232119">
              <w:rPr>
                <w:vertAlign w:val="subscript"/>
              </w:rPr>
              <w:t>2</w:t>
            </w:r>
            <w:r w:rsidRPr="00A91DC3">
              <w:rPr>
                <w:vertAlign w:val="subscript"/>
              </w:rPr>
              <w:t>0</w:t>
            </w:r>
          </w:p>
        </w:tc>
      </w:tr>
      <w:tr w:rsidR="00DD200F" w:rsidRPr="00D37894" w:rsidTr="00DD200F">
        <w:tc>
          <w:tcPr>
            <w:tcW w:w="9570" w:type="dxa"/>
            <w:gridSpan w:val="6"/>
          </w:tcPr>
          <w:p w:rsidR="00DD200F" w:rsidRPr="00D37894" w:rsidRDefault="00DD200F" w:rsidP="00A91DC3">
            <w:pPr>
              <w:pStyle w:val="NoSpacing"/>
            </w:pPr>
            <w:r w:rsidRPr="00D37894">
              <w:t>Есть контакт с рабочей средой</w:t>
            </w:r>
          </w:p>
        </w:tc>
      </w:tr>
      <w:tr w:rsidR="00DD200F" w:rsidRPr="00D37894" w:rsidTr="00DD200F">
        <w:tc>
          <w:tcPr>
            <w:tcW w:w="9570" w:type="dxa"/>
            <w:gridSpan w:val="6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. Корпус: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а) обечайка, днище, крышка;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3сп, ГОСТ 380-2005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2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27,8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54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rPr>
                <w:lang w:val="en-US"/>
              </w:rPr>
              <w:t>138</w:t>
            </w:r>
            <w:r w:rsidRPr="00D37894">
              <w:t>,6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б) фланцы корпуса, люка;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3сп, ГОСТ 380-2005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в) прокладка уплотнительная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ПМБ, ГОСТ 481-80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2. Внутренние устройства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3сп, ГОСТ 380-2005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3. Мешалка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3сп, ГОСТ 380-2005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2</w:t>
            </w:r>
          </w:p>
        </w:tc>
        <w:tc>
          <w:tcPr>
            <w:tcW w:w="817" w:type="dxa"/>
            <w:vAlign w:val="center"/>
          </w:tcPr>
          <w:p w:rsidR="00DD200F" w:rsidRPr="00D37894" w:rsidRDefault="00396754" w:rsidP="00A91DC3">
            <w:pPr>
              <w:pStyle w:val="NoSpacing"/>
            </w:pPr>
            <w:r>
              <w:t>142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54</w:t>
            </w:r>
          </w:p>
        </w:tc>
        <w:tc>
          <w:tcPr>
            <w:tcW w:w="817" w:type="dxa"/>
            <w:vAlign w:val="center"/>
          </w:tcPr>
          <w:p w:rsidR="00DD200F" w:rsidRPr="00396754" w:rsidRDefault="00396754" w:rsidP="00A91DC3">
            <w:pPr>
              <w:pStyle w:val="NoSpacing"/>
            </w:pPr>
            <w:r>
              <w:t>154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4. Вал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аль 35, ГОСТ 1050-88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30</w:t>
            </w:r>
          </w:p>
        </w:tc>
        <w:tc>
          <w:tcPr>
            <w:tcW w:w="817" w:type="dxa"/>
            <w:vAlign w:val="center"/>
          </w:tcPr>
          <w:p w:rsidR="00DD200F" w:rsidRPr="00D37894" w:rsidRDefault="00396754" w:rsidP="00A91DC3">
            <w:pPr>
              <w:pStyle w:val="NoSpacing"/>
            </w:pPr>
            <w:r>
              <w:t>130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0</w:t>
            </w:r>
          </w:p>
        </w:tc>
        <w:tc>
          <w:tcPr>
            <w:tcW w:w="817" w:type="dxa"/>
            <w:vAlign w:val="center"/>
          </w:tcPr>
          <w:p w:rsidR="00DD200F" w:rsidRPr="00D37894" w:rsidRDefault="00396754" w:rsidP="00A91DC3">
            <w:pPr>
              <w:pStyle w:val="NoSpacing"/>
            </w:pPr>
            <w:r>
              <w:t>140</w:t>
            </w:r>
          </w:p>
        </w:tc>
      </w:tr>
      <w:tr w:rsidR="00DD200F" w:rsidRPr="00D37894" w:rsidTr="00DD200F">
        <w:tc>
          <w:tcPr>
            <w:tcW w:w="9570" w:type="dxa"/>
            <w:gridSpan w:val="6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5. Крепежные изделия мешалки: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а) болт, гайка, шайба;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аль 35, ГОСТ 1050-88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б) шпонка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аль 35, ГОСТ 1050-88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30</w:t>
            </w:r>
          </w:p>
        </w:tc>
        <w:tc>
          <w:tcPr>
            <w:tcW w:w="817" w:type="dxa"/>
            <w:vAlign w:val="center"/>
          </w:tcPr>
          <w:p w:rsidR="00DD200F" w:rsidRPr="00D37894" w:rsidRDefault="00396754" w:rsidP="00A91DC3">
            <w:pPr>
              <w:pStyle w:val="NoSpacing"/>
            </w:pPr>
            <w:r>
              <w:t>130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0</w:t>
            </w:r>
          </w:p>
        </w:tc>
        <w:tc>
          <w:tcPr>
            <w:tcW w:w="817" w:type="dxa"/>
            <w:vAlign w:val="center"/>
          </w:tcPr>
          <w:p w:rsidR="00DD200F" w:rsidRPr="00D37894" w:rsidRDefault="00396754" w:rsidP="00A91DC3">
            <w:pPr>
              <w:pStyle w:val="NoSpacing"/>
            </w:pPr>
            <w:r>
              <w:t>140</w:t>
            </w:r>
          </w:p>
        </w:tc>
      </w:tr>
      <w:tr w:rsidR="00DD200F" w:rsidRPr="00D37894" w:rsidTr="00DD200F">
        <w:tc>
          <w:tcPr>
            <w:tcW w:w="9570" w:type="dxa"/>
            <w:gridSpan w:val="6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Нет контакта с рабочей средой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6. Рубашка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3сп, ГОСТ 380-2005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54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54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54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54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7. Опоры аппарата, цапфы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3сп, ГОСТ 380-2005</w:t>
            </w:r>
          </w:p>
        </w:tc>
        <w:tc>
          <w:tcPr>
            <w:tcW w:w="702" w:type="dxa"/>
            <w:vAlign w:val="center"/>
          </w:tcPr>
          <w:p w:rsidR="00DD200F" w:rsidRPr="00D37894" w:rsidRDefault="00396754" w:rsidP="00A91DC3">
            <w:pPr>
              <w:pStyle w:val="NoSpacing"/>
            </w:pPr>
            <w:r>
              <w:t>154</w:t>
            </w:r>
          </w:p>
        </w:tc>
        <w:tc>
          <w:tcPr>
            <w:tcW w:w="817" w:type="dxa"/>
            <w:vAlign w:val="center"/>
          </w:tcPr>
          <w:p w:rsidR="00DD200F" w:rsidRPr="00D37894" w:rsidRDefault="00396754" w:rsidP="00A91DC3">
            <w:pPr>
              <w:pStyle w:val="NoSpacing"/>
            </w:pPr>
            <w:r>
              <w:t>154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54</w:t>
            </w:r>
          </w:p>
        </w:tc>
        <w:tc>
          <w:tcPr>
            <w:tcW w:w="817" w:type="dxa"/>
            <w:vAlign w:val="center"/>
          </w:tcPr>
          <w:p w:rsidR="00DD200F" w:rsidRPr="00396754" w:rsidRDefault="00396754" w:rsidP="00A91DC3">
            <w:pPr>
              <w:pStyle w:val="NoSpacing"/>
            </w:pPr>
            <w:r>
              <w:t>154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8. Стойка привода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3сп, ГОСТ 380-2005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-</w:t>
            </w:r>
          </w:p>
        </w:tc>
      </w:tr>
      <w:tr w:rsidR="00DD200F" w:rsidRPr="00D37894" w:rsidTr="00DD200F">
        <w:tc>
          <w:tcPr>
            <w:tcW w:w="9570" w:type="dxa"/>
            <w:gridSpan w:val="6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9. Крепежные изделия: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а)для фланцевых соединений;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аль 35, ГОСТ 1050-88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0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0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0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0</w:t>
            </w:r>
          </w:p>
        </w:tc>
      </w:tr>
      <w:tr w:rsidR="00DD200F" w:rsidRPr="00D37894" w:rsidTr="00DD200F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б) для муфты вала (шпонка);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сталь 35, ГОСТ 1050-88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0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0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0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140</w:t>
            </w:r>
          </w:p>
        </w:tc>
      </w:tr>
      <w:tr w:rsidR="00DD200F" w:rsidRPr="00D37894" w:rsidTr="00396754">
        <w:tc>
          <w:tcPr>
            <w:tcW w:w="3668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в) для уплотнения (шпилька)</w:t>
            </w:r>
          </w:p>
        </w:tc>
        <w:tc>
          <w:tcPr>
            <w:tcW w:w="273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40Х, ГОСТ 4543-71</w:t>
            </w:r>
          </w:p>
        </w:tc>
        <w:tc>
          <w:tcPr>
            <w:tcW w:w="702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230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230</w:t>
            </w:r>
          </w:p>
        </w:tc>
        <w:tc>
          <w:tcPr>
            <w:tcW w:w="834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230</w:t>
            </w:r>
          </w:p>
        </w:tc>
        <w:tc>
          <w:tcPr>
            <w:tcW w:w="817" w:type="dxa"/>
            <w:vAlign w:val="center"/>
          </w:tcPr>
          <w:p w:rsidR="00DD200F" w:rsidRPr="00D37894" w:rsidRDefault="00DD200F" w:rsidP="00A91DC3">
            <w:pPr>
              <w:pStyle w:val="NoSpacing"/>
            </w:pPr>
            <w:r w:rsidRPr="00D37894">
              <w:t>230</w:t>
            </w:r>
          </w:p>
        </w:tc>
      </w:tr>
    </w:tbl>
    <w:p w:rsidR="00DD200F" w:rsidRPr="00D37894" w:rsidRDefault="00DD200F" w:rsidP="00A91DC3"/>
    <w:p w:rsidR="00A1293D" w:rsidRPr="00A55FEB" w:rsidRDefault="00A1293D" w:rsidP="00714E63">
      <w:pPr>
        <w:pStyle w:val="Style2"/>
      </w:pPr>
      <w:bookmarkStart w:id="7" w:name="_Toc371416452"/>
      <w:bookmarkStart w:id="8" w:name="_Toc375275603"/>
      <w:r w:rsidRPr="00A55FEB">
        <w:t>Определение расчётной температуры и допускаемых напряжений</w:t>
      </w:r>
      <w:bookmarkEnd w:id="7"/>
      <w:bookmarkEnd w:id="8"/>
    </w:p>
    <w:p w:rsidR="00A1293D" w:rsidRPr="00D37894" w:rsidRDefault="00A1293D" w:rsidP="00A55FEB">
      <w:pPr>
        <w:spacing w:before="240" w:after="0"/>
      </w:pPr>
      <w:r w:rsidRPr="00D37894">
        <w:rPr>
          <w:i/>
        </w:rPr>
        <w:t xml:space="preserve">Расчётная температура стенки </w:t>
      </w:r>
      <w:r w:rsidRPr="00D37894">
        <w:t xml:space="preserve">– температура, при которой определяются физико-механические характеристики, допускаемые напряжения и проводится расчёт на прочность элементов сосуда. </w:t>
      </w:r>
    </w:p>
    <w:p w:rsidR="00A1293D" w:rsidRDefault="00A1293D" w:rsidP="00753804">
      <w:pPr>
        <w:spacing w:after="0"/>
      </w:pPr>
      <w:r w:rsidRPr="00D37894">
        <w:t xml:space="preserve">При положительных температурах за расчётную температуру стенки элемента аппарата следует принимать наибольшее значение температуры. Таким образом,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48125D" w:rsidTr="0048125D">
        <w:tc>
          <w:tcPr>
            <w:tcW w:w="8755" w:type="dxa"/>
            <w:vAlign w:val="center"/>
          </w:tcPr>
          <w:p w:rsidR="0048125D" w:rsidRDefault="0048125D" w:rsidP="00753804">
            <w:pPr>
              <w:spacing w:after="0"/>
              <w:ind w:firstLine="0"/>
              <w:jc w:val="center"/>
            </w:pPr>
            <w:r w:rsidRPr="00D37894">
              <w:rPr>
                <w:lang w:val="en-US"/>
              </w:rPr>
              <w:t>t</w:t>
            </w:r>
            <w:r w:rsidRPr="00D37894">
              <w:rPr>
                <w:vertAlign w:val="subscript"/>
                <w:lang w:val="en-US"/>
              </w:rPr>
              <w:t>P</w:t>
            </w:r>
            <w:r w:rsidRPr="00D37894">
              <w:t xml:space="preserve"> = </w:t>
            </w:r>
            <w:r w:rsidRPr="00D37894">
              <w:rPr>
                <w:lang w:val="en-US"/>
              </w:rPr>
              <w:t>t</w:t>
            </w:r>
            <w:r w:rsidRPr="00D37894">
              <w:rPr>
                <w:vertAlign w:val="subscript"/>
                <w:lang w:val="en-US"/>
              </w:rPr>
              <w:t>C</w:t>
            </w:r>
            <w:r w:rsidRPr="00D37894">
              <w:t xml:space="preserve"> = 200 </w:t>
            </w:r>
            <w:r w:rsidRPr="00D37894">
              <w:rPr>
                <w:vertAlign w:val="superscript"/>
              </w:rPr>
              <w:t>0</w:t>
            </w:r>
            <w:r w:rsidRPr="00D37894">
              <w:t>С</w:t>
            </w:r>
          </w:p>
        </w:tc>
        <w:tc>
          <w:tcPr>
            <w:tcW w:w="815" w:type="dxa"/>
            <w:vAlign w:val="center"/>
          </w:tcPr>
          <w:p w:rsidR="0048125D" w:rsidRDefault="0048125D" w:rsidP="00753804">
            <w:pPr>
              <w:spacing w:after="0"/>
              <w:ind w:firstLine="0"/>
              <w:jc w:val="center"/>
            </w:pPr>
            <w:r w:rsidRPr="00D37894">
              <w:t>(1)</w:t>
            </w:r>
          </w:p>
        </w:tc>
      </w:tr>
    </w:tbl>
    <w:p w:rsidR="00A1293D" w:rsidRPr="00D37894" w:rsidRDefault="00A1293D" w:rsidP="00753804">
      <w:pPr>
        <w:pStyle w:val="a"/>
        <w:spacing w:after="0"/>
        <w:jc w:val="both"/>
      </w:pPr>
      <w:r w:rsidRPr="00D37894">
        <w:t xml:space="preserve">где </w:t>
      </w:r>
      <w:r w:rsidRPr="00D37894">
        <w:rPr>
          <w:lang w:val="en-US"/>
        </w:rPr>
        <w:t>t</w:t>
      </w:r>
      <w:r w:rsidRPr="00D37894">
        <w:rPr>
          <w:vertAlign w:val="subscript"/>
          <w:lang w:val="en-US"/>
        </w:rPr>
        <w:t>P</w:t>
      </w:r>
      <w:r w:rsidRPr="00D37894">
        <w:t xml:space="preserve"> – расчётная температура стенок корпуса аппарата, </w:t>
      </w:r>
      <w:r w:rsidRPr="00D37894">
        <w:rPr>
          <w:vertAlign w:val="superscript"/>
        </w:rPr>
        <w:t>0</w:t>
      </w:r>
      <w:r w:rsidRPr="00D37894">
        <w:t>С;</w:t>
      </w:r>
      <w:r w:rsidR="00A91DC3">
        <w:t xml:space="preserve"> </w:t>
      </w:r>
      <w:r w:rsidRPr="00D37894">
        <w:rPr>
          <w:lang w:val="en-US"/>
        </w:rPr>
        <w:t>t</w:t>
      </w:r>
      <w:r w:rsidRPr="00D37894">
        <w:rPr>
          <w:vertAlign w:val="subscript"/>
          <w:lang w:val="en-US"/>
        </w:rPr>
        <w:t>C</w:t>
      </w:r>
      <w:r w:rsidR="00424C75">
        <w:t xml:space="preserve"> - </w:t>
      </w:r>
      <w:r w:rsidRPr="00D37894">
        <w:t xml:space="preserve">температура среды, соприкасающейся со стенкой аппарата, </w:t>
      </w:r>
      <w:r w:rsidRPr="00D37894">
        <w:rPr>
          <w:vertAlign w:val="superscript"/>
        </w:rPr>
        <w:t>0</w:t>
      </w:r>
      <w:r w:rsidRPr="00D37894">
        <w:t>С.</w:t>
      </w:r>
    </w:p>
    <w:p w:rsidR="00DD200F" w:rsidRDefault="00DD200F" w:rsidP="00753804">
      <w:pPr>
        <w:spacing w:after="0"/>
      </w:pPr>
      <w:r w:rsidRPr="00A1293D">
        <w:rPr>
          <w:i/>
        </w:rPr>
        <w:lastRenderedPageBreak/>
        <w:t>Допускаемое напряжение</w:t>
      </w:r>
      <w:r w:rsidRPr="00D37894">
        <w:t xml:space="preserve"> для рабочих условий определяются по формуле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48125D" w:rsidTr="0048125D">
        <w:tc>
          <w:tcPr>
            <w:tcW w:w="8755" w:type="dxa"/>
            <w:vAlign w:val="center"/>
          </w:tcPr>
          <w:p w:rsidR="0048125D" w:rsidRDefault="0048125D" w:rsidP="00753804">
            <w:pPr>
              <w:spacing w:after="0"/>
              <w:ind w:firstLine="0"/>
              <w:jc w:val="center"/>
            </w:pPr>
            <w:r w:rsidRPr="00687019">
              <w:t>[</w:t>
            </w:r>
            <w:r>
              <w:t>σ</w:t>
            </w:r>
            <w:r w:rsidRPr="00687019">
              <w:t>]=</w:t>
            </w:r>
            <w:r>
              <w:rPr>
                <w:lang w:val="en-US"/>
              </w:rPr>
              <w:t>η</w:t>
            </w:r>
            <w:r w:rsidRPr="00687019">
              <w:rPr>
                <w:vertAlign w:val="subscript"/>
              </w:rPr>
              <w:t>1</w:t>
            </w:r>
            <w:r>
              <w:rPr>
                <w:lang w:val="en-US"/>
              </w:rPr>
              <w:t>η</w:t>
            </w:r>
            <w:r w:rsidRPr="00687019">
              <w:rPr>
                <w:vertAlign w:val="subscript"/>
              </w:rPr>
              <w:t>2</w:t>
            </w:r>
            <w:r>
              <w:rPr>
                <w:lang w:val="en-US"/>
              </w:rPr>
              <w:t>σ</w:t>
            </w:r>
            <w:r w:rsidRPr="00687019">
              <w:t>*</w:t>
            </w:r>
          </w:p>
        </w:tc>
        <w:tc>
          <w:tcPr>
            <w:tcW w:w="815" w:type="dxa"/>
            <w:vAlign w:val="center"/>
          </w:tcPr>
          <w:p w:rsidR="0048125D" w:rsidRDefault="0048125D" w:rsidP="00753804">
            <w:pPr>
              <w:spacing w:after="0"/>
              <w:ind w:firstLine="0"/>
              <w:jc w:val="center"/>
            </w:pPr>
            <w:r w:rsidRPr="00687019">
              <w:t>(2</w:t>
            </w:r>
            <w:r>
              <w:t>а</w:t>
            </w:r>
            <w:r w:rsidRPr="00687019">
              <w:t>)</w:t>
            </w:r>
          </w:p>
        </w:tc>
      </w:tr>
      <w:tr w:rsidR="0048125D" w:rsidTr="0048125D">
        <w:tc>
          <w:tcPr>
            <w:tcW w:w="8755" w:type="dxa"/>
            <w:vAlign w:val="center"/>
          </w:tcPr>
          <w:p w:rsidR="0048125D" w:rsidRDefault="0048125D" w:rsidP="00753804">
            <w:pPr>
              <w:spacing w:after="0"/>
              <w:ind w:firstLine="0"/>
              <w:jc w:val="center"/>
            </w:pPr>
            <w:r w:rsidRPr="00687019">
              <w:t>[</w:t>
            </w:r>
            <w:r>
              <w:t>σ</w:t>
            </w:r>
            <w:r w:rsidRPr="00687019">
              <w:t>]</w:t>
            </w:r>
            <w:r>
              <w:rPr>
                <w:vertAlign w:val="subscript"/>
              </w:rPr>
              <w:t>20</w:t>
            </w:r>
            <w:r w:rsidRPr="00687019">
              <w:t>=</w:t>
            </w:r>
            <w:r>
              <w:rPr>
                <w:lang w:val="en-US"/>
              </w:rPr>
              <w:t>η</w:t>
            </w:r>
            <w:r w:rsidRPr="00687019">
              <w:rPr>
                <w:vertAlign w:val="subscript"/>
              </w:rPr>
              <w:t>1</w:t>
            </w:r>
            <w:r>
              <w:rPr>
                <w:lang w:val="en-US"/>
              </w:rPr>
              <w:t>η</w:t>
            </w:r>
            <w:r w:rsidRPr="00687019">
              <w:rPr>
                <w:vertAlign w:val="subscript"/>
              </w:rPr>
              <w:t>2</w:t>
            </w:r>
            <w:r>
              <w:rPr>
                <w:lang w:val="en-US"/>
              </w:rPr>
              <w:t>σ</w:t>
            </w:r>
            <w:r w:rsidRPr="00687019">
              <w:t>*</w:t>
            </w:r>
            <w:r>
              <w:rPr>
                <w:vertAlign w:val="subscript"/>
              </w:rPr>
              <w:t>20</w:t>
            </w:r>
          </w:p>
        </w:tc>
        <w:tc>
          <w:tcPr>
            <w:tcW w:w="815" w:type="dxa"/>
            <w:vAlign w:val="center"/>
          </w:tcPr>
          <w:p w:rsidR="0048125D" w:rsidRDefault="0048125D" w:rsidP="00753804">
            <w:pPr>
              <w:spacing w:after="0"/>
              <w:ind w:firstLine="0"/>
              <w:jc w:val="center"/>
            </w:pPr>
            <w:r w:rsidRPr="00687019">
              <w:t>(2</w:t>
            </w:r>
            <w:r>
              <w:t>б</w:t>
            </w:r>
            <w:r w:rsidRPr="00687019">
              <w:t>)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6"/>
        <w:gridCol w:w="4784"/>
      </w:tblGrid>
      <w:tr w:rsidR="00DF1044" w:rsidRPr="0048125D" w:rsidTr="006149D1"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149D1" w:rsidRPr="0048125D" w:rsidRDefault="006149D1" w:rsidP="00A91DC3">
            <w:pPr>
              <w:pStyle w:val="NoSpacing"/>
              <w:rPr>
                <w:sz w:val="24"/>
                <w:szCs w:val="24"/>
              </w:rPr>
            </w:pPr>
            <w:r w:rsidRPr="0048125D">
              <w:rPr>
                <w:sz w:val="24"/>
                <w:szCs w:val="24"/>
              </w:rPr>
              <w:t>[σ]</w:t>
            </w:r>
            <w:r w:rsidRPr="0048125D">
              <w:rPr>
                <w:sz w:val="24"/>
                <w:szCs w:val="24"/>
                <w:vertAlign w:val="subscript"/>
              </w:rPr>
              <w:t>корп</w:t>
            </w:r>
            <w:r w:rsidRPr="0048125D">
              <w:rPr>
                <w:sz w:val="24"/>
                <w:szCs w:val="24"/>
              </w:rPr>
              <w:t>=</w:t>
            </w:r>
            <w:r w:rsidRPr="0048125D">
              <w:rPr>
                <w:sz w:val="24"/>
                <w:szCs w:val="24"/>
                <w:lang w:val="en-US"/>
              </w:rPr>
              <w:t>η</w:t>
            </w:r>
            <w:r w:rsidRPr="0048125D">
              <w:rPr>
                <w:sz w:val="24"/>
                <w:szCs w:val="24"/>
                <w:vertAlign w:val="subscript"/>
              </w:rPr>
              <w:t>1</w:t>
            </w:r>
            <w:r w:rsidRPr="0048125D">
              <w:rPr>
                <w:sz w:val="24"/>
                <w:szCs w:val="24"/>
                <w:lang w:val="en-US"/>
              </w:rPr>
              <w:t>η</w:t>
            </w:r>
            <w:r w:rsidRPr="0048125D">
              <w:rPr>
                <w:sz w:val="24"/>
                <w:szCs w:val="24"/>
                <w:vertAlign w:val="subscript"/>
              </w:rPr>
              <w:t>2</w:t>
            </w:r>
            <w:r w:rsidRPr="0048125D">
              <w:rPr>
                <w:sz w:val="24"/>
                <w:szCs w:val="24"/>
                <w:lang w:val="en-US"/>
              </w:rPr>
              <w:t>σ</w:t>
            </w:r>
            <w:r w:rsidRPr="0048125D">
              <w:rPr>
                <w:sz w:val="24"/>
                <w:szCs w:val="24"/>
              </w:rPr>
              <w:t>*</w:t>
            </w:r>
            <w:r w:rsidRPr="0048125D">
              <w:rPr>
                <w:sz w:val="24"/>
                <w:szCs w:val="24"/>
                <w:vertAlign w:val="subscript"/>
              </w:rPr>
              <w:t>корп</w:t>
            </w:r>
            <w:r w:rsidRPr="0048125D">
              <w:rPr>
                <w:sz w:val="24"/>
                <w:szCs w:val="24"/>
              </w:rPr>
              <w:t>=1·0,9·142=127,8 МПа</w:t>
            </w:r>
            <w:r w:rsidR="00DF1044" w:rsidRPr="0048125D">
              <w:rPr>
                <w:sz w:val="24"/>
                <w:szCs w:val="24"/>
              </w:rPr>
              <w:t>;</w:t>
            </w:r>
          </w:p>
        </w:tc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149D1" w:rsidRPr="0048125D" w:rsidRDefault="006149D1" w:rsidP="00A91DC3">
            <w:pPr>
              <w:pStyle w:val="NoSpacing"/>
              <w:rPr>
                <w:sz w:val="24"/>
                <w:szCs w:val="24"/>
              </w:rPr>
            </w:pPr>
            <w:r w:rsidRPr="0048125D">
              <w:rPr>
                <w:sz w:val="24"/>
                <w:szCs w:val="24"/>
              </w:rPr>
              <w:t>[σ]</w:t>
            </w:r>
            <w:r w:rsidRPr="0048125D">
              <w:rPr>
                <w:sz w:val="24"/>
                <w:szCs w:val="24"/>
                <w:vertAlign w:val="subscript"/>
              </w:rPr>
              <w:t>20корп</w:t>
            </w:r>
            <w:r w:rsidRPr="0048125D">
              <w:rPr>
                <w:sz w:val="24"/>
                <w:szCs w:val="24"/>
              </w:rPr>
              <w:t>=</w:t>
            </w:r>
            <w:r w:rsidRPr="0048125D">
              <w:rPr>
                <w:sz w:val="24"/>
                <w:szCs w:val="24"/>
                <w:lang w:val="en-US"/>
              </w:rPr>
              <w:t>η</w:t>
            </w:r>
            <w:r w:rsidRPr="0048125D">
              <w:rPr>
                <w:sz w:val="24"/>
                <w:szCs w:val="24"/>
                <w:vertAlign w:val="subscript"/>
              </w:rPr>
              <w:t>1</w:t>
            </w:r>
            <w:r w:rsidRPr="0048125D">
              <w:rPr>
                <w:sz w:val="24"/>
                <w:szCs w:val="24"/>
                <w:lang w:val="en-US"/>
              </w:rPr>
              <w:t>η</w:t>
            </w:r>
            <w:r w:rsidRPr="0048125D">
              <w:rPr>
                <w:sz w:val="24"/>
                <w:szCs w:val="24"/>
                <w:vertAlign w:val="subscript"/>
              </w:rPr>
              <w:t>2</w:t>
            </w:r>
            <w:r w:rsidRPr="0048125D">
              <w:rPr>
                <w:sz w:val="24"/>
                <w:szCs w:val="24"/>
                <w:lang w:val="en-US"/>
              </w:rPr>
              <w:t>σ</w:t>
            </w:r>
            <w:r w:rsidRPr="0048125D">
              <w:rPr>
                <w:sz w:val="24"/>
                <w:szCs w:val="24"/>
              </w:rPr>
              <w:t>*</w:t>
            </w:r>
            <w:r w:rsidRPr="0048125D">
              <w:rPr>
                <w:sz w:val="24"/>
                <w:szCs w:val="24"/>
                <w:vertAlign w:val="subscript"/>
              </w:rPr>
              <w:t>20корп</w:t>
            </w:r>
            <w:r w:rsidRPr="0048125D">
              <w:rPr>
                <w:sz w:val="24"/>
                <w:szCs w:val="24"/>
              </w:rPr>
              <w:t>=1·0,9·154=138,6 МПа</w:t>
            </w:r>
            <w:r w:rsidR="00DF1044" w:rsidRPr="0048125D">
              <w:rPr>
                <w:sz w:val="24"/>
                <w:szCs w:val="24"/>
              </w:rPr>
              <w:t>;</w:t>
            </w:r>
          </w:p>
        </w:tc>
      </w:tr>
      <w:tr w:rsidR="006149D1" w:rsidRPr="0048125D" w:rsidTr="006149D1">
        <w:trPr>
          <w:gridAfter w:val="1"/>
          <w:wAfter w:w="4784" w:type="dxa"/>
        </w:trPr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149D1" w:rsidRPr="0048125D" w:rsidRDefault="006149D1" w:rsidP="00A91DC3">
            <w:pPr>
              <w:pStyle w:val="NoSpacing"/>
              <w:rPr>
                <w:sz w:val="24"/>
                <w:szCs w:val="24"/>
              </w:rPr>
            </w:pPr>
            <w:r w:rsidRPr="0048125D">
              <w:rPr>
                <w:sz w:val="24"/>
                <w:szCs w:val="24"/>
              </w:rPr>
              <w:t>[σ]</w:t>
            </w:r>
            <w:r w:rsidRPr="0048125D">
              <w:rPr>
                <w:sz w:val="24"/>
                <w:szCs w:val="24"/>
                <w:vertAlign w:val="subscript"/>
              </w:rPr>
              <w:t>руб</w:t>
            </w:r>
            <w:r w:rsidRPr="0048125D">
              <w:rPr>
                <w:sz w:val="24"/>
                <w:szCs w:val="24"/>
              </w:rPr>
              <w:t>=[σ]</w:t>
            </w:r>
            <w:r w:rsidRPr="0048125D">
              <w:rPr>
                <w:sz w:val="24"/>
                <w:szCs w:val="24"/>
                <w:vertAlign w:val="subscript"/>
              </w:rPr>
              <w:t>20руб</w:t>
            </w:r>
            <w:r w:rsidRPr="0048125D">
              <w:rPr>
                <w:sz w:val="24"/>
                <w:szCs w:val="24"/>
              </w:rPr>
              <w:t>=</w:t>
            </w:r>
            <w:r w:rsidRPr="0048125D">
              <w:rPr>
                <w:sz w:val="24"/>
                <w:szCs w:val="24"/>
                <w:lang w:val="en-US"/>
              </w:rPr>
              <w:t>η</w:t>
            </w:r>
            <w:r w:rsidRPr="0048125D">
              <w:rPr>
                <w:sz w:val="24"/>
                <w:szCs w:val="24"/>
                <w:vertAlign w:val="subscript"/>
              </w:rPr>
              <w:t>1</w:t>
            </w:r>
            <w:r w:rsidRPr="0048125D">
              <w:rPr>
                <w:sz w:val="24"/>
                <w:szCs w:val="24"/>
                <w:lang w:val="en-US"/>
              </w:rPr>
              <w:t>η</w:t>
            </w:r>
            <w:r w:rsidRPr="0048125D">
              <w:rPr>
                <w:sz w:val="24"/>
                <w:szCs w:val="24"/>
                <w:vertAlign w:val="subscript"/>
              </w:rPr>
              <w:t>2</w:t>
            </w:r>
            <w:r w:rsidRPr="0048125D">
              <w:rPr>
                <w:sz w:val="24"/>
                <w:szCs w:val="24"/>
                <w:lang w:val="en-US"/>
              </w:rPr>
              <w:t>σ</w:t>
            </w:r>
            <w:r w:rsidRPr="0048125D">
              <w:rPr>
                <w:sz w:val="24"/>
                <w:szCs w:val="24"/>
              </w:rPr>
              <w:t>*</w:t>
            </w:r>
            <w:r w:rsidRPr="0048125D">
              <w:rPr>
                <w:sz w:val="24"/>
                <w:szCs w:val="24"/>
                <w:vertAlign w:val="subscript"/>
              </w:rPr>
              <w:t>20руб</w:t>
            </w:r>
            <w:r w:rsidRPr="0048125D">
              <w:rPr>
                <w:sz w:val="24"/>
                <w:szCs w:val="24"/>
              </w:rPr>
              <w:t>=1·1·154=154 МПа</w:t>
            </w:r>
            <w:r w:rsidR="00DF1044" w:rsidRPr="0048125D">
              <w:rPr>
                <w:sz w:val="24"/>
                <w:szCs w:val="24"/>
              </w:rPr>
              <w:t>;</w:t>
            </w:r>
          </w:p>
        </w:tc>
      </w:tr>
    </w:tbl>
    <w:p w:rsidR="00DD200F" w:rsidRDefault="00DD200F" w:rsidP="00753804">
      <w:pPr>
        <w:spacing w:before="240" w:after="0"/>
      </w:pPr>
      <w:r w:rsidRPr="00D37894">
        <w:t xml:space="preserve">где </w:t>
      </w:r>
      <w:r w:rsidRPr="00D37894">
        <w:rPr>
          <w:position w:val="-6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6pt;height:15.5pt" o:ole="">
            <v:imagedata r:id="rId8" o:title=""/>
          </v:shape>
          <o:OLEObject Type="Embed" ProgID="Equation.DSMT4" ShapeID="_x0000_i1025" DrawAspect="Content" ObjectID="_1449350541" r:id="rId9"/>
        </w:object>
      </w:r>
      <w:r w:rsidRPr="00D37894">
        <w:t>-</w:t>
      </w:r>
      <w:r w:rsidR="00332458" w:rsidRPr="00332458">
        <w:t xml:space="preserve"> </w:t>
      </w:r>
      <w:r w:rsidRPr="00D37894">
        <w:t>нормативное допускаемое напряжение при расчетной температуре для выбранного материала, Па; η</w:t>
      </w:r>
      <w:r w:rsidRPr="00D37894">
        <w:rPr>
          <w:vertAlign w:val="subscript"/>
        </w:rPr>
        <w:t>1</w:t>
      </w:r>
      <w:r w:rsidRPr="00D37894">
        <w:t xml:space="preserve"> - поправочный коэффициент, учитывающий вид заготовки рассчитываемого элемента (η</w:t>
      </w:r>
      <w:r w:rsidRPr="00D37894">
        <w:rPr>
          <w:vertAlign w:val="subscript"/>
        </w:rPr>
        <w:t>1</w:t>
      </w:r>
      <w:r w:rsidRPr="00D37894">
        <w:t>=1 для листового проката); η</w:t>
      </w:r>
      <w:r w:rsidRPr="00D37894">
        <w:rPr>
          <w:vertAlign w:val="subscript"/>
        </w:rPr>
        <w:t>2</w:t>
      </w:r>
      <w:r w:rsidRPr="00D37894">
        <w:t xml:space="preserve"> - поправочный коэффициент, учитывающий степень опасности рабочей среды при расчете элементов корпуса под давлением (для взрывоопасных  и пажароопасных сред η</w:t>
      </w:r>
      <w:r w:rsidRPr="00D37894">
        <w:rPr>
          <w:vertAlign w:val="subscript"/>
        </w:rPr>
        <w:t>2</w:t>
      </w:r>
      <w:r w:rsidRPr="00D37894">
        <w:t>=0,9)</w:t>
      </w:r>
    </w:p>
    <w:p w:rsidR="006149D1" w:rsidRDefault="006149D1" w:rsidP="00753804">
      <w:pPr>
        <w:spacing w:after="0"/>
      </w:pPr>
      <w:r>
        <w:t>Допускаемые напряжения для материалов других элементов аппарата следует принять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48125D" w:rsidTr="00710150">
        <w:tc>
          <w:tcPr>
            <w:tcW w:w="8755" w:type="dxa"/>
            <w:vAlign w:val="center"/>
          </w:tcPr>
          <w:p w:rsidR="0048125D" w:rsidRDefault="0048125D" w:rsidP="00753804">
            <w:pPr>
              <w:spacing w:after="0"/>
              <w:ind w:firstLine="0"/>
              <w:jc w:val="center"/>
            </w:pPr>
            <w:r w:rsidRPr="00687019">
              <w:t>[</w:t>
            </w:r>
            <w:r>
              <w:t>σ</w:t>
            </w:r>
            <w:r w:rsidRPr="00687019">
              <w:t>] =</w:t>
            </w:r>
            <w:r>
              <w:rPr>
                <w:lang w:val="en-US"/>
              </w:rPr>
              <w:t>σ</w:t>
            </w:r>
            <w:r w:rsidRPr="00687019">
              <w:t>*</w:t>
            </w:r>
          </w:p>
        </w:tc>
        <w:tc>
          <w:tcPr>
            <w:tcW w:w="815" w:type="dxa"/>
            <w:vAlign w:val="center"/>
          </w:tcPr>
          <w:p w:rsidR="0048125D" w:rsidRDefault="0048125D" w:rsidP="00753804">
            <w:pPr>
              <w:spacing w:after="0"/>
              <w:ind w:firstLine="0"/>
              <w:jc w:val="center"/>
            </w:pPr>
            <w:r>
              <w:t>(2в)</w:t>
            </w:r>
          </w:p>
        </w:tc>
      </w:tr>
    </w:tbl>
    <w:tbl>
      <w:tblPr>
        <w:tblW w:w="0" w:type="auto"/>
        <w:tblLook w:val="04A0"/>
      </w:tblPr>
      <w:tblGrid>
        <w:gridCol w:w="4786"/>
        <w:gridCol w:w="4784"/>
      </w:tblGrid>
      <w:tr w:rsidR="00DF1044" w:rsidRPr="00DF1044" w:rsidTr="0079719B">
        <w:tc>
          <w:tcPr>
            <w:tcW w:w="4786" w:type="dxa"/>
          </w:tcPr>
          <w:p w:rsidR="00DF1044" w:rsidRPr="00794A83" w:rsidRDefault="00DF1044" w:rsidP="00A91DC3">
            <w:pPr>
              <w:pStyle w:val="NoSpacing"/>
              <w:rPr>
                <w:sz w:val="24"/>
                <w:szCs w:val="24"/>
              </w:rPr>
            </w:pPr>
            <w:r w:rsidRPr="00794A83">
              <w:rPr>
                <w:sz w:val="24"/>
                <w:szCs w:val="24"/>
              </w:rPr>
              <w:t>[σ]</w:t>
            </w:r>
            <w:r w:rsidRPr="00794A83">
              <w:rPr>
                <w:sz w:val="24"/>
                <w:szCs w:val="24"/>
                <w:vertAlign w:val="subscript"/>
              </w:rPr>
              <w:t>меш</w:t>
            </w:r>
            <w:r w:rsidRPr="00794A83">
              <w:rPr>
                <w:sz w:val="24"/>
                <w:szCs w:val="24"/>
              </w:rPr>
              <w:t xml:space="preserve">= </w:t>
            </w:r>
            <w:r w:rsidRPr="00794A83">
              <w:rPr>
                <w:sz w:val="24"/>
                <w:szCs w:val="24"/>
                <w:lang w:val="en-US"/>
              </w:rPr>
              <w:t>σ</w:t>
            </w:r>
            <w:r w:rsidRPr="00794A83">
              <w:rPr>
                <w:sz w:val="24"/>
                <w:szCs w:val="24"/>
              </w:rPr>
              <w:t>* =142 МПа;</w:t>
            </w:r>
          </w:p>
        </w:tc>
        <w:tc>
          <w:tcPr>
            <w:tcW w:w="4784" w:type="dxa"/>
          </w:tcPr>
          <w:p w:rsidR="00DF1044" w:rsidRPr="00794A83" w:rsidRDefault="00396754" w:rsidP="00A91DC3">
            <w:pPr>
              <w:pStyle w:val="NoSpacing"/>
              <w:rPr>
                <w:sz w:val="24"/>
                <w:szCs w:val="24"/>
              </w:rPr>
            </w:pPr>
            <w:r w:rsidRPr="00794A83">
              <w:rPr>
                <w:sz w:val="24"/>
                <w:szCs w:val="24"/>
              </w:rPr>
              <w:t xml:space="preserve"> [σ]</w:t>
            </w:r>
            <w:r w:rsidRPr="00794A83">
              <w:rPr>
                <w:sz w:val="24"/>
                <w:szCs w:val="24"/>
                <w:vertAlign w:val="subscript"/>
              </w:rPr>
              <w:t>20меш</w:t>
            </w:r>
            <w:r w:rsidRPr="00794A83">
              <w:rPr>
                <w:sz w:val="24"/>
                <w:szCs w:val="24"/>
              </w:rPr>
              <w:t xml:space="preserve">= </w:t>
            </w:r>
            <w:r w:rsidRPr="00794A83">
              <w:rPr>
                <w:sz w:val="24"/>
                <w:szCs w:val="24"/>
                <w:lang w:val="en-US"/>
              </w:rPr>
              <w:t>σ</w:t>
            </w:r>
            <w:r w:rsidRPr="00794A83">
              <w:rPr>
                <w:sz w:val="24"/>
                <w:szCs w:val="24"/>
              </w:rPr>
              <w:t>*</w:t>
            </w:r>
            <w:r w:rsidRPr="00794A83">
              <w:rPr>
                <w:sz w:val="24"/>
                <w:szCs w:val="24"/>
                <w:vertAlign w:val="subscript"/>
              </w:rPr>
              <w:t>20</w:t>
            </w:r>
            <w:r w:rsidRPr="00794A83">
              <w:rPr>
                <w:sz w:val="24"/>
                <w:szCs w:val="24"/>
              </w:rPr>
              <w:t xml:space="preserve"> =154 МПа;</w:t>
            </w:r>
          </w:p>
        </w:tc>
      </w:tr>
      <w:tr w:rsidR="00DF1044" w:rsidRPr="00DF1044" w:rsidTr="00396754">
        <w:tc>
          <w:tcPr>
            <w:tcW w:w="9570" w:type="dxa"/>
            <w:gridSpan w:val="2"/>
          </w:tcPr>
          <w:p w:rsidR="00DF1044" w:rsidRPr="00794A83" w:rsidRDefault="00DF1044" w:rsidP="00A91DC3">
            <w:pPr>
              <w:pStyle w:val="NoSpacing"/>
              <w:rPr>
                <w:sz w:val="24"/>
                <w:szCs w:val="24"/>
              </w:rPr>
            </w:pPr>
            <w:r w:rsidRPr="00794A83">
              <w:rPr>
                <w:sz w:val="24"/>
                <w:szCs w:val="24"/>
              </w:rPr>
              <w:t>[σ]</w:t>
            </w:r>
            <w:r w:rsidRPr="00794A83">
              <w:rPr>
                <w:sz w:val="24"/>
                <w:szCs w:val="24"/>
                <w:vertAlign w:val="subscript"/>
              </w:rPr>
              <w:t>оп</w:t>
            </w:r>
            <w:r w:rsidRPr="00794A83">
              <w:rPr>
                <w:sz w:val="24"/>
                <w:szCs w:val="24"/>
              </w:rPr>
              <w:t>=[σ]</w:t>
            </w:r>
            <w:r w:rsidRPr="00794A83">
              <w:rPr>
                <w:sz w:val="24"/>
                <w:szCs w:val="24"/>
                <w:vertAlign w:val="subscript"/>
              </w:rPr>
              <w:t>20оп</w:t>
            </w:r>
            <w:r w:rsidRPr="00794A83">
              <w:rPr>
                <w:sz w:val="24"/>
                <w:szCs w:val="24"/>
              </w:rPr>
              <w:t>=</w:t>
            </w:r>
            <w:r w:rsidRPr="00794A83">
              <w:rPr>
                <w:sz w:val="24"/>
                <w:szCs w:val="24"/>
                <w:lang w:val="en-US"/>
              </w:rPr>
              <w:t>σ</w:t>
            </w:r>
            <w:r w:rsidRPr="00794A83">
              <w:rPr>
                <w:sz w:val="24"/>
                <w:szCs w:val="24"/>
              </w:rPr>
              <w:t>*</w:t>
            </w:r>
            <w:r w:rsidRPr="00794A83">
              <w:rPr>
                <w:sz w:val="24"/>
                <w:szCs w:val="24"/>
                <w:vertAlign w:val="subscript"/>
              </w:rPr>
              <w:t>20</w:t>
            </w:r>
            <w:r w:rsidRPr="00794A83">
              <w:rPr>
                <w:sz w:val="24"/>
                <w:szCs w:val="24"/>
              </w:rPr>
              <w:t xml:space="preserve"> =154 МПа;</w:t>
            </w:r>
          </w:p>
        </w:tc>
      </w:tr>
      <w:tr w:rsidR="00DF1044" w:rsidRPr="00DF1044" w:rsidTr="0079719B">
        <w:tc>
          <w:tcPr>
            <w:tcW w:w="4786" w:type="dxa"/>
          </w:tcPr>
          <w:p w:rsidR="00DF1044" w:rsidRPr="00794A83" w:rsidRDefault="00DF1044" w:rsidP="00A91DC3">
            <w:pPr>
              <w:pStyle w:val="NoSpacing"/>
              <w:rPr>
                <w:sz w:val="24"/>
                <w:szCs w:val="24"/>
              </w:rPr>
            </w:pPr>
            <w:r w:rsidRPr="00794A83">
              <w:rPr>
                <w:sz w:val="24"/>
                <w:szCs w:val="24"/>
              </w:rPr>
              <w:t>[σ]</w:t>
            </w:r>
            <w:r w:rsidRPr="00794A83">
              <w:rPr>
                <w:sz w:val="24"/>
                <w:szCs w:val="24"/>
                <w:vertAlign w:val="subscript"/>
              </w:rPr>
              <w:t>в</w:t>
            </w:r>
            <w:r w:rsidRPr="00794A83">
              <w:rPr>
                <w:sz w:val="24"/>
                <w:szCs w:val="24"/>
              </w:rPr>
              <w:t>= [σ]</w:t>
            </w:r>
            <w:r w:rsidRPr="00794A83">
              <w:rPr>
                <w:sz w:val="24"/>
                <w:szCs w:val="24"/>
                <w:vertAlign w:val="subscript"/>
              </w:rPr>
              <w:t>шп</w:t>
            </w:r>
            <w:r w:rsidRPr="00794A83">
              <w:rPr>
                <w:sz w:val="24"/>
                <w:szCs w:val="24"/>
              </w:rPr>
              <w:t>=</w:t>
            </w:r>
            <w:r w:rsidRPr="00794A83">
              <w:rPr>
                <w:sz w:val="24"/>
                <w:szCs w:val="24"/>
                <w:lang w:val="en-US"/>
              </w:rPr>
              <w:t>σ</w:t>
            </w:r>
            <w:r w:rsidRPr="00794A83">
              <w:rPr>
                <w:sz w:val="24"/>
                <w:szCs w:val="24"/>
              </w:rPr>
              <w:t>* =130 МПа;</w:t>
            </w:r>
          </w:p>
        </w:tc>
        <w:tc>
          <w:tcPr>
            <w:tcW w:w="4784" w:type="dxa"/>
          </w:tcPr>
          <w:p w:rsidR="00DF1044" w:rsidRPr="00794A83" w:rsidRDefault="00396754" w:rsidP="00A91DC3">
            <w:pPr>
              <w:pStyle w:val="NoSpacing"/>
              <w:rPr>
                <w:sz w:val="24"/>
                <w:szCs w:val="24"/>
              </w:rPr>
            </w:pPr>
            <w:r w:rsidRPr="00794A83">
              <w:rPr>
                <w:sz w:val="24"/>
                <w:szCs w:val="24"/>
              </w:rPr>
              <w:t>[σ]</w:t>
            </w:r>
            <w:r w:rsidRPr="00794A83">
              <w:rPr>
                <w:sz w:val="24"/>
                <w:szCs w:val="24"/>
                <w:vertAlign w:val="subscript"/>
              </w:rPr>
              <w:t>20в</w:t>
            </w:r>
            <w:r w:rsidRPr="00794A83">
              <w:rPr>
                <w:sz w:val="24"/>
                <w:szCs w:val="24"/>
              </w:rPr>
              <w:t>= [σ]</w:t>
            </w:r>
            <w:r w:rsidRPr="00794A83">
              <w:rPr>
                <w:sz w:val="24"/>
                <w:szCs w:val="24"/>
                <w:vertAlign w:val="subscript"/>
              </w:rPr>
              <w:t>20шп</w:t>
            </w:r>
            <w:r w:rsidRPr="00794A83">
              <w:rPr>
                <w:sz w:val="24"/>
                <w:szCs w:val="24"/>
              </w:rPr>
              <w:t>=</w:t>
            </w:r>
            <w:r w:rsidRPr="00794A83">
              <w:rPr>
                <w:sz w:val="24"/>
                <w:szCs w:val="24"/>
                <w:lang w:val="en-US"/>
              </w:rPr>
              <w:t>σ</w:t>
            </w:r>
            <w:r w:rsidRPr="00794A83">
              <w:rPr>
                <w:sz w:val="24"/>
                <w:szCs w:val="24"/>
              </w:rPr>
              <w:t>*</w:t>
            </w:r>
            <w:r w:rsidRPr="00794A83">
              <w:rPr>
                <w:sz w:val="24"/>
                <w:szCs w:val="24"/>
                <w:vertAlign w:val="subscript"/>
              </w:rPr>
              <w:t>20</w:t>
            </w:r>
            <w:r w:rsidRPr="00794A83">
              <w:rPr>
                <w:sz w:val="24"/>
                <w:szCs w:val="24"/>
              </w:rPr>
              <w:t xml:space="preserve"> =140 МПа;</w:t>
            </w:r>
          </w:p>
        </w:tc>
      </w:tr>
      <w:tr w:rsidR="00DF1044" w:rsidRPr="00DF1044" w:rsidTr="00396754">
        <w:tc>
          <w:tcPr>
            <w:tcW w:w="9570" w:type="dxa"/>
            <w:gridSpan w:val="2"/>
          </w:tcPr>
          <w:p w:rsidR="00DF1044" w:rsidRPr="00794A83" w:rsidRDefault="00DF1044" w:rsidP="00A91DC3">
            <w:pPr>
              <w:pStyle w:val="NoSpacing"/>
              <w:rPr>
                <w:sz w:val="24"/>
                <w:szCs w:val="24"/>
              </w:rPr>
            </w:pPr>
            <w:r w:rsidRPr="00794A83">
              <w:rPr>
                <w:sz w:val="24"/>
                <w:szCs w:val="24"/>
              </w:rPr>
              <w:t>[σ]</w:t>
            </w:r>
            <w:r w:rsidRPr="00794A83">
              <w:rPr>
                <w:sz w:val="24"/>
                <w:szCs w:val="24"/>
                <w:vertAlign w:val="subscript"/>
              </w:rPr>
              <w:t>ф</w:t>
            </w:r>
            <w:r w:rsidRPr="00794A83">
              <w:rPr>
                <w:sz w:val="24"/>
                <w:szCs w:val="24"/>
              </w:rPr>
              <w:t>=[σ]</w:t>
            </w:r>
            <w:r w:rsidRPr="00794A83">
              <w:rPr>
                <w:sz w:val="24"/>
                <w:szCs w:val="24"/>
                <w:vertAlign w:val="subscript"/>
              </w:rPr>
              <w:t>20ф</w:t>
            </w:r>
            <w:r w:rsidRPr="00794A83">
              <w:rPr>
                <w:sz w:val="24"/>
                <w:szCs w:val="24"/>
              </w:rPr>
              <w:t>= [σ]</w:t>
            </w:r>
            <w:r w:rsidRPr="00794A83">
              <w:rPr>
                <w:sz w:val="24"/>
                <w:szCs w:val="24"/>
                <w:vertAlign w:val="subscript"/>
              </w:rPr>
              <w:t>м</w:t>
            </w:r>
            <w:r w:rsidRPr="00794A83">
              <w:rPr>
                <w:sz w:val="24"/>
                <w:szCs w:val="24"/>
              </w:rPr>
              <w:t>=[σ]</w:t>
            </w:r>
            <w:r w:rsidRPr="00794A83">
              <w:rPr>
                <w:sz w:val="24"/>
                <w:szCs w:val="24"/>
                <w:vertAlign w:val="subscript"/>
              </w:rPr>
              <w:t>20м</w:t>
            </w:r>
            <w:r w:rsidRPr="00794A83">
              <w:rPr>
                <w:sz w:val="24"/>
                <w:szCs w:val="24"/>
              </w:rPr>
              <w:t>=</w:t>
            </w:r>
            <w:r w:rsidRPr="00794A83">
              <w:rPr>
                <w:sz w:val="24"/>
                <w:szCs w:val="24"/>
                <w:lang w:val="en-US"/>
              </w:rPr>
              <w:t>σ</w:t>
            </w:r>
            <w:r w:rsidRPr="00794A83">
              <w:rPr>
                <w:sz w:val="24"/>
                <w:szCs w:val="24"/>
              </w:rPr>
              <w:t>*</w:t>
            </w:r>
            <w:r w:rsidRPr="00794A83">
              <w:rPr>
                <w:sz w:val="24"/>
                <w:szCs w:val="24"/>
                <w:vertAlign w:val="subscript"/>
              </w:rPr>
              <w:t>20</w:t>
            </w:r>
            <w:r w:rsidRPr="00794A83">
              <w:rPr>
                <w:sz w:val="24"/>
                <w:szCs w:val="24"/>
              </w:rPr>
              <w:t xml:space="preserve"> =140 МПа;</w:t>
            </w:r>
          </w:p>
        </w:tc>
      </w:tr>
      <w:tr w:rsidR="00396754" w:rsidRPr="00DF1044" w:rsidTr="00396754">
        <w:tc>
          <w:tcPr>
            <w:tcW w:w="9570" w:type="dxa"/>
            <w:gridSpan w:val="2"/>
          </w:tcPr>
          <w:p w:rsidR="00396754" w:rsidRPr="00794A83" w:rsidRDefault="00396754" w:rsidP="00A91DC3">
            <w:pPr>
              <w:pStyle w:val="NoSpacing"/>
              <w:rPr>
                <w:sz w:val="24"/>
                <w:szCs w:val="24"/>
              </w:rPr>
            </w:pPr>
            <w:r w:rsidRPr="00794A83">
              <w:rPr>
                <w:sz w:val="24"/>
                <w:szCs w:val="24"/>
              </w:rPr>
              <w:t>[σ]</w:t>
            </w:r>
            <w:r w:rsidRPr="00794A83">
              <w:rPr>
                <w:sz w:val="24"/>
                <w:szCs w:val="24"/>
                <w:vertAlign w:val="subscript"/>
              </w:rPr>
              <w:t>у</w:t>
            </w:r>
            <w:r w:rsidRPr="00794A83">
              <w:rPr>
                <w:sz w:val="24"/>
                <w:szCs w:val="24"/>
              </w:rPr>
              <w:t>=[σ]</w:t>
            </w:r>
            <w:r w:rsidRPr="00794A83">
              <w:rPr>
                <w:sz w:val="24"/>
                <w:szCs w:val="24"/>
                <w:vertAlign w:val="subscript"/>
              </w:rPr>
              <w:t>20у</w:t>
            </w:r>
            <w:r w:rsidRPr="00794A83">
              <w:rPr>
                <w:sz w:val="24"/>
                <w:szCs w:val="24"/>
              </w:rPr>
              <w:t>=</w:t>
            </w:r>
            <w:r w:rsidRPr="00794A83">
              <w:rPr>
                <w:sz w:val="24"/>
                <w:szCs w:val="24"/>
                <w:lang w:val="en-US"/>
              </w:rPr>
              <w:t>σ</w:t>
            </w:r>
            <w:r w:rsidRPr="00794A83">
              <w:rPr>
                <w:sz w:val="24"/>
                <w:szCs w:val="24"/>
              </w:rPr>
              <w:t>*</w:t>
            </w:r>
            <w:r w:rsidRPr="00794A83">
              <w:rPr>
                <w:sz w:val="24"/>
                <w:szCs w:val="24"/>
                <w:vertAlign w:val="subscript"/>
              </w:rPr>
              <w:t>20</w:t>
            </w:r>
            <w:r w:rsidRPr="00794A83">
              <w:rPr>
                <w:sz w:val="24"/>
                <w:szCs w:val="24"/>
              </w:rPr>
              <w:t xml:space="preserve"> =230 МПа;</w:t>
            </w:r>
          </w:p>
        </w:tc>
      </w:tr>
    </w:tbl>
    <w:p w:rsidR="00DD200F" w:rsidRPr="00D37894" w:rsidRDefault="00DF1044" w:rsidP="00753804">
      <w:pPr>
        <w:spacing w:before="240" w:after="0"/>
      </w:pPr>
      <w:r w:rsidRPr="00DF1044">
        <w:t>где [σ]</w:t>
      </w:r>
      <w:r w:rsidRPr="00DF1044">
        <w:rPr>
          <w:vertAlign w:val="subscript"/>
        </w:rPr>
        <w:t>меш</w:t>
      </w:r>
      <w:r w:rsidRPr="00DF1044">
        <w:t>,  [σ]</w:t>
      </w:r>
      <w:r w:rsidRPr="00DF1044">
        <w:rPr>
          <w:vertAlign w:val="subscript"/>
        </w:rPr>
        <w:t>оп</w:t>
      </w:r>
      <w:r w:rsidRPr="00DF1044">
        <w:t>,</w:t>
      </w:r>
      <w:r w:rsidRPr="00DF1044">
        <w:rPr>
          <w:vertAlign w:val="subscript"/>
        </w:rPr>
        <w:t xml:space="preserve"> </w:t>
      </w:r>
      <w:r w:rsidRPr="00DF1044">
        <w:t>[σ]</w:t>
      </w:r>
      <w:r w:rsidRPr="00DF1044">
        <w:rPr>
          <w:vertAlign w:val="subscript"/>
        </w:rPr>
        <w:t>в</w:t>
      </w:r>
      <w:r w:rsidRPr="00DF1044">
        <w:t>,  [σ]</w:t>
      </w:r>
      <w:r w:rsidRPr="00DF1044">
        <w:rPr>
          <w:vertAlign w:val="subscript"/>
        </w:rPr>
        <w:t>шп</w:t>
      </w:r>
      <w:r w:rsidRPr="00DF1044">
        <w:t>,[σ]</w:t>
      </w:r>
      <w:r w:rsidRPr="00DF1044">
        <w:rPr>
          <w:vertAlign w:val="subscript"/>
        </w:rPr>
        <w:t>ф</w:t>
      </w:r>
      <w:r w:rsidRPr="00DF1044">
        <w:t>,  [σ]</w:t>
      </w:r>
      <w:r w:rsidRPr="00DF1044">
        <w:rPr>
          <w:vertAlign w:val="subscript"/>
        </w:rPr>
        <w:t>м</w:t>
      </w:r>
      <w:r w:rsidRPr="00DF1044">
        <w:t>, [σ]</w:t>
      </w:r>
      <w:r w:rsidRPr="00DF1044">
        <w:rPr>
          <w:vertAlign w:val="subscript"/>
        </w:rPr>
        <w:t>у</w:t>
      </w:r>
      <w:r w:rsidRPr="00DF1044">
        <w:t xml:space="preserve">  - допускаемые напряжения для мешалки, опор, вала, шпонки мешалки, фланцевых соединений, муфты, уплотнения.</w:t>
      </w:r>
    </w:p>
    <w:p w:rsidR="00DD200F" w:rsidRPr="00A55FEB" w:rsidRDefault="00DD200F" w:rsidP="00714E63">
      <w:pPr>
        <w:pStyle w:val="Style2"/>
      </w:pPr>
      <w:bookmarkStart w:id="9" w:name="_Toc371416453"/>
      <w:bookmarkStart w:id="10" w:name="_Toc375275604"/>
      <w:r w:rsidRPr="00A55FEB">
        <w:t>Определение рабочего, расчётного, пробного и условного давлений</w:t>
      </w:r>
      <w:bookmarkEnd w:id="9"/>
      <w:bookmarkEnd w:id="10"/>
    </w:p>
    <w:p w:rsidR="00DD200F" w:rsidRPr="00D37894" w:rsidRDefault="00DD200F" w:rsidP="00A55FEB">
      <w:pPr>
        <w:spacing w:before="240" w:after="0"/>
      </w:pPr>
      <w:r w:rsidRPr="00D37894">
        <w:t>Рабочее, расчётное, пробное и условное давление относится к параметрам, которые</w:t>
      </w:r>
      <w:r w:rsidR="003B5A4D">
        <w:t xml:space="preserve"> </w:t>
      </w:r>
      <w:r w:rsidRPr="00D37894">
        <w:t>подлежат предварительному определению.</w:t>
      </w:r>
    </w:p>
    <w:p w:rsidR="00DD200F" w:rsidRDefault="00DD200F" w:rsidP="00FC0085">
      <w:pPr>
        <w:spacing w:after="0"/>
      </w:pPr>
      <w:r w:rsidRPr="00D37894">
        <w:rPr>
          <w:i/>
        </w:rPr>
        <w:t xml:space="preserve">Рабочее давление </w:t>
      </w:r>
      <w:r w:rsidRPr="00D37894">
        <w:rPr>
          <w:lang w:val="en-US"/>
        </w:rPr>
        <w:t>p</w:t>
      </w:r>
      <w:r w:rsidRPr="00D37894">
        <w:rPr>
          <w:vertAlign w:val="subscript"/>
        </w:rPr>
        <w:t>раб</w:t>
      </w:r>
      <w:r w:rsidR="003B5A4D">
        <w:rPr>
          <w:vertAlign w:val="subscript"/>
        </w:rPr>
        <w:t xml:space="preserve"> </w:t>
      </w:r>
      <w:r w:rsidRPr="00D37894">
        <w:t>– максимальное внутреннее избыточное давление,</w:t>
      </w:r>
      <w:r w:rsidR="003B5A4D">
        <w:t xml:space="preserve"> </w:t>
      </w:r>
      <w:r w:rsidRPr="00D37894">
        <w:t>возникающее при нормальном протекании рабочего процесса без учёта гидростатического давления среды и без учёта допустимого кратковременного повышения давления во время срабатывания предохранительного клапана или других предохранительных устройств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44"/>
        <w:gridCol w:w="4111"/>
        <w:gridCol w:w="815"/>
      </w:tblGrid>
      <w:tr w:rsidR="00794A83" w:rsidTr="00710150">
        <w:tc>
          <w:tcPr>
            <w:tcW w:w="8755" w:type="dxa"/>
            <w:gridSpan w:val="2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>раб</w:t>
            </w:r>
            <w:r>
              <w:t>=</w:t>
            </w: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>и</w:t>
            </w:r>
            <w:r>
              <w:t>=0,75 МПа</w:t>
            </w:r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(3)</w:t>
            </w:r>
          </w:p>
        </w:tc>
      </w:tr>
      <w:tr w:rsidR="00DE65CD" w:rsidTr="0079719B">
        <w:trPr>
          <w:trHeight w:val="6085"/>
        </w:trPr>
        <w:tc>
          <w:tcPr>
            <w:tcW w:w="4644" w:type="dxa"/>
          </w:tcPr>
          <w:p w:rsidR="00DE65CD" w:rsidRDefault="00DE65CD" w:rsidP="00A91DC3">
            <w:pPr>
              <w:pStyle w:val="NoSpacing"/>
            </w:pPr>
            <w:r>
              <w:rPr>
                <w:rFonts w:cs="Arial"/>
                <w:noProof/>
                <w:lang w:val="en-US" w:eastAsia="en-US"/>
              </w:rPr>
              <w:lastRenderedPageBreak/>
              <w:drawing>
                <wp:inline distT="0" distB="0" distL="0" distR="0">
                  <wp:extent cx="2486025" cy="2628900"/>
                  <wp:effectExtent l="19050" t="0" r="9525" b="0"/>
                  <wp:docPr id="6" name="Picture 2" descr="новый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новый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lum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2628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894">
              <w:t xml:space="preserve"> </w:t>
            </w:r>
          </w:p>
          <w:p w:rsidR="00DE65CD" w:rsidRPr="00D37894" w:rsidRDefault="00DE65CD" w:rsidP="0026725F">
            <w:pPr>
              <w:pStyle w:val="NoSpacing"/>
              <w:jc w:val="center"/>
            </w:pPr>
            <w:r w:rsidRPr="00D37894">
              <w:t>Рис</w:t>
            </w:r>
            <w:r w:rsidR="00B004EE">
              <w:t>унок</w:t>
            </w:r>
            <w:r w:rsidR="002F4EB4">
              <w:t xml:space="preserve"> 1 -</w:t>
            </w:r>
            <w:r w:rsidRPr="00D37894">
              <w:t xml:space="preserve"> Расчётн</w:t>
            </w:r>
            <w:r>
              <w:t xml:space="preserve">ая </w:t>
            </w:r>
            <w:r w:rsidRPr="00D37894">
              <w:t>схем</w:t>
            </w:r>
            <w:r>
              <w:t>а</w:t>
            </w:r>
            <w:r w:rsidRPr="00D37894">
              <w:t xml:space="preserve"> элементов корпуса, нагруженных внутренним давлением:</w:t>
            </w:r>
          </w:p>
          <w:p w:rsidR="00DE65CD" w:rsidRPr="00D37894" w:rsidRDefault="00DE65CD" w:rsidP="0026725F">
            <w:pPr>
              <w:pStyle w:val="NoSpacing"/>
              <w:jc w:val="center"/>
            </w:pPr>
            <w:r w:rsidRPr="00D37894">
              <w:rPr>
                <w:lang w:val="en-US"/>
              </w:rPr>
              <w:t>a</w:t>
            </w:r>
            <w:r w:rsidRPr="00D37894">
              <w:t xml:space="preserve"> – эллиптическая крышка;</w:t>
            </w:r>
          </w:p>
          <w:p w:rsidR="00DE65CD" w:rsidRPr="00D37894" w:rsidRDefault="00DE65CD" w:rsidP="0026725F">
            <w:pPr>
              <w:pStyle w:val="NoSpacing"/>
              <w:jc w:val="center"/>
            </w:pPr>
            <w:r w:rsidRPr="00D37894">
              <w:t>б – цилиндрическая обечайка;</w:t>
            </w:r>
          </w:p>
          <w:p w:rsidR="00DE65CD" w:rsidRDefault="00DE65CD" w:rsidP="0026725F">
            <w:pPr>
              <w:pStyle w:val="NoSpacing"/>
              <w:jc w:val="center"/>
            </w:pPr>
            <w:r w:rsidRPr="00D37894">
              <w:t>в – коническое днище с тороидальным переходом</w:t>
            </w:r>
          </w:p>
        </w:tc>
        <w:tc>
          <w:tcPr>
            <w:tcW w:w="4926" w:type="dxa"/>
            <w:gridSpan w:val="2"/>
          </w:tcPr>
          <w:p w:rsidR="00DE65CD" w:rsidRDefault="00DE65CD" w:rsidP="00A91DC3">
            <w:pPr>
              <w:pStyle w:val="NoSpacing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962275" cy="2628900"/>
                  <wp:effectExtent l="19050" t="0" r="9525" b="0"/>
                  <wp:docPr id="7" name="Picture 14" descr="Scan10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Scan100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l="77010" t="8282" r="3506" b="683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2628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65CD" w:rsidRPr="00A1293D" w:rsidRDefault="002F4EB4" w:rsidP="0026725F">
            <w:pPr>
              <w:pStyle w:val="NoSpacing"/>
              <w:jc w:val="center"/>
            </w:pPr>
            <w:r>
              <w:t>Рисунок 2 -</w:t>
            </w:r>
            <w:r w:rsidR="00DE65CD" w:rsidRPr="00A1293D">
              <w:t xml:space="preserve"> Расч</w:t>
            </w:r>
            <w:r w:rsidR="00DE65CD">
              <w:t>ё</w:t>
            </w:r>
            <w:r w:rsidR="00DE65CD" w:rsidRPr="00A1293D">
              <w:t>тная схема к определению расчетного наружного давления, действующего на элементы аппарата</w:t>
            </w:r>
          </w:p>
          <w:p w:rsidR="00DE65CD" w:rsidRPr="00D37894" w:rsidRDefault="00DE65CD" w:rsidP="0026725F">
            <w:pPr>
              <w:pStyle w:val="NoSpacing"/>
              <w:jc w:val="center"/>
            </w:pPr>
            <w:r w:rsidRPr="00D37894">
              <w:rPr>
                <w:lang w:val="en-US"/>
              </w:rPr>
              <w:t>a</w:t>
            </w:r>
            <w:r w:rsidRPr="00D37894">
              <w:t xml:space="preserve"> – </w:t>
            </w:r>
            <w:r>
              <w:t>аппарат без теплообменной рубашки</w:t>
            </w:r>
            <w:r w:rsidRPr="00D37894">
              <w:t>;</w:t>
            </w:r>
          </w:p>
          <w:p w:rsidR="00DE65CD" w:rsidRPr="00D37894" w:rsidRDefault="00DE65CD" w:rsidP="0026725F">
            <w:pPr>
              <w:pStyle w:val="NoSpacing"/>
              <w:jc w:val="center"/>
            </w:pPr>
            <w:r w:rsidRPr="00D37894">
              <w:t xml:space="preserve">б – </w:t>
            </w:r>
            <w:r>
              <w:t>аппарат с теплообменной рубашкой</w:t>
            </w:r>
            <w:r w:rsidRPr="00D37894">
              <w:t>.</w:t>
            </w:r>
          </w:p>
          <w:p w:rsidR="00DE65CD" w:rsidRDefault="00DE65CD" w:rsidP="00A91DC3">
            <w:pPr>
              <w:pStyle w:val="NoSpacing"/>
            </w:pPr>
          </w:p>
        </w:tc>
      </w:tr>
    </w:tbl>
    <w:p w:rsidR="00DD200F" w:rsidRDefault="00DD200F" w:rsidP="00FC0085">
      <w:pPr>
        <w:spacing w:after="0"/>
      </w:pPr>
      <w:r w:rsidRPr="00D37894">
        <w:rPr>
          <w:i/>
        </w:rPr>
        <w:t>Гидростатическое давление</w:t>
      </w:r>
      <w:r w:rsidRPr="00D37894">
        <w:t xml:space="preserve"> </w:t>
      </w:r>
      <w:r w:rsidRPr="00D37894">
        <w:rPr>
          <w:lang w:val="en-US"/>
        </w:rPr>
        <w:t>p</w:t>
      </w:r>
      <w:r w:rsidRPr="00D37894">
        <w:rPr>
          <w:vertAlign w:val="subscript"/>
        </w:rPr>
        <w:t>г</w:t>
      </w:r>
      <w:r w:rsidRPr="00D37894">
        <w:t xml:space="preserve"> - максимальное давление столба жидкости в аппарате, Па: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 w:rsidRPr="00657702">
              <w:rPr>
                <w:lang w:val="en-US"/>
              </w:rPr>
              <w:t>p</w:t>
            </w:r>
            <w:r>
              <w:rPr>
                <w:vertAlign w:val="subscript"/>
              </w:rPr>
              <w:t>г</w:t>
            </w:r>
            <w:r>
              <w:t>=</w:t>
            </w:r>
            <w:r w:rsidRPr="00657702">
              <w:t>ρ</w:t>
            </w:r>
            <w:r>
              <w:rPr>
                <w:vertAlign w:val="subscript"/>
              </w:rPr>
              <w:t>с</w:t>
            </w:r>
            <w:r>
              <w:t>·</w:t>
            </w:r>
            <w:r w:rsidRPr="00657702">
              <w:rPr>
                <w:lang w:val="en-US"/>
              </w:rPr>
              <w:t>g</w:t>
            </w:r>
            <w:r w:rsidRPr="0079719B">
              <w:t>·</w:t>
            </w:r>
            <w:r w:rsidRPr="00657702">
              <w:rPr>
                <w:lang w:val="en-US"/>
              </w:rPr>
              <w:t>H</w:t>
            </w:r>
            <w:r w:rsidRPr="00657702">
              <w:rPr>
                <w:vertAlign w:val="subscript"/>
                <w:lang w:val="en-US"/>
              </w:rPr>
              <w:t>C</w:t>
            </w:r>
            <w:r>
              <w:t>=840·9,8·2,7=22,2 кПа</w:t>
            </w:r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(4)</w:t>
            </w:r>
          </w:p>
        </w:tc>
      </w:tr>
    </w:tbl>
    <w:p w:rsidR="00DD200F" w:rsidRPr="00D37894" w:rsidRDefault="00DD200F" w:rsidP="00FC0085">
      <w:pPr>
        <w:spacing w:after="0"/>
      </w:pPr>
      <w:r w:rsidRPr="00D37894">
        <w:t>где ρ</w:t>
      </w:r>
      <w:r w:rsidRPr="00D37894">
        <w:rPr>
          <w:vertAlign w:val="subscript"/>
        </w:rPr>
        <w:t>С</w:t>
      </w:r>
      <w:r w:rsidRPr="00D37894">
        <w:t xml:space="preserve"> – плотность рабочей среды кг/м</w:t>
      </w:r>
      <w:r w:rsidRPr="00D37894">
        <w:rPr>
          <w:vertAlign w:val="superscript"/>
        </w:rPr>
        <w:t>3</w:t>
      </w:r>
      <w:r w:rsidRPr="00D37894">
        <w:t xml:space="preserve">; </w:t>
      </w:r>
      <w:r w:rsidR="00A91DC3">
        <w:t xml:space="preserve"> </w:t>
      </w:r>
      <w:r w:rsidRPr="00D37894">
        <w:rPr>
          <w:lang w:val="en-US"/>
        </w:rPr>
        <w:t>g</w:t>
      </w:r>
      <w:r w:rsidRPr="00D37894">
        <w:t xml:space="preserve"> = 9.8 – ускорение свободного падения, м/с</w:t>
      </w:r>
      <w:r w:rsidRPr="00D37894">
        <w:rPr>
          <w:vertAlign w:val="superscript"/>
        </w:rPr>
        <w:t>2</w:t>
      </w:r>
      <w:r w:rsidRPr="00D37894">
        <w:t xml:space="preserve">; </w:t>
      </w:r>
      <w:r w:rsidR="00A91DC3">
        <w:t xml:space="preserve"> </w:t>
      </w:r>
      <w:r w:rsidRPr="00D37894">
        <w:rPr>
          <w:lang w:val="en-US"/>
        </w:rPr>
        <w:t>H</w:t>
      </w:r>
      <w:r w:rsidRPr="00D37894">
        <w:rPr>
          <w:vertAlign w:val="subscript"/>
          <w:lang w:val="en-US"/>
        </w:rPr>
        <w:t>C</w:t>
      </w:r>
      <w:r w:rsidRPr="00D37894">
        <w:t xml:space="preserve"> – уровень жидкости в аппарате, м.</w:t>
      </w:r>
    </w:p>
    <w:p w:rsidR="00DD200F" w:rsidRDefault="00DD200F" w:rsidP="00FC0085">
      <w:pPr>
        <w:spacing w:after="0"/>
      </w:pPr>
      <w:r w:rsidRPr="00D37894">
        <w:rPr>
          <w:i/>
        </w:rPr>
        <w:t xml:space="preserve">Расчётное внутреннее давление </w:t>
      </w:r>
      <w:r w:rsidRPr="00D37894">
        <w:rPr>
          <w:lang w:val="en-US"/>
        </w:rPr>
        <w:t>p</w:t>
      </w:r>
      <w:r w:rsidR="00DE65CD">
        <w:rPr>
          <w:vertAlign w:val="subscript"/>
        </w:rPr>
        <w:t>рв</w:t>
      </w:r>
      <w:r w:rsidRPr="00D37894">
        <w:t xml:space="preserve"> – давление на которое производится расчёт на прочность. Расчётное давление принимают, как правило, равным рабочему или выше него.  Если относительная, в процентах, величина гидростатического давления Δ</w:t>
      </w:r>
      <w:r w:rsidRPr="00D37894">
        <w:rPr>
          <w:vertAlign w:val="subscript"/>
          <w:lang w:val="en-US"/>
        </w:rPr>
        <w:t>p</w:t>
      </w:r>
      <w:r w:rsidRPr="00D37894">
        <w:t xml:space="preserve"> ≥5%, то гидростатическое давление учитывают в расчетном давлении, в противном случае гидростатическое давление не учитывают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г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раб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,22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,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∙100%=2,96%</m:t>
                </m:r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rPr>
                <w:rFonts w:asciiTheme="minorHAnsi" w:hAnsiTheme="minorHAnsi"/>
              </w:rPr>
              <w:t>(5)</w:t>
            </w:r>
          </w:p>
        </w:tc>
      </w:tr>
    </w:tbl>
    <w:p w:rsidR="00A846D6" w:rsidRDefault="00A846D6" w:rsidP="00FC0085">
      <w:pPr>
        <w:spacing w:after="0"/>
      </w:pPr>
      <w:r w:rsidRPr="00D37894">
        <w:t>Δ</w:t>
      </w:r>
      <w:r w:rsidRPr="00D37894">
        <w:rPr>
          <w:vertAlign w:val="subscript"/>
          <w:lang w:val="en-US"/>
        </w:rPr>
        <w:t>p</w:t>
      </w:r>
      <w:r>
        <w:t>≤</w:t>
      </w:r>
      <w:r w:rsidRPr="00D37894">
        <w:t>5%</w:t>
      </w:r>
      <w:r>
        <w:t>, следовательно, гидростатическое давление не учитывается в расчетном внутреннем давлени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 w:rsidRPr="00D37894">
              <w:rPr>
                <w:lang w:val="en-US"/>
              </w:rPr>
              <w:t>p</w:t>
            </w:r>
            <w:r>
              <w:rPr>
                <w:vertAlign w:val="subscript"/>
              </w:rPr>
              <w:t>рв</w:t>
            </w:r>
            <w:r>
              <w:t>=</w:t>
            </w: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>раб</w:t>
            </w:r>
            <w:r>
              <w:t>=0,75 МПа</w:t>
            </w:r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(6а)</w:t>
            </w:r>
          </w:p>
        </w:tc>
      </w:tr>
    </w:tbl>
    <w:p w:rsidR="00DD200F" w:rsidRDefault="00DD200F" w:rsidP="00FC0085">
      <w:pPr>
        <w:spacing w:after="0"/>
      </w:pPr>
      <w:r w:rsidRPr="00D37894">
        <w:rPr>
          <w:i/>
        </w:rPr>
        <w:t xml:space="preserve">Расчётное внутреннее давление </w:t>
      </w:r>
      <w:r w:rsidRPr="00D37894">
        <w:rPr>
          <w:lang w:val="en-US"/>
        </w:rPr>
        <w:t>p</w:t>
      </w:r>
      <w:r w:rsidR="00DE65CD">
        <w:rPr>
          <w:vertAlign w:val="subscript"/>
        </w:rPr>
        <w:t>рв</w:t>
      </w:r>
      <w:r w:rsidRPr="00D37894">
        <w:rPr>
          <w:vertAlign w:val="superscript"/>
        </w:rPr>
        <w:t>руб</w:t>
      </w:r>
      <w:r w:rsidRPr="00D37894">
        <w:t xml:space="preserve"> для рубашки принимается равным </w:t>
      </w:r>
      <w:r w:rsidRPr="00D37894">
        <w:rPr>
          <w:lang w:val="en-US"/>
        </w:rPr>
        <w:t>p</w:t>
      </w:r>
      <w:r w:rsidRPr="00D37894">
        <w:rPr>
          <w:vertAlign w:val="subscript"/>
        </w:rPr>
        <w:t>руб</w:t>
      </w:r>
      <w:r w:rsidRPr="00D37894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 w:rsidRPr="00D37894">
              <w:rPr>
                <w:lang w:val="en-US"/>
              </w:rPr>
              <w:t>p</w:t>
            </w:r>
            <w:r>
              <w:rPr>
                <w:vertAlign w:val="subscript"/>
              </w:rPr>
              <w:t>рв</w:t>
            </w:r>
            <w:r>
              <w:rPr>
                <w:vertAlign w:val="superscript"/>
              </w:rPr>
              <w:t>руб</w:t>
            </w:r>
            <w:r>
              <w:t>=</w:t>
            </w: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>руб</w:t>
            </w:r>
            <w:r>
              <w:t>=0,35 МПа</w:t>
            </w:r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(6б)</w:t>
            </w:r>
          </w:p>
        </w:tc>
      </w:tr>
    </w:tbl>
    <w:p w:rsidR="00DD200F" w:rsidRPr="00D37894" w:rsidRDefault="00DD200F" w:rsidP="00FC0085">
      <w:pPr>
        <w:spacing w:after="0"/>
      </w:pPr>
      <w:r w:rsidRPr="00D37894">
        <w:rPr>
          <w:i/>
        </w:rPr>
        <w:lastRenderedPageBreak/>
        <w:t>Наружное давление</w:t>
      </w:r>
      <w:r w:rsidRPr="00D37894">
        <w:t xml:space="preserve"> – основная нагрузка для тех элементов аппаратов, которые находятся под рубашкой или работают при остаточном давлении, т.е. под вакуумом.</w:t>
      </w:r>
    </w:p>
    <w:p w:rsidR="00DD200F" w:rsidRPr="00D37894" w:rsidRDefault="00DD200F" w:rsidP="00FC0085">
      <w:pPr>
        <w:spacing w:after="0"/>
      </w:pPr>
      <w:r w:rsidRPr="00D37894">
        <w:rPr>
          <w:i/>
        </w:rPr>
        <w:t xml:space="preserve">Расчётное наружное давление </w:t>
      </w:r>
      <w:r w:rsidRPr="00D37894">
        <w:t xml:space="preserve">– </w:t>
      </w:r>
      <w:r w:rsidRPr="00D37894">
        <w:rPr>
          <w:lang w:val="en-US"/>
        </w:rPr>
        <w:t>p</w:t>
      </w:r>
      <w:r w:rsidRPr="00D37894">
        <w:rPr>
          <w:vertAlign w:val="subscript"/>
        </w:rPr>
        <w:t>РН</w:t>
      </w:r>
      <w:r w:rsidRPr="00D37894">
        <w:t xml:space="preserve"> определяется по формулам:</w:t>
      </w:r>
    </w:p>
    <w:p w:rsidR="00DD200F" w:rsidRDefault="00DD200F" w:rsidP="00FC0085">
      <w:pPr>
        <w:spacing w:after="0"/>
      </w:pPr>
      <w:r w:rsidRPr="00D37894">
        <w:t>а) для элементов корпуса, не находящихся под рубашк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.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2,5∙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75 кПа</m:t>
                </m:r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 w:rsidRPr="009D106C">
              <w:rPr>
                <w:rFonts w:asciiTheme="minorHAnsi" w:hAnsiTheme="minorHAnsi"/>
              </w:rPr>
              <w:t>(7)</w:t>
            </w:r>
          </w:p>
        </w:tc>
      </w:tr>
    </w:tbl>
    <w:p w:rsidR="009D106C" w:rsidRDefault="009D106C" w:rsidP="00FC0085">
      <w:pPr>
        <w:spacing w:after="0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>-атмосферное давление, Па</w:t>
      </w:r>
      <w:r w:rsidR="0079719B">
        <w:t>;</w:t>
      </w:r>
      <w:r w:rsidR="00A91DC3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t xml:space="preserve"> - остаточное давление в корпусе, Па.</w:t>
      </w:r>
    </w:p>
    <w:p w:rsidR="00DD200F" w:rsidRDefault="00DD200F" w:rsidP="00FC0085">
      <w:pPr>
        <w:spacing w:after="0"/>
      </w:pPr>
      <w:r w:rsidRPr="00D37894">
        <w:t>б) для элементов корпуса, находящихся под рубашк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.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у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2,5∙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3,5∙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,425 МПа</m:t>
                </m:r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 w:rsidRPr="009D106C">
              <w:rPr>
                <w:rFonts w:asciiTheme="minorHAnsi" w:hAnsiTheme="minorHAnsi"/>
              </w:rPr>
              <w:t>(8)</w:t>
            </w:r>
          </w:p>
        </w:tc>
      </w:tr>
    </w:tbl>
    <w:p w:rsidR="00DD200F" w:rsidRPr="00D37894" w:rsidRDefault="00FC0085" w:rsidP="00FC0085">
      <w:pPr>
        <w:spacing w:after="0"/>
      </w:pPr>
      <w:r>
        <w:rPr>
          <w:i/>
        </w:rPr>
        <w:t>П</w:t>
      </w:r>
      <w:r w:rsidR="00DD200F" w:rsidRPr="00D37894">
        <w:rPr>
          <w:i/>
        </w:rPr>
        <w:t>робное давление</w:t>
      </w:r>
      <w:r w:rsidR="00DD200F" w:rsidRPr="00D37894">
        <w:t xml:space="preserve"> </w:t>
      </w:r>
      <w:r w:rsidR="00DD200F" w:rsidRPr="00D37894">
        <w:rPr>
          <w:lang w:val="en-US"/>
        </w:rPr>
        <w:t>p</w:t>
      </w:r>
      <w:r w:rsidR="0079719B">
        <w:rPr>
          <w:vertAlign w:val="subscript"/>
        </w:rPr>
        <w:t>пр</w:t>
      </w:r>
      <w:r w:rsidR="00DD200F" w:rsidRPr="00D37894">
        <w:t xml:space="preserve"> – максимальное избыточное давление, создаваемое при гидравлических (пневматических) испытаниях сосудов и аппаратов с целью проверки их на прочность и герметичность. Проверку проводят в соответствии с требованиями Ростехнадзора на заводе изготовителе и на предприятии при периодическом освидетельствовании.</w:t>
      </w:r>
    </w:p>
    <w:p w:rsidR="00DD200F" w:rsidRDefault="00DD200F" w:rsidP="00FC0085">
      <w:pPr>
        <w:spacing w:after="0"/>
      </w:pPr>
      <w:r w:rsidRPr="00D37894">
        <w:t>Пробное давление расчитывается отдельно для корпуса и рубашки по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,25∙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.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[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]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]</m:t>
                    </m:r>
                  </m:den>
                </m:f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rPr>
                <w:rFonts w:asciiTheme="minorHAnsi" w:hAnsiTheme="minorHAnsi"/>
              </w:rPr>
              <w:t>(9)</w:t>
            </w:r>
          </w:p>
        </w:tc>
      </w:tr>
      <w:tr w:rsidR="00794A83" w:rsidTr="00794A83">
        <w:tc>
          <w:tcPr>
            <w:tcW w:w="8755" w:type="dxa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пр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орп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,25∙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.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[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]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1,25∙0,75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40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40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938 МПа</m:t>
                </m:r>
              </m:oMath>
            </m:oMathPara>
          </w:p>
        </w:tc>
        <w:tc>
          <w:tcPr>
            <w:tcW w:w="815" w:type="dxa"/>
          </w:tcPr>
          <w:p w:rsidR="00794A83" w:rsidRDefault="00794A83" w:rsidP="00FC0085">
            <w:pPr>
              <w:spacing w:after="0"/>
              <w:ind w:firstLine="0"/>
              <w:jc w:val="center"/>
            </w:pPr>
          </w:p>
        </w:tc>
      </w:tr>
      <w:tr w:rsidR="00794A83" w:rsidTr="00794A83">
        <w:tc>
          <w:tcPr>
            <w:tcW w:w="8755" w:type="dxa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пр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уб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,25∙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р.в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уб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[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]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1,25∙0,35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438 МПа</m:t>
                </m:r>
              </m:oMath>
            </m:oMathPara>
          </w:p>
        </w:tc>
        <w:tc>
          <w:tcPr>
            <w:tcW w:w="815" w:type="dxa"/>
          </w:tcPr>
          <w:p w:rsidR="00794A83" w:rsidRDefault="00794A83" w:rsidP="00FC0085">
            <w:pPr>
              <w:spacing w:after="0"/>
              <w:ind w:firstLine="0"/>
              <w:jc w:val="center"/>
            </w:pPr>
          </w:p>
        </w:tc>
      </w:tr>
    </w:tbl>
    <w:p w:rsidR="00A25E31" w:rsidRPr="00D37894" w:rsidRDefault="00A25E31" w:rsidP="00FC0085">
      <w:pPr>
        <w:spacing w:after="0"/>
      </w:pPr>
      <w:r>
        <w:t xml:space="preserve">Отношение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[</m:t>
                </m:r>
                <m:r>
                  <w:rPr>
                    <w:rFonts w:ascii="Cambria Math" w:hAnsi="Cambria Math"/>
                    <w:lang w:val="en-US"/>
                  </w:rPr>
                  <m:t>σ</m:t>
                </m:r>
                <m:r>
                  <w:rPr>
                    <w:rFonts w:ascii="Cambria Math" w:hAnsi="Cambria Math"/>
                  </w:rPr>
                  <m:t>]</m:t>
                </m:r>
              </m:e>
              <m:sub>
                <m:r>
                  <w:rPr>
                    <w:rFonts w:ascii="Cambria Math" w:hAnsi="Cambria Math"/>
                  </w:rPr>
                  <m:t>20</m:t>
                </m:r>
              </m:sub>
            </m:sSub>
          </m:num>
          <m:den>
            <m:r>
              <w:rPr>
                <w:rFonts w:ascii="Cambria Math" w:hAnsi="Cambria Math"/>
              </w:rPr>
              <m:t>[</m:t>
            </m:r>
            <m:r>
              <w:rPr>
                <w:rFonts w:ascii="Cambria Math" w:hAnsi="Cambria Math"/>
                <w:lang w:val="en-US"/>
              </w:rPr>
              <m:t>σ</m:t>
            </m:r>
            <m:r>
              <w:rPr>
                <w:rFonts w:ascii="Cambria Math" w:hAnsi="Cambria Math"/>
              </w:rPr>
              <m:t>]</m:t>
            </m:r>
          </m:den>
        </m:f>
      </m:oMath>
      <w:r>
        <w:t xml:space="preserve"> принимается по тому из использованных материалов элементов (корпуса, фланцев, крепежа, штуцеров и др.) сосуда, для которого оно является наименьшим.</w:t>
      </w:r>
    </w:p>
    <w:p w:rsidR="00DD200F" w:rsidRDefault="00DD200F" w:rsidP="00FC0085">
      <w:pPr>
        <w:spacing w:after="0"/>
      </w:pPr>
      <w:r w:rsidRPr="00D37894">
        <w:rPr>
          <w:i/>
        </w:rPr>
        <w:t xml:space="preserve">Условное давление </w:t>
      </w:r>
      <w:r w:rsidRPr="00D37894">
        <w:rPr>
          <w:lang w:val="en-US"/>
        </w:rPr>
        <w:t>p</w:t>
      </w:r>
      <w:r w:rsidRPr="00D37894">
        <w:rPr>
          <w:vertAlign w:val="subscript"/>
        </w:rPr>
        <w:t>У</w:t>
      </w:r>
      <w:r w:rsidRPr="00D37894">
        <w:t xml:space="preserve"> – расчётное давление при температуре 20 </w:t>
      </w:r>
      <w:r w:rsidRPr="00D37894">
        <w:rPr>
          <w:vertAlign w:val="superscript"/>
        </w:rPr>
        <w:t>0</w:t>
      </w:r>
      <w:r w:rsidRPr="00D37894">
        <w:t>С, используемое при выборе и расчёте на прочность стандартных элементов аппарата (узлов, деталей, арматуры). Условное давление рассчитывается по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у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≥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.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[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]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75∙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38,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27,8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813 МПа</m:t>
                </m:r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rPr>
                <w:rFonts w:asciiTheme="minorHAnsi" w:hAnsiTheme="minorHAnsi"/>
              </w:rPr>
              <w:t>(10)</w:t>
            </w:r>
          </w:p>
        </w:tc>
      </w:tr>
    </w:tbl>
    <w:p w:rsidR="00424C75" w:rsidRPr="00424C75" w:rsidRDefault="00424C75" w:rsidP="00FC0085">
      <w:pPr>
        <w:spacing w:after="0"/>
      </w:pPr>
      <w:r w:rsidRPr="00D37894">
        <w:lastRenderedPageBreak/>
        <w:t xml:space="preserve">Полученное значение </w:t>
      </w:r>
      <w:r>
        <w:rPr>
          <w:lang w:val="en-US"/>
        </w:rPr>
        <w:t>p</w:t>
      </w:r>
      <w:r>
        <w:rPr>
          <w:vertAlign w:val="subscript"/>
        </w:rPr>
        <w:t>у</w:t>
      </w:r>
      <w:r w:rsidRPr="00D37894">
        <w:t>=</w:t>
      </w:r>
      <w:r>
        <w:t xml:space="preserve">0,813 МПа </w:t>
      </w:r>
      <w:r w:rsidRPr="00D37894">
        <w:t xml:space="preserve">округляем до ближайшего большего значения стандартного ряда: 0.25, 0.3, 0.6, 1.0, 1.6. Следовательно, условное давление </w:t>
      </w:r>
      <w:r>
        <w:rPr>
          <w:lang w:val="en-US"/>
        </w:rPr>
        <w:t>p</w:t>
      </w:r>
      <w:r>
        <w:rPr>
          <w:vertAlign w:val="subscript"/>
        </w:rPr>
        <w:t>у</w:t>
      </w:r>
      <w:r w:rsidRPr="00D37894">
        <w:t xml:space="preserve"> = </w:t>
      </w:r>
      <w:r>
        <w:t>1,0 МПа.</w:t>
      </w:r>
    </w:p>
    <w:p w:rsidR="00DD200F" w:rsidRPr="00D37894" w:rsidRDefault="00DD200F" w:rsidP="00FC0085">
      <w:pPr>
        <w:spacing w:after="0"/>
      </w:pPr>
      <w:r w:rsidRPr="00D37894">
        <w:t>Таблица 2. Расчетное, пробное, условное давление в аппарат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4"/>
      </w:tblGrid>
      <w:tr w:rsidR="00DD200F" w:rsidRPr="00D37894" w:rsidTr="00DD200F">
        <w:tc>
          <w:tcPr>
            <w:tcW w:w="1914" w:type="dxa"/>
          </w:tcPr>
          <w:p w:rsidR="00DD200F" w:rsidRPr="00D37894" w:rsidRDefault="00DD200F" w:rsidP="00A91DC3">
            <w:pPr>
              <w:pStyle w:val="NoSpacing"/>
            </w:pPr>
            <w:r w:rsidRPr="00D37894">
              <w:t>Оболочка аппарата</w:t>
            </w:r>
          </w:p>
        </w:tc>
        <w:tc>
          <w:tcPr>
            <w:tcW w:w="1914" w:type="dxa"/>
          </w:tcPr>
          <w:p w:rsidR="00DD200F" w:rsidRPr="00D37894" w:rsidRDefault="00DD200F" w:rsidP="00A91DC3">
            <w:pPr>
              <w:pStyle w:val="NoSpacing"/>
            </w:pPr>
            <w:r w:rsidRPr="00D37894">
              <w:t>Расчётное внутреннее давление</w:t>
            </w:r>
          </w:p>
          <w:p w:rsidR="00DD200F" w:rsidRPr="00D37894" w:rsidRDefault="00DD200F" w:rsidP="00A91DC3">
            <w:pPr>
              <w:pStyle w:val="NoSpacing"/>
            </w:pPr>
            <w:r w:rsidRPr="00D37894">
              <w:rPr>
                <w:lang w:val="en-US"/>
              </w:rPr>
              <w:t>p</w:t>
            </w:r>
            <w:r w:rsidRPr="00D37894">
              <w:rPr>
                <w:vertAlign w:val="subscript"/>
                <w:lang w:val="en-US"/>
              </w:rPr>
              <w:t>PB</w:t>
            </w:r>
            <w:r w:rsidRPr="00D37894">
              <w:t>, МПа</w:t>
            </w:r>
          </w:p>
        </w:tc>
        <w:tc>
          <w:tcPr>
            <w:tcW w:w="1914" w:type="dxa"/>
          </w:tcPr>
          <w:p w:rsidR="00DD200F" w:rsidRPr="00D37894" w:rsidRDefault="00DD200F" w:rsidP="00A91DC3">
            <w:pPr>
              <w:pStyle w:val="NoSpacing"/>
            </w:pPr>
            <w:r w:rsidRPr="00D37894">
              <w:t>Расчётное наружное давление</w:t>
            </w:r>
          </w:p>
          <w:p w:rsidR="00DD200F" w:rsidRPr="00D37894" w:rsidRDefault="00DD200F" w:rsidP="00A91DC3">
            <w:pPr>
              <w:pStyle w:val="NoSpacing"/>
            </w:pPr>
            <w:r w:rsidRPr="00D37894">
              <w:rPr>
                <w:lang w:val="en-US"/>
              </w:rPr>
              <w:t>p</w:t>
            </w:r>
            <w:r w:rsidRPr="00D37894">
              <w:rPr>
                <w:vertAlign w:val="subscript"/>
                <w:lang w:val="en-US"/>
              </w:rPr>
              <w:t>PH</w:t>
            </w:r>
            <w:r w:rsidRPr="00D37894">
              <w:rPr>
                <w:vertAlign w:val="subscript"/>
              </w:rPr>
              <w:t xml:space="preserve">, </w:t>
            </w:r>
            <w:r w:rsidRPr="00D37894">
              <w:t>МПа</w:t>
            </w:r>
          </w:p>
        </w:tc>
        <w:tc>
          <w:tcPr>
            <w:tcW w:w="1914" w:type="dxa"/>
          </w:tcPr>
          <w:p w:rsidR="00DD200F" w:rsidRPr="00D37894" w:rsidRDefault="00DD200F" w:rsidP="00A91DC3">
            <w:pPr>
              <w:pStyle w:val="NoSpacing"/>
            </w:pPr>
            <w:r w:rsidRPr="00D37894">
              <w:t>Пробное давление</w:t>
            </w:r>
          </w:p>
          <w:p w:rsidR="00DD200F" w:rsidRPr="00D37894" w:rsidRDefault="00DD200F" w:rsidP="00A91DC3">
            <w:pPr>
              <w:pStyle w:val="NoSpacing"/>
            </w:pPr>
            <w:r w:rsidRPr="00D37894">
              <w:rPr>
                <w:lang w:val="en-US"/>
              </w:rPr>
              <w:t>p</w:t>
            </w:r>
            <w:r w:rsidRPr="00D37894">
              <w:rPr>
                <w:vertAlign w:val="subscript"/>
              </w:rPr>
              <w:t>ПР</w:t>
            </w:r>
            <w:r w:rsidRPr="00D37894">
              <w:t>, МПа</w:t>
            </w:r>
          </w:p>
        </w:tc>
        <w:tc>
          <w:tcPr>
            <w:tcW w:w="1914" w:type="dxa"/>
          </w:tcPr>
          <w:p w:rsidR="00DD200F" w:rsidRPr="00D37894" w:rsidRDefault="00DD200F" w:rsidP="00A91DC3">
            <w:pPr>
              <w:pStyle w:val="NoSpacing"/>
            </w:pPr>
            <w:r w:rsidRPr="00D37894">
              <w:t xml:space="preserve">Условное давление </w:t>
            </w:r>
          </w:p>
          <w:p w:rsidR="00DD200F" w:rsidRPr="00D37894" w:rsidRDefault="00DD200F" w:rsidP="00A91DC3">
            <w:pPr>
              <w:pStyle w:val="NoSpacing"/>
            </w:pPr>
            <w:r w:rsidRPr="00D37894">
              <w:rPr>
                <w:lang w:val="en-US"/>
              </w:rPr>
              <w:t>P</w:t>
            </w:r>
            <w:r w:rsidRPr="00D37894">
              <w:rPr>
                <w:vertAlign w:val="subscript"/>
              </w:rPr>
              <w:t>У</w:t>
            </w:r>
            <w:r w:rsidRPr="00D37894">
              <w:t>, МПа</w:t>
            </w:r>
          </w:p>
        </w:tc>
      </w:tr>
      <w:tr w:rsidR="0026725F" w:rsidRPr="00D37894" w:rsidTr="0026725F">
        <w:trPr>
          <w:trHeight w:val="1420"/>
        </w:trPr>
        <w:tc>
          <w:tcPr>
            <w:tcW w:w="1914" w:type="dxa"/>
            <w:vMerge w:val="restart"/>
          </w:tcPr>
          <w:p w:rsidR="0026725F" w:rsidRPr="00D37894" w:rsidRDefault="0026725F" w:rsidP="00A91DC3">
            <w:pPr>
              <w:pStyle w:val="NoSpacing"/>
            </w:pPr>
            <w:r w:rsidRPr="00D37894">
              <w:t>Корпус:</w:t>
            </w:r>
          </w:p>
          <w:p w:rsidR="0026725F" w:rsidRPr="00D37894" w:rsidRDefault="0026725F" w:rsidP="00A91DC3">
            <w:pPr>
              <w:pStyle w:val="NoSpacing"/>
            </w:pPr>
            <w:r w:rsidRPr="00D37894">
              <w:t>Крышка</w:t>
            </w:r>
          </w:p>
          <w:p w:rsidR="0026725F" w:rsidRDefault="0026725F" w:rsidP="0026725F">
            <w:pPr>
              <w:pStyle w:val="NoSpacing"/>
            </w:pPr>
            <w:r w:rsidRPr="00D37894">
              <w:t>Фланцы</w:t>
            </w:r>
          </w:p>
          <w:p w:rsidR="0026725F" w:rsidRPr="00D37894" w:rsidRDefault="0026725F" w:rsidP="0026725F">
            <w:pPr>
              <w:pStyle w:val="NoSpacing"/>
            </w:pPr>
            <w:r w:rsidRPr="00D37894">
              <w:t xml:space="preserve"> Люк</w:t>
            </w:r>
          </w:p>
          <w:p w:rsidR="0026725F" w:rsidRPr="00D37894" w:rsidRDefault="0026725F" w:rsidP="0026725F">
            <w:pPr>
              <w:pStyle w:val="NoSpacing"/>
            </w:pPr>
            <w:r w:rsidRPr="00D37894">
              <w:t>Штуцеры</w:t>
            </w:r>
          </w:p>
          <w:p w:rsidR="0026725F" w:rsidRPr="00D37894" w:rsidRDefault="0026725F" w:rsidP="0026725F">
            <w:pPr>
              <w:pStyle w:val="NoSpacing"/>
            </w:pPr>
            <w:r w:rsidRPr="00D37894">
              <w:t>Обечайка</w:t>
            </w:r>
          </w:p>
          <w:p w:rsidR="0026725F" w:rsidRPr="00D37894" w:rsidRDefault="0026725F" w:rsidP="00A91DC3">
            <w:pPr>
              <w:pStyle w:val="NoSpacing"/>
            </w:pPr>
            <w:r>
              <w:t xml:space="preserve"> Днище</w:t>
            </w:r>
          </w:p>
        </w:tc>
        <w:tc>
          <w:tcPr>
            <w:tcW w:w="1914" w:type="dxa"/>
            <w:vMerge w:val="restart"/>
            <w:vAlign w:val="center"/>
          </w:tcPr>
          <w:p w:rsidR="0026725F" w:rsidRPr="00D37894" w:rsidRDefault="0026725F" w:rsidP="0026725F">
            <w:pPr>
              <w:pStyle w:val="NoSpacing"/>
              <w:jc w:val="center"/>
            </w:pPr>
            <w:r>
              <w:t>0,75</w:t>
            </w:r>
          </w:p>
        </w:tc>
        <w:tc>
          <w:tcPr>
            <w:tcW w:w="1914" w:type="dxa"/>
            <w:vAlign w:val="center"/>
          </w:tcPr>
          <w:p w:rsidR="0026725F" w:rsidRPr="00D37894" w:rsidRDefault="0026725F" w:rsidP="0026725F">
            <w:pPr>
              <w:pStyle w:val="NoSpacing"/>
              <w:jc w:val="center"/>
            </w:pPr>
            <w:r>
              <w:t>0,075</w:t>
            </w:r>
          </w:p>
        </w:tc>
        <w:tc>
          <w:tcPr>
            <w:tcW w:w="1914" w:type="dxa"/>
            <w:vMerge w:val="restart"/>
            <w:vAlign w:val="center"/>
          </w:tcPr>
          <w:p w:rsidR="0026725F" w:rsidRPr="00D37894" w:rsidRDefault="0026725F" w:rsidP="0026725F">
            <w:pPr>
              <w:pStyle w:val="NoSpacing"/>
              <w:jc w:val="center"/>
            </w:pPr>
            <w:r>
              <w:t>0,938</w:t>
            </w:r>
          </w:p>
        </w:tc>
        <w:tc>
          <w:tcPr>
            <w:tcW w:w="1914" w:type="dxa"/>
            <w:vMerge w:val="restart"/>
            <w:vAlign w:val="center"/>
          </w:tcPr>
          <w:p w:rsidR="0026725F" w:rsidRPr="00D37894" w:rsidRDefault="0026725F" w:rsidP="0026725F">
            <w:pPr>
              <w:pStyle w:val="NoSpacing"/>
              <w:jc w:val="center"/>
            </w:pPr>
            <w:r>
              <w:t>1,0</w:t>
            </w:r>
          </w:p>
        </w:tc>
      </w:tr>
      <w:tr w:rsidR="0026725F" w:rsidRPr="00D37894" w:rsidTr="0026725F">
        <w:trPr>
          <w:trHeight w:val="506"/>
        </w:trPr>
        <w:tc>
          <w:tcPr>
            <w:tcW w:w="1914" w:type="dxa"/>
            <w:vMerge/>
          </w:tcPr>
          <w:p w:rsidR="0026725F" w:rsidRPr="00D37894" w:rsidRDefault="0026725F" w:rsidP="00A91DC3">
            <w:pPr>
              <w:pStyle w:val="NoSpacing"/>
            </w:pPr>
          </w:p>
        </w:tc>
        <w:tc>
          <w:tcPr>
            <w:tcW w:w="1914" w:type="dxa"/>
            <w:vMerge/>
            <w:vAlign w:val="center"/>
          </w:tcPr>
          <w:p w:rsidR="0026725F" w:rsidRDefault="0026725F" w:rsidP="0026725F">
            <w:pPr>
              <w:pStyle w:val="NoSpacing"/>
              <w:jc w:val="center"/>
            </w:pPr>
          </w:p>
        </w:tc>
        <w:tc>
          <w:tcPr>
            <w:tcW w:w="1914" w:type="dxa"/>
            <w:vAlign w:val="center"/>
          </w:tcPr>
          <w:p w:rsidR="0026725F" w:rsidRPr="0026725F" w:rsidRDefault="0026725F" w:rsidP="0026725F">
            <w:pPr>
              <w:pStyle w:val="NoSpacing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425</w:t>
            </w:r>
          </w:p>
        </w:tc>
        <w:tc>
          <w:tcPr>
            <w:tcW w:w="1914" w:type="dxa"/>
            <w:vMerge/>
            <w:vAlign w:val="center"/>
          </w:tcPr>
          <w:p w:rsidR="0026725F" w:rsidRDefault="0026725F" w:rsidP="0026725F">
            <w:pPr>
              <w:pStyle w:val="NoSpacing"/>
              <w:jc w:val="center"/>
            </w:pPr>
          </w:p>
        </w:tc>
        <w:tc>
          <w:tcPr>
            <w:tcW w:w="1914" w:type="dxa"/>
            <w:vMerge/>
            <w:vAlign w:val="center"/>
          </w:tcPr>
          <w:p w:rsidR="0026725F" w:rsidRDefault="0026725F" w:rsidP="0026725F">
            <w:pPr>
              <w:pStyle w:val="NoSpacing"/>
              <w:jc w:val="center"/>
            </w:pPr>
          </w:p>
        </w:tc>
      </w:tr>
      <w:tr w:rsidR="00DD200F" w:rsidRPr="00D37894" w:rsidTr="0026725F">
        <w:tc>
          <w:tcPr>
            <w:tcW w:w="1914" w:type="dxa"/>
          </w:tcPr>
          <w:p w:rsidR="00DD200F" w:rsidRPr="00D37894" w:rsidRDefault="00DD200F" w:rsidP="00A91DC3">
            <w:pPr>
              <w:pStyle w:val="NoSpacing"/>
              <w:rPr>
                <w:lang w:val="en-US"/>
              </w:rPr>
            </w:pPr>
            <w:r w:rsidRPr="00D37894">
              <w:t>Рубашка</w:t>
            </w:r>
            <w:r w:rsidRPr="00D37894">
              <w:rPr>
                <w:lang w:val="en-US"/>
              </w:rPr>
              <w:t>:</w:t>
            </w:r>
          </w:p>
          <w:p w:rsidR="00DD200F" w:rsidRPr="00D37894" w:rsidRDefault="00DD200F" w:rsidP="00A91DC3">
            <w:pPr>
              <w:pStyle w:val="NoSpacing"/>
            </w:pPr>
            <w:r w:rsidRPr="00D37894">
              <w:t>Обечайка</w:t>
            </w:r>
          </w:p>
          <w:p w:rsidR="00DD200F" w:rsidRPr="00D37894" w:rsidRDefault="00DD200F" w:rsidP="00A91DC3">
            <w:pPr>
              <w:pStyle w:val="NoSpacing"/>
            </w:pPr>
            <w:r w:rsidRPr="00D37894">
              <w:t>Днище</w:t>
            </w:r>
          </w:p>
          <w:p w:rsidR="00DD200F" w:rsidRPr="00D37894" w:rsidRDefault="00DD200F" w:rsidP="00A91DC3">
            <w:pPr>
              <w:pStyle w:val="NoSpacing"/>
            </w:pPr>
            <w:r w:rsidRPr="00D37894">
              <w:t>Штуцеры</w:t>
            </w:r>
          </w:p>
        </w:tc>
        <w:tc>
          <w:tcPr>
            <w:tcW w:w="1914" w:type="dxa"/>
            <w:vAlign w:val="center"/>
          </w:tcPr>
          <w:p w:rsidR="00DD200F" w:rsidRPr="00D37894" w:rsidRDefault="00082AC2" w:rsidP="0026725F">
            <w:pPr>
              <w:pStyle w:val="NoSpacing"/>
              <w:jc w:val="center"/>
            </w:pPr>
            <w:r>
              <w:t>0,35</w:t>
            </w:r>
          </w:p>
        </w:tc>
        <w:tc>
          <w:tcPr>
            <w:tcW w:w="1914" w:type="dxa"/>
            <w:vAlign w:val="center"/>
          </w:tcPr>
          <w:p w:rsidR="00DD200F" w:rsidRPr="00D37894" w:rsidRDefault="00082AC2" w:rsidP="0026725F">
            <w:pPr>
              <w:pStyle w:val="NoSpacing"/>
              <w:jc w:val="center"/>
            </w:pPr>
            <w:r>
              <w:t>0,425</w:t>
            </w:r>
          </w:p>
        </w:tc>
        <w:tc>
          <w:tcPr>
            <w:tcW w:w="1914" w:type="dxa"/>
            <w:vAlign w:val="center"/>
          </w:tcPr>
          <w:p w:rsidR="00DD200F" w:rsidRPr="00D37894" w:rsidRDefault="00082AC2" w:rsidP="0026725F">
            <w:pPr>
              <w:pStyle w:val="NoSpacing"/>
              <w:jc w:val="center"/>
            </w:pPr>
            <w:r>
              <w:t>0,438</w:t>
            </w:r>
          </w:p>
        </w:tc>
        <w:tc>
          <w:tcPr>
            <w:tcW w:w="1914" w:type="dxa"/>
            <w:vAlign w:val="center"/>
          </w:tcPr>
          <w:p w:rsidR="00DD200F" w:rsidRPr="00424C75" w:rsidRDefault="00A91DC3" w:rsidP="0026725F">
            <w:pPr>
              <w:pStyle w:val="NoSpacing"/>
              <w:jc w:val="center"/>
            </w:pPr>
            <w:r>
              <w:t>0,4</w:t>
            </w:r>
            <w:r w:rsidR="00424C75">
              <w:t>*</w:t>
            </w:r>
          </w:p>
        </w:tc>
      </w:tr>
    </w:tbl>
    <w:p w:rsidR="00DD200F" w:rsidRPr="00424C75" w:rsidRDefault="00424C75" w:rsidP="00424C75">
      <w:pPr>
        <w:pStyle w:val="NoSpacing"/>
      </w:pPr>
      <w:r>
        <w:t xml:space="preserve">*Значение </w:t>
      </w:r>
      <w:r>
        <w:rPr>
          <w:lang w:val="en-US"/>
        </w:rPr>
        <w:t>p</w:t>
      </w:r>
      <w:r>
        <w:rPr>
          <w:vertAlign w:val="superscript"/>
        </w:rPr>
        <w:t>руб</w:t>
      </w:r>
      <w:r>
        <w:rPr>
          <w:vertAlign w:val="subscript"/>
        </w:rPr>
        <w:t>у</w:t>
      </w:r>
      <w:r>
        <w:t xml:space="preserve"> стандартное.</w:t>
      </w:r>
    </w:p>
    <w:p w:rsidR="005258F2" w:rsidRPr="00A55FEB" w:rsidRDefault="005258F2" w:rsidP="00714E63">
      <w:pPr>
        <w:pStyle w:val="Style2"/>
      </w:pPr>
      <w:bookmarkStart w:id="11" w:name="_Toc371416454"/>
      <w:bookmarkStart w:id="12" w:name="_Toc375275605"/>
      <w:r w:rsidRPr="00A55FEB">
        <w:t>Выбор и определение параметров комплектующих элементо</w:t>
      </w:r>
      <w:r w:rsidR="00232119" w:rsidRPr="00A55FEB">
        <w:t>в</w:t>
      </w:r>
      <w:bookmarkEnd w:id="11"/>
      <w:bookmarkEnd w:id="12"/>
    </w:p>
    <w:p w:rsidR="005258F2" w:rsidRPr="005258F2" w:rsidRDefault="005258F2" w:rsidP="00A55FEB">
      <w:pPr>
        <w:spacing w:before="240" w:after="0"/>
      </w:pPr>
      <w:r w:rsidRPr="005258F2">
        <w:t>Выделяются следующие основные составные элементы аппарата с мешалкой:</w:t>
      </w:r>
      <w:r w:rsidR="00424C75">
        <w:t xml:space="preserve"> </w:t>
      </w:r>
      <w:r w:rsidRPr="005258F2">
        <w:t>корпус, включающий ряд элементов и устройств (змеевик, перегородки, крышка корпуса, фланцевое соединение отъёмной крышки и т.д.);</w:t>
      </w:r>
      <w:r w:rsidR="00424C75">
        <w:t xml:space="preserve"> </w:t>
      </w:r>
      <w:r w:rsidRPr="005258F2">
        <w:t>привод механического перемешивающего устройства;</w:t>
      </w:r>
      <w:r w:rsidR="00424C75">
        <w:t xml:space="preserve"> </w:t>
      </w:r>
      <w:r w:rsidRPr="005258F2">
        <w:t>вал мешалки;</w:t>
      </w:r>
      <w:r w:rsidR="00424C75">
        <w:t xml:space="preserve"> </w:t>
      </w:r>
      <w:r w:rsidRPr="005258F2">
        <w:t>мешалка;</w:t>
      </w:r>
      <w:r w:rsidR="00424C75">
        <w:t xml:space="preserve"> </w:t>
      </w:r>
      <w:r w:rsidRPr="005258F2">
        <w:t>муфта вала;</w:t>
      </w:r>
      <w:r w:rsidR="00424C75">
        <w:t xml:space="preserve"> </w:t>
      </w:r>
      <w:r w:rsidRPr="005258F2">
        <w:t>уплотнение вала мешалки.</w:t>
      </w:r>
    </w:p>
    <w:p w:rsidR="005258F2" w:rsidRPr="005258F2" w:rsidRDefault="005258F2" w:rsidP="00FC0085">
      <w:pPr>
        <w:spacing w:after="0"/>
      </w:pPr>
      <w:r>
        <w:t>Таблица 3. Выбор типовых элементов аппарата</w:t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52"/>
        <w:gridCol w:w="4111"/>
        <w:gridCol w:w="2977"/>
      </w:tblGrid>
      <w:tr w:rsidR="002C319A" w:rsidRPr="00290E15" w:rsidTr="00290E15">
        <w:tc>
          <w:tcPr>
            <w:tcW w:w="2552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Типовой элемент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Исходные параметры для получения данных о типовом элементе или для выбора типоразмера элемента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Значения параметров</w:t>
            </w:r>
          </w:p>
        </w:tc>
      </w:tr>
      <w:tr w:rsidR="005258F2" w:rsidRPr="00290E15" w:rsidTr="00290E15">
        <w:tc>
          <w:tcPr>
            <w:tcW w:w="9640" w:type="dxa"/>
            <w:gridSpan w:val="3"/>
            <w:vAlign w:val="center"/>
          </w:tcPr>
          <w:p w:rsidR="005258F2" w:rsidRPr="00290E15" w:rsidRDefault="00AF3245" w:rsidP="00424C75">
            <w:pPr>
              <w:pStyle w:val="NoSpacing"/>
            </w:pPr>
            <w:r w:rsidRPr="00290E15">
              <w:t>Элементы корпуса аппарата</w:t>
            </w:r>
          </w:p>
        </w:tc>
      </w:tr>
      <w:tr w:rsidR="002C319A" w:rsidRPr="00290E15" w:rsidTr="00290E15">
        <w:trPr>
          <w:trHeight w:val="439"/>
        </w:trPr>
        <w:tc>
          <w:tcPr>
            <w:tcW w:w="2552" w:type="dxa"/>
            <w:vMerge w:val="restart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Корпус аппарата и теплообменное устройство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обозначение корпуса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11</w:t>
            </w:r>
          </w:p>
        </w:tc>
      </w:tr>
      <w:tr w:rsidR="002C319A" w:rsidRPr="00290E15" w:rsidTr="00290E15">
        <w:trPr>
          <w:trHeight w:val="416"/>
        </w:trPr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  <w:rPr>
                <w:vertAlign w:val="superscript"/>
              </w:rPr>
            </w:pPr>
            <w:r w:rsidRPr="00290E15">
              <w:t xml:space="preserve">Номинальный объем, </w:t>
            </w:r>
            <w:r w:rsidRPr="00290E15">
              <w:rPr>
                <w:lang w:val="en-US"/>
              </w:rPr>
              <w:t>V</w:t>
            </w:r>
            <w:r w:rsidRPr="00290E15">
              <w:t>, м</w:t>
            </w:r>
            <w:r w:rsidRPr="00290E15">
              <w:rPr>
                <w:vertAlign w:val="superscript"/>
              </w:rPr>
              <w:t>3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12,5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Внутренний диаметр,</w:t>
            </w:r>
            <w:r w:rsidRPr="00290E15">
              <w:rPr>
                <w:lang w:val="en-US"/>
              </w:rPr>
              <w:t xml:space="preserve"> D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2400</w:t>
            </w:r>
          </w:p>
        </w:tc>
      </w:tr>
      <w:tr w:rsidR="002C319A" w:rsidRPr="00290E15" w:rsidTr="00290E15">
        <w:trPr>
          <w:trHeight w:val="285"/>
        </w:trPr>
        <w:tc>
          <w:tcPr>
            <w:tcW w:w="2552" w:type="dxa"/>
            <w:vMerge w:val="restart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Фланцы, штуцеры корпуса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Внутренний диаметр, </w:t>
            </w:r>
            <w:r w:rsidRPr="00290E15">
              <w:rPr>
                <w:lang w:val="en-US"/>
              </w:rPr>
              <w:t>D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2400</w:t>
            </w:r>
          </w:p>
        </w:tc>
      </w:tr>
      <w:tr w:rsidR="002C319A" w:rsidRPr="00290E15" w:rsidTr="00290E15">
        <w:trPr>
          <w:trHeight w:val="417"/>
        </w:trPr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Условный проход,</w:t>
            </w:r>
            <w:r w:rsidRPr="00290E15">
              <w:rPr>
                <w:lang w:val="en-US"/>
              </w:rPr>
              <w:t xml:space="preserve"> D</w:t>
            </w:r>
            <w:r w:rsidRPr="00290E15">
              <w:rPr>
                <w:vertAlign w:val="subscript"/>
              </w:rPr>
              <w:t>у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150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Условное давление, </w:t>
            </w:r>
            <w:r w:rsidRPr="00290E15">
              <w:rPr>
                <w:lang w:val="en-US"/>
              </w:rPr>
              <w:t>p</w:t>
            </w:r>
            <w:r w:rsidRPr="00290E15">
              <w:rPr>
                <w:vertAlign w:val="subscript"/>
              </w:rPr>
              <w:t>у</w:t>
            </w:r>
            <w:r w:rsidRPr="00290E15">
              <w:t>, МПа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1,0</w:t>
            </w:r>
          </w:p>
        </w:tc>
      </w:tr>
      <w:tr w:rsidR="002C319A" w:rsidRPr="00290E15" w:rsidTr="00290E15">
        <w:tc>
          <w:tcPr>
            <w:tcW w:w="2552" w:type="dxa"/>
            <w:vMerge w:val="restart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Фланцы, штуцеры рубашки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Внутренний диаметр, </w:t>
            </w:r>
            <w:r w:rsidRPr="00290E15">
              <w:rPr>
                <w:lang w:val="en-US"/>
              </w:rPr>
              <w:t>D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2400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Условный проход,</w:t>
            </w:r>
            <w:r w:rsidRPr="00290E15">
              <w:rPr>
                <w:lang w:val="en-US"/>
              </w:rPr>
              <w:t xml:space="preserve"> D</w:t>
            </w:r>
            <w:r w:rsidRPr="00290E15">
              <w:rPr>
                <w:vertAlign w:val="subscript"/>
              </w:rPr>
              <w:t>у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80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Условное давление, </w:t>
            </w:r>
            <w:r w:rsidRPr="00290E15">
              <w:rPr>
                <w:lang w:val="en-US"/>
              </w:rPr>
              <w:t>p</w:t>
            </w:r>
            <w:r w:rsidRPr="00290E15">
              <w:rPr>
                <w:vertAlign w:val="subscript"/>
              </w:rPr>
              <w:t>у</w:t>
            </w:r>
            <w:r w:rsidRPr="00290E15">
              <w:t>, МПа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1</w:t>
            </w:r>
          </w:p>
        </w:tc>
      </w:tr>
      <w:tr w:rsidR="002C319A" w:rsidRPr="00290E15" w:rsidTr="00290E15">
        <w:tc>
          <w:tcPr>
            <w:tcW w:w="2552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Люк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Внутренний диаметр, </w:t>
            </w:r>
            <w:r w:rsidRPr="00290E15">
              <w:rPr>
                <w:lang w:val="en-US"/>
              </w:rPr>
              <w:t>D</w:t>
            </w:r>
            <w:r w:rsidRPr="00290E15">
              <w:rPr>
                <w:vertAlign w:val="subscript"/>
              </w:rPr>
              <w:t>в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500</w:t>
            </w:r>
          </w:p>
        </w:tc>
      </w:tr>
      <w:tr w:rsidR="002C319A" w:rsidRPr="00290E15" w:rsidTr="00290E15">
        <w:tc>
          <w:tcPr>
            <w:tcW w:w="2552" w:type="dxa"/>
            <w:vMerge w:val="restart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Цапфы монтажные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  <w:rPr>
                <w:vertAlign w:val="superscript"/>
              </w:rPr>
            </w:pPr>
            <w:r w:rsidRPr="00290E15">
              <w:t xml:space="preserve">Номинальный объем, </w:t>
            </w:r>
            <w:r w:rsidRPr="00290E15">
              <w:rPr>
                <w:lang w:val="en-US"/>
              </w:rPr>
              <w:t>V</w:t>
            </w:r>
            <w:r w:rsidRPr="00290E15">
              <w:t>, м</w:t>
            </w:r>
            <w:r w:rsidRPr="00290E15">
              <w:rPr>
                <w:vertAlign w:val="superscript"/>
              </w:rPr>
              <w:t>3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12,5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Диаметр рубашки, </w:t>
            </w:r>
            <w:r w:rsidRPr="00290E15">
              <w:rPr>
                <w:lang w:val="en-US"/>
              </w:rPr>
              <w:t>D</w:t>
            </w:r>
            <w:r w:rsidRPr="00290E15">
              <w:rPr>
                <w:vertAlign w:val="subscript"/>
              </w:rPr>
              <w:t>1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2600</w:t>
            </w:r>
          </w:p>
        </w:tc>
      </w:tr>
      <w:tr w:rsidR="002C319A" w:rsidRPr="00290E15" w:rsidTr="00290E15">
        <w:tc>
          <w:tcPr>
            <w:tcW w:w="2552" w:type="dxa"/>
            <w:vMerge w:val="restart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Опоры аппарата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Тип опоры (лапа, стойка)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стойка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Внутренний диаметр рубашки, </w:t>
            </w:r>
            <w:r w:rsidRPr="00290E15">
              <w:rPr>
                <w:lang w:val="en-US"/>
              </w:rPr>
              <w:t>D</w:t>
            </w:r>
            <w:r w:rsidRPr="00290E15">
              <w:rPr>
                <w:vertAlign w:val="subscript"/>
              </w:rPr>
              <w:t>1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2600</w:t>
            </w:r>
          </w:p>
        </w:tc>
      </w:tr>
      <w:tr w:rsidR="00A51A69" w:rsidRPr="00290E15" w:rsidTr="00290E15">
        <w:tc>
          <w:tcPr>
            <w:tcW w:w="9640" w:type="dxa"/>
            <w:gridSpan w:val="3"/>
            <w:vAlign w:val="center"/>
          </w:tcPr>
          <w:p w:rsidR="00A51A69" w:rsidRPr="00290E15" w:rsidRDefault="00A51A69" w:rsidP="00424C75">
            <w:pPr>
              <w:pStyle w:val="NoSpacing"/>
            </w:pPr>
            <w:r w:rsidRPr="00290E15">
              <w:t>Элементы механического перемешивающего устройства</w:t>
            </w:r>
          </w:p>
        </w:tc>
      </w:tr>
      <w:tr w:rsidR="002C319A" w:rsidRPr="00290E15" w:rsidTr="00290E15">
        <w:tc>
          <w:tcPr>
            <w:tcW w:w="2552" w:type="dxa"/>
            <w:vMerge w:val="restart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Мешалка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Обозначение типа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03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Диаметр, </w:t>
            </w:r>
            <w:r w:rsidRPr="00290E15">
              <w:rPr>
                <w:lang w:val="en-US"/>
              </w:rPr>
              <w:t>d</w:t>
            </w:r>
            <w:r w:rsidRPr="00290E15">
              <w:rPr>
                <w:vertAlign w:val="subscript"/>
              </w:rPr>
              <w:t>м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710</w:t>
            </w:r>
          </w:p>
        </w:tc>
      </w:tr>
      <w:tr w:rsidR="002C319A" w:rsidRPr="00290E15" w:rsidTr="00290E15">
        <w:tc>
          <w:tcPr>
            <w:tcW w:w="2552" w:type="dxa"/>
            <w:vMerge w:val="restart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Привод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Мощность, </w:t>
            </w:r>
            <w:r w:rsidRPr="00290E15">
              <w:rPr>
                <w:lang w:val="en-US"/>
              </w:rPr>
              <w:t>N</w:t>
            </w:r>
            <w:r w:rsidRPr="00290E15">
              <w:rPr>
                <w:vertAlign w:val="subscript"/>
              </w:rPr>
              <w:t>м</w:t>
            </w:r>
            <w:r w:rsidRPr="00290E15">
              <w:t>, кВт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18,1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  <w:rPr>
                <w:vertAlign w:val="superscript"/>
              </w:rPr>
            </w:pPr>
            <w:r w:rsidRPr="00290E15">
              <w:t xml:space="preserve">Частота, </w:t>
            </w:r>
            <w:r w:rsidRPr="00290E15">
              <w:rPr>
                <w:lang w:val="en-US"/>
              </w:rPr>
              <w:t>n</w:t>
            </w:r>
            <w:r w:rsidRPr="00290E15">
              <w:rPr>
                <w:vertAlign w:val="subscript"/>
              </w:rPr>
              <w:t>м</w:t>
            </w:r>
            <w:r w:rsidRPr="00290E15">
              <w:t>, мин</w:t>
            </w:r>
            <w:r w:rsidRPr="00290E15">
              <w:rPr>
                <w:vertAlign w:val="superscript"/>
              </w:rPr>
              <w:t>-1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160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Рабочее давление,</w:t>
            </w:r>
            <w:r w:rsidRPr="00290E15">
              <w:rPr>
                <w:lang w:val="en-US"/>
              </w:rPr>
              <w:t>p</w:t>
            </w:r>
            <w:r w:rsidRPr="00290E15">
              <w:rPr>
                <w:vertAlign w:val="subscript"/>
              </w:rPr>
              <w:t>раб</w:t>
            </w:r>
            <w:r w:rsidRPr="00290E15">
              <w:t>, МПа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0,75</w:t>
            </w:r>
          </w:p>
        </w:tc>
      </w:tr>
      <w:tr w:rsidR="002C319A" w:rsidRPr="00290E15" w:rsidTr="00290E15">
        <w:tc>
          <w:tcPr>
            <w:tcW w:w="2552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Вал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Тип и габарит привода</w:t>
            </w:r>
          </w:p>
        </w:tc>
        <w:tc>
          <w:tcPr>
            <w:tcW w:w="2977" w:type="dxa"/>
            <w:vAlign w:val="center"/>
          </w:tcPr>
          <w:p w:rsidR="002C319A" w:rsidRPr="00290E15" w:rsidRDefault="0079719B" w:rsidP="00424C75">
            <w:pPr>
              <w:pStyle w:val="NoSpacing"/>
            </w:pPr>
            <w:r>
              <w:t>Тип 1, габарит 2</w:t>
            </w:r>
          </w:p>
        </w:tc>
      </w:tr>
      <w:tr w:rsidR="002C319A" w:rsidRPr="00290E15" w:rsidTr="00290E15">
        <w:tc>
          <w:tcPr>
            <w:tcW w:w="2552" w:type="dxa"/>
            <w:vMerge w:val="restart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Муфта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Тип привода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1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Диаметр вала, </w:t>
            </w:r>
            <w:r w:rsidRPr="00290E15">
              <w:rPr>
                <w:lang w:val="en-US"/>
              </w:rPr>
              <w:t>d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80</w:t>
            </w:r>
          </w:p>
        </w:tc>
      </w:tr>
      <w:tr w:rsidR="002C319A" w:rsidRPr="00290E15" w:rsidTr="00290E15">
        <w:tc>
          <w:tcPr>
            <w:tcW w:w="2552" w:type="dxa"/>
            <w:vMerge w:val="restart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Уплотнение</w:t>
            </w: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Рабочая среда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Нефтепродукты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Диаметр вала, </w:t>
            </w:r>
            <w:r w:rsidRPr="00290E15">
              <w:rPr>
                <w:lang w:val="en-US"/>
              </w:rPr>
              <w:t>d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80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Рабочее давление, </w:t>
            </w:r>
            <w:r w:rsidRPr="00290E15">
              <w:rPr>
                <w:lang w:val="en-US"/>
              </w:rPr>
              <w:t>p</w:t>
            </w:r>
            <w:r w:rsidRPr="00290E15">
              <w:rPr>
                <w:vertAlign w:val="subscript"/>
              </w:rPr>
              <w:t>раб</w:t>
            </w:r>
            <w:r w:rsidRPr="00290E15">
              <w:t>, МПа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0,75</w:t>
            </w:r>
          </w:p>
        </w:tc>
      </w:tr>
      <w:tr w:rsidR="002C319A" w:rsidRPr="00290E15" w:rsidTr="00290E15">
        <w:tc>
          <w:tcPr>
            <w:tcW w:w="2552" w:type="dxa"/>
            <w:vMerge w:val="restart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Опоры привода и уплотнения</w:t>
            </w:r>
          </w:p>
        </w:tc>
        <w:tc>
          <w:tcPr>
            <w:tcW w:w="4111" w:type="dxa"/>
            <w:vAlign w:val="center"/>
          </w:tcPr>
          <w:p w:rsidR="002C319A" w:rsidRPr="00290E15" w:rsidRDefault="0079719B" w:rsidP="00424C75">
            <w:pPr>
              <w:pStyle w:val="NoSpacing"/>
            </w:pPr>
            <w:r>
              <w:t>Тип и габарит привода</w:t>
            </w:r>
          </w:p>
        </w:tc>
        <w:tc>
          <w:tcPr>
            <w:tcW w:w="2977" w:type="dxa"/>
            <w:vAlign w:val="center"/>
          </w:tcPr>
          <w:p w:rsidR="002C319A" w:rsidRPr="00290E15" w:rsidRDefault="0079719B" w:rsidP="00424C75">
            <w:pPr>
              <w:pStyle w:val="NoSpacing"/>
            </w:pPr>
            <w:r>
              <w:t>Тип 1, габарит 2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Диаметр аппарата, </w:t>
            </w:r>
            <w:r w:rsidRPr="00290E15">
              <w:rPr>
                <w:lang w:val="en-US"/>
              </w:rPr>
              <w:t>D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2400</w:t>
            </w:r>
          </w:p>
        </w:tc>
      </w:tr>
      <w:tr w:rsidR="002C319A" w:rsidRPr="00290E15" w:rsidTr="00290E15">
        <w:tc>
          <w:tcPr>
            <w:tcW w:w="2552" w:type="dxa"/>
            <w:vMerge/>
            <w:vAlign w:val="center"/>
          </w:tcPr>
          <w:p w:rsidR="002C319A" w:rsidRPr="00290E15" w:rsidRDefault="002C319A" w:rsidP="00424C75">
            <w:pPr>
              <w:pStyle w:val="NoSpacing"/>
            </w:pPr>
          </w:p>
        </w:tc>
        <w:tc>
          <w:tcPr>
            <w:tcW w:w="4111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 xml:space="preserve">Диаметр вала, </w:t>
            </w:r>
            <w:r w:rsidRPr="00290E15">
              <w:rPr>
                <w:lang w:val="en-US"/>
              </w:rPr>
              <w:t>d</w:t>
            </w:r>
            <w:r w:rsidRPr="00290E15">
              <w:t>, мм</w:t>
            </w:r>
          </w:p>
        </w:tc>
        <w:tc>
          <w:tcPr>
            <w:tcW w:w="2977" w:type="dxa"/>
            <w:vAlign w:val="center"/>
          </w:tcPr>
          <w:p w:rsidR="002C319A" w:rsidRPr="00290E15" w:rsidRDefault="002C319A" w:rsidP="00424C75">
            <w:pPr>
              <w:pStyle w:val="NoSpacing"/>
            </w:pPr>
            <w:r w:rsidRPr="00290E15">
              <w:t>80</w:t>
            </w:r>
          </w:p>
        </w:tc>
      </w:tr>
    </w:tbl>
    <w:p w:rsidR="00863195" w:rsidRPr="00A55FEB" w:rsidRDefault="00863195" w:rsidP="00714E63">
      <w:pPr>
        <w:pStyle w:val="Style2"/>
      </w:pPr>
      <w:bookmarkStart w:id="13" w:name="_Toc371416455"/>
      <w:bookmarkStart w:id="14" w:name="_Toc375275606"/>
      <w:r w:rsidRPr="00A55FEB">
        <w:t>Оценка надежности выбранного варианта компоновки аппарата</w:t>
      </w:r>
      <w:bookmarkEnd w:id="13"/>
      <w:bookmarkEnd w:id="14"/>
    </w:p>
    <w:p w:rsidR="003B5A4D" w:rsidRDefault="003B5A4D" w:rsidP="00A55FEB">
      <w:pPr>
        <w:spacing w:before="240" w:after="0"/>
      </w:pPr>
      <w:r>
        <w:t>Важнейшей составляющей надежности является безотказность. Под безотказностью понимается свойство элемента оборудования непрерывно сохранять работоспособное состояние в течение определенного периода времени.</w:t>
      </w:r>
    </w:p>
    <w:p w:rsidR="00675B72" w:rsidRDefault="00675B72" w:rsidP="00FC0085">
      <w:pPr>
        <w:spacing w:after="0"/>
      </w:pPr>
      <w:r>
        <w:t>Количественно безотказность типовой химико-технологической аппаратуры в справочной литературе характеризуется величиной интенсивности отказов λ, которую можно рассматривать как среднее число отказов в единицу времени. Интенсивность отказов сложного объекта складывается из интенсивности отказов  его составных частей. В частности, для аппарата с механическим перемешивающим устройством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1"/>
        <w:gridCol w:w="819"/>
      </w:tblGrid>
      <w:tr w:rsidR="00794A83" w:rsidTr="00710150">
        <w:tc>
          <w:tcPr>
            <w:tcW w:w="875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λ</w:t>
            </w:r>
            <w:r>
              <w:rPr>
                <w:vertAlign w:val="subscript"/>
              </w:rPr>
              <w:t>Σ</w:t>
            </w:r>
            <w:r>
              <w:t>=λ</w:t>
            </w:r>
            <w:r>
              <w:rPr>
                <w:vertAlign w:val="subscript"/>
              </w:rPr>
              <w:t xml:space="preserve">Σк </w:t>
            </w:r>
            <w:r>
              <w:t>+ λ</w:t>
            </w:r>
            <w:r>
              <w:rPr>
                <w:vertAlign w:val="subscript"/>
              </w:rPr>
              <w:t>Σпр</w:t>
            </w:r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(11)</w:t>
            </w:r>
          </w:p>
        </w:tc>
      </w:tr>
      <w:tr w:rsidR="00794A83" w:rsidTr="00794A83">
        <w:tc>
          <w:tcPr>
            <w:tcW w:w="8755" w:type="dxa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λ</w:t>
            </w:r>
            <w:r>
              <w:rPr>
                <w:vertAlign w:val="subscript"/>
              </w:rPr>
              <w:t>Σк</w:t>
            </w:r>
            <w:r>
              <w:t>=</w:t>
            </w:r>
            <w:r w:rsidRPr="00040A7D">
              <w:t>λ</w:t>
            </w:r>
            <w:r>
              <w:rPr>
                <w:vertAlign w:val="subscript"/>
              </w:rPr>
              <w:t xml:space="preserve">к </w:t>
            </w:r>
            <w:r>
              <w:t>+</w:t>
            </w:r>
            <w:r w:rsidRPr="00040A7D">
              <w:t>λ</w:t>
            </w:r>
            <w:r>
              <w:rPr>
                <w:vertAlign w:val="subscript"/>
              </w:rPr>
              <w:t>л</w:t>
            </w:r>
          </w:p>
        </w:tc>
        <w:tc>
          <w:tcPr>
            <w:tcW w:w="815" w:type="dxa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(11а)</w:t>
            </w:r>
          </w:p>
        </w:tc>
      </w:tr>
      <w:tr w:rsidR="00794A83" w:rsidTr="00794A83">
        <w:tc>
          <w:tcPr>
            <w:tcW w:w="8755" w:type="dxa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λ</w:t>
            </w:r>
            <w:r>
              <w:rPr>
                <w:vertAlign w:val="subscript"/>
              </w:rPr>
              <w:t>Σк</w:t>
            </w:r>
            <w:r>
              <w:t>=</w:t>
            </w:r>
            <w:r w:rsidRPr="00040A7D">
              <w:t>λ</w:t>
            </w:r>
            <w:r>
              <w:rPr>
                <w:vertAlign w:val="subscript"/>
              </w:rPr>
              <w:t xml:space="preserve">пр </w:t>
            </w:r>
            <w:r>
              <w:t>+</w:t>
            </w:r>
            <w:r w:rsidRPr="00040A7D">
              <w:t>λ</w:t>
            </w:r>
            <w:r>
              <w:rPr>
                <w:vertAlign w:val="subscript"/>
              </w:rPr>
              <w:t>м</w:t>
            </w:r>
            <w:r>
              <w:t>+</w:t>
            </w:r>
            <w:r w:rsidRPr="00040A7D">
              <w:t>λ</w:t>
            </w:r>
            <w:r>
              <w:rPr>
                <w:vertAlign w:val="subscript"/>
              </w:rPr>
              <w:t>у</w:t>
            </w:r>
            <w:r>
              <w:t>+</w:t>
            </w:r>
            <w:r w:rsidRPr="00040A7D">
              <w:t>λ</w:t>
            </w:r>
            <w:r>
              <w:rPr>
                <w:vertAlign w:val="subscript"/>
              </w:rPr>
              <w:t xml:space="preserve">меш </w:t>
            </w:r>
            <w:r>
              <w:t>+</w:t>
            </w:r>
            <w:r w:rsidRPr="00040A7D">
              <w:t>λ</w:t>
            </w:r>
            <w:r>
              <w:rPr>
                <w:vertAlign w:val="subscript"/>
              </w:rPr>
              <w:t>в</w:t>
            </w:r>
          </w:p>
        </w:tc>
        <w:tc>
          <w:tcPr>
            <w:tcW w:w="815" w:type="dxa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(11б)</w:t>
            </w:r>
          </w:p>
        </w:tc>
      </w:tr>
    </w:tbl>
    <w:p w:rsidR="00675B72" w:rsidRDefault="00675B72" w:rsidP="00FC0085">
      <w:pPr>
        <w:spacing w:after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322"/>
        <w:gridCol w:w="248"/>
      </w:tblGrid>
      <w:tr w:rsidR="00794A83" w:rsidTr="00794A83">
        <w:tc>
          <w:tcPr>
            <w:tcW w:w="9322" w:type="dxa"/>
            <w:vAlign w:val="center"/>
          </w:tcPr>
          <w:p w:rsidR="00794A83" w:rsidRPr="00305CF3" w:rsidRDefault="00794A83" w:rsidP="00FC0085">
            <w:pPr>
              <w:pStyle w:val="a"/>
              <w:spacing w:after="0"/>
            </w:pPr>
            <w:r>
              <w:t>λ</w:t>
            </w:r>
            <w:r>
              <w:rPr>
                <w:vertAlign w:val="subscript"/>
              </w:rPr>
              <w:t>Σк</w:t>
            </w:r>
            <w:r>
              <w:t>=</w:t>
            </w:r>
            <w:r w:rsidRPr="00040A7D">
              <w:t>λ</w:t>
            </w:r>
            <w:r>
              <w:rPr>
                <w:vertAlign w:val="subscript"/>
              </w:rPr>
              <w:t xml:space="preserve">к </w:t>
            </w:r>
            <w:r>
              <w:t>+</w:t>
            </w:r>
            <w:r w:rsidRPr="00040A7D">
              <w:t>λ</w:t>
            </w:r>
            <w:r>
              <w:rPr>
                <w:vertAlign w:val="subscript"/>
              </w:rPr>
              <w:t>л</w:t>
            </w:r>
            <w:r>
              <w:t>=4,0·</w:t>
            </w:r>
            <w:r w:rsidRPr="001D7374">
              <w:t>10</w:t>
            </w:r>
            <w:r w:rsidRPr="001D7374">
              <w:rPr>
                <w:vertAlign w:val="superscript"/>
              </w:rPr>
              <w:t>-5</w:t>
            </w:r>
            <w:r>
              <w:t xml:space="preserve"> + 2,5·</w:t>
            </w:r>
            <w:r w:rsidRPr="001D7374">
              <w:t>10</w:t>
            </w:r>
            <w:r w:rsidRPr="001D7374">
              <w:rPr>
                <w:vertAlign w:val="superscript"/>
              </w:rPr>
              <w:t>-5</w:t>
            </w:r>
            <w:r>
              <w:t xml:space="preserve"> =6,5·</w:t>
            </w:r>
            <w:r w:rsidRPr="001D7374">
              <w:t>10</w:t>
            </w:r>
            <w:r w:rsidRPr="001D7374">
              <w:rPr>
                <w:vertAlign w:val="superscript"/>
              </w:rPr>
              <w:t>-5</w:t>
            </w:r>
            <w:r>
              <w:t xml:space="preserve"> час</w:t>
            </w:r>
            <w:r>
              <w:rPr>
                <w:vertAlign w:val="superscript"/>
              </w:rPr>
              <w:t>-1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8326"/>
              <w:gridCol w:w="780"/>
            </w:tblGrid>
            <w:tr w:rsidR="00794A83" w:rsidTr="00710150">
              <w:tc>
                <w:tcPr>
                  <w:tcW w:w="8755" w:type="dxa"/>
                  <w:vAlign w:val="center"/>
                </w:tcPr>
                <w:p w:rsidR="00794A83" w:rsidRDefault="00794A83" w:rsidP="00FC0085">
                  <w:pPr>
                    <w:spacing w:after="0"/>
                    <w:ind w:firstLine="0"/>
                    <w:jc w:val="center"/>
                  </w:pPr>
                  <w:r>
                    <w:t>λ</w:t>
                  </w:r>
                  <w:r>
                    <w:rPr>
                      <w:vertAlign w:val="subscript"/>
                    </w:rPr>
                    <w:t>Σк</w:t>
                  </w:r>
                  <w:r w:rsidRPr="001D7374">
                    <w:t>=</w:t>
                  </w:r>
                  <w:r w:rsidRPr="00040A7D">
                    <w:t>λ</w:t>
                  </w:r>
                  <w:r>
                    <w:rPr>
                      <w:vertAlign w:val="subscript"/>
                    </w:rPr>
                    <w:t>пр</w:t>
                  </w:r>
                  <w:r w:rsidRPr="001D7374">
                    <w:rPr>
                      <w:vertAlign w:val="subscript"/>
                    </w:rPr>
                    <w:t xml:space="preserve"> </w:t>
                  </w:r>
                  <w:r w:rsidRPr="001D7374">
                    <w:t>+</w:t>
                  </w:r>
                  <w:r w:rsidRPr="00040A7D">
                    <w:t>λ</w:t>
                  </w:r>
                  <w:r>
                    <w:rPr>
                      <w:vertAlign w:val="subscript"/>
                    </w:rPr>
                    <w:t>м</w:t>
                  </w:r>
                  <w:r w:rsidRPr="001D7374">
                    <w:t>+</w:t>
                  </w:r>
                  <w:r w:rsidRPr="00040A7D">
                    <w:t>λ</w:t>
                  </w:r>
                  <w:r>
                    <w:rPr>
                      <w:vertAlign w:val="subscript"/>
                    </w:rPr>
                    <w:t>у</w:t>
                  </w:r>
                  <w:r w:rsidRPr="001D7374">
                    <w:t>+</w:t>
                  </w:r>
                  <w:r w:rsidRPr="00040A7D">
                    <w:t>λ</w:t>
                  </w:r>
                  <w:r>
                    <w:rPr>
                      <w:vertAlign w:val="subscript"/>
                    </w:rPr>
                    <w:t>меш</w:t>
                  </w:r>
                  <w:r w:rsidRPr="001D7374">
                    <w:rPr>
                      <w:vertAlign w:val="subscript"/>
                    </w:rPr>
                    <w:t xml:space="preserve"> </w:t>
                  </w:r>
                  <w:r w:rsidRPr="001D7374">
                    <w:t>+</w:t>
                  </w:r>
                  <w:r w:rsidRPr="00040A7D">
                    <w:t>λ</w:t>
                  </w:r>
                  <w:r>
                    <w:rPr>
                      <w:vertAlign w:val="subscript"/>
                    </w:rPr>
                    <w:t>в</w:t>
                  </w:r>
                  <w:r w:rsidRPr="001D7374">
                    <w:t>=5,0·10</w:t>
                  </w:r>
                  <w:r w:rsidRPr="001D7374">
                    <w:rPr>
                      <w:vertAlign w:val="superscript"/>
                    </w:rPr>
                    <w:t>-5</w:t>
                  </w:r>
                  <w:r w:rsidRPr="001D7374">
                    <w:t xml:space="preserve">  +2,0·10</w:t>
                  </w:r>
                  <w:r w:rsidRPr="001D7374">
                    <w:rPr>
                      <w:vertAlign w:val="superscript"/>
                    </w:rPr>
                    <w:t>-5</w:t>
                  </w:r>
                  <w:r w:rsidRPr="001D7374">
                    <w:t xml:space="preserve">  + 2,5·10</w:t>
                  </w:r>
                  <w:r w:rsidRPr="001D7374">
                    <w:rPr>
                      <w:vertAlign w:val="superscript"/>
                    </w:rPr>
                    <w:t>-5</w:t>
                  </w:r>
                  <w:r w:rsidRPr="001D7374">
                    <w:t xml:space="preserve">  + 0,810</w:t>
                  </w:r>
                  <w:r w:rsidRPr="001D7374">
                    <w:rPr>
                      <w:vertAlign w:val="superscript"/>
                    </w:rPr>
                    <w:t>-5</w:t>
                  </w:r>
                  <w:r w:rsidRPr="001D7374">
                    <w:t xml:space="preserve"> + 1,0·10</w:t>
                  </w:r>
                  <w:r w:rsidRPr="001D7374">
                    <w:rPr>
                      <w:vertAlign w:val="superscript"/>
                    </w:rPr>
                    <w:t>-5</w:t>
                  </w:r>
                  <w:r w:rsidRPr="001D7374">
                    <w:t xml:space="preserve"> </w:t>
                  </w:r>
                  <w:r w:rsidRPr="001D7374">
                    <w:lastRenderedPageBreak/>
                    <w:t>=11,3·10</w:t>
                  </w:r>
                  <w:r w:rsidRPr="001D7374">
                    <w:rPr>
                      <w:vertAlign w:val="superscript"/>
                    </w:rPr>
                    <w:t>-5</w:t>
                  </w:r>
                  <w:r w:rsidRPr="001D7374">
                    <w:t xml:space="preserve"> </w:t>
                  </w:r>
                  <w:r>
                    <w:t>час</w:t>
                  </w:r>
                  <w:r>
                    <w:rPr>
                      <w:vertAlign w:val="superscript"/>
                    </w:rPr>
                    <w:t>-1</w:t>
                  </w:r>
                </w:p>
              </w:tc>
              <w:tc>
                <w:tcPr>
                  <w:tcW w:w="815" w:type="dxa"/>
                  <w:vAlign w:val="center"/>
                </w:tcPr>
                <w:p w:rsidR="00794A83" w:rsidRDefault="00794A83" w:rsidP="00FC0085">
                  <w:pPr>
                    <w:spacing w:after="0"/>
                    <w:ind w:firstLine="0"/>
                    <w:jc w:val="center"/>
                  </w:pPr>
                </w:p>
              </w:tc>
            </w:tr>
          </w:tbl>
          <w:p w:rsidR="00794A83" w:rsidRDefault="00794A83" w:rsidP="00FC0085">
            <w:pPr>
              <w:spacing w:after="0"/>
              <w:ind w:firstLine="0"/>
              <w:jc w:val="center"/>
            </w:pPr>
          </w:p>
        </w:tc>
        <w:tc>
          <w:tcPr>
            <w:tcW w:w="248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</w:p>
        </w:tc>
      </w:tr>
      <w:tr w:rsidR="00794A83" w:rsidTr="00794A8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322" w:type="dxa"/>
            <w:tcBorders>
              <w:top w:val="nil"/>
              <w:left w:val="nil"/>
              <w:bottom w:val="nil"/>
              <w:right w:val="nil"/>
            </w:tcBorders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lastRenderedPageBreak/>
              <w:t>λ</w:t>
            </w:r>
            <w:r>
              <w:rPr>
                <w:vertAlign w:val="subscript"/>
              </w:rPr>
              <w:t>Σ</w:t>
            </w:r>
            <w:r>
              <w:t>=λ</w:t>
            </w:r>
            <w:r>
              <w:rPr>
                <w:vertAlign w:val="subscript"/>
              </w:rPr>
              <w:t xml:space="preserve">Σк </w:t>
            </w:r>
            <w:r>
              <w:t>+ λ</w:t>
            </w:r>
            <w:r>
              <w:rPr>
                <w:vertAlign w:val="subscript"/>
              </w:rPr>
              <w:t>Σпр</w:t>
            </w:r>
            <w:r>
              <w:t>=6,5·</w:t>
            </w:r>
            <w:r w:rsidRPr="001D7374">
              <w:t>10</w:t>
            </w:r>
            <w:r w:rsidRPr="001D7374">
              <w:rPr>
                <w:vertAlign w:val="superscript"/>
              </w:rPr>
              <w:t>-5</w:t>
            </w:r>
            <w:r>
              <w:t xml:space="preserve"> +11,3·</w:t>
            </w:r>
            <w:r w:rsidRPr="001D7374">
              <w:t>10</w:t>
            </w:r>
            <w:r w:rsidRPr="001D7374">
              <w:rPr>
                <w:vertAlign w:val="superscript"/>
              </w:rPr>
              <w:t>-5</w:t>
            </w:r>
            <w:r>
              <w:t xml:space="preserve"> =17,8·</w:t>
            </w:r>
            <w:r w:rsidRPr="001D7374">
              <w:t>10</w:t>
            </w:r>
            <w:r w:rsidRPr="001D7374">
              <w:rPr>
                <w:vertAlign w:val="superscript"/>
              </w:rPr>
              <w:t>-5</w:t>
            </w:r>
            <w:r>
              <w:t xml:space="preserve"> час</w:t>
            </w:r>
            <w:r>
              <w:rPr>
                <w:vertAlign w:val="superscript"/>
              </w:rPr>
              <w:t>-1</w:t>
            </w:r>
          </w:p>
        </w:tc>
        <w:tc>
          <w:tcPr>
            <w:tcW w:w="248" w:type="dxa"/>
            <w:tcBorders>
              <w:top w:val="nil"/>
              <w:left w:val="nil"/>
              <w:bottom w:val="nil"/>
              <w:right w:val="nil"/>
            </w:tcBorders>
          </w:tcPr>
          <w:p w:rsidR="00794A83" w:rsidRDefault="00794A83" w:rsidP="00FC0085">
            <w:pPr>
              <w:spacing w:after="0"/>
              <w:ind w:firstLine="0"/>
              <w:jc w:val="center"/>
            </w:pPr>
          </w:p>
        </w:tc>
      </w:tr>
    </w:tbl>
    <w:p w:rsidR="00675B72" w:rsidRDefault="00675B72" w:rsidP="00FC0085">
      <w:pPr>
        <w:spacing w:after="0"/>
      </w:pPr>
      <w:r>
        <w:t>где λ</w:t>
      </w:r>
      <w:r>
        <w:rPr>
          <w:vertAlign w:val="subscript"/>
        </w:rPr>
        <w:t>Σк</w:t>
      </w:r>
      <w:r>
        <w:t>, λ</w:t>
      </w:r>
      <w:r>
        <w:rPr>
          <w:vertAlign w:val="subscript"/>
        </w:rPr>
        <w:t>Σпр</w:t>
      </w:r>
      <w:r>
        <w:t xml:space="preserve"> - суммарные интенсивности отказов корпуса аппарата и его привода с перемешивающим устройством, соответственно, час</w:t>
      </w:r>
      <w:r>
        <w:rPr>
          <w:vertAlign w:val="superscript"/>
        </w:rPr>
        <w:t>-1</w:t>
      </w:r>
      <w:r>
        <w:t>;</w:t>
      </w:r>
      <w:r w:rsidR="00424C75">
        <w:t xml:space="preserve"> </w:t>
      </w:r>
      <w:r>
        <w:t>λ</w:t>
      </w:r>
      <w:r>
        <w:rPr>
          <w:vertAlign w:val="subscript"/>
        </w:rPr>
        <w:t>Σ</w:t>
      </w:r>
      <w:r>
        <w:t xml:space="preserve"> - суммарная</w:t>
      </w:r>
      <w:r w:rsidR="001D7374">
        <w:t xml:space="preserve"> </w:t>
      </w:r>
      <w:r>
        <w:t>интенсивность отказов аппарата в целом, час</w:t>
      </w:r>
      <w:r>
        <w:rPr>
          <w:vertAlign w:val="superscript"/>
        </w:rPr>
        <w:t>-1</w:t>
      </w:r>
      <w:r>
        <w:t>.</w:t>
      </w:r>
    </w:p>
    <w:p w:rsidR="00675B72" w:rsidRDefault="001D7374" w:rsidP="00FC0085">
      <w:pPr>
        <w:spacing w:after="0"/>
      </w:pPr>
      <w:r>
        <w:t>Смысл</w:t>
      </w:r>
      <w:r w:rsidR="00675B72">
        <w:t xml:space="preserve"> других</w:t>
      </w:r>
      <w:r>
        <w:t xml:space="preserve"> обозначений интенсивностей отказов понятен из </w:t>
      </w:r>
      <w:r w:rsidR="00675B72">
        <w:t>таблиц</w:t>
      </w:r>
      <w:r>
        <w:t>ы</w:t>
      </w:r>
      <w:r w:rsidR="00675B72">
        <w:t xml:space="preserve"> 3.</w:t>
      </w:r>
    </w:p>
    <w:p w:rsidR="00675B72" w:rsidRDefault="00675B72" w:rsidP="00FC0085">
      <w:pPr>
        <w:spacing w:after="0"/>
      </w:pPr>
      <w:r>
        <w:t>Таблица 3.</w:t>
      </w:r>
      <w:r w:rsidR="00305CF3">
        <w:t xml:space="preserve"> Значения интенсивностей отказ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755"/>
        <w:gridCol w:w="1470"/>
        <w:gridCol w:w="2345"/>
      </w:tblGrid>
      <w:tr w:rsidR="00675B72" w:rsidRPr="00290E15" w:rsidTr="00290E15">
        <w:tc>
          <w:tcPr>
            <w:tcW w:w="5756" w:type="dxa"/>
            <w:vAlign w:val="center"/>
          </w:tcPr>
          <w:p w:rsidR="00675B72" w:rsidRPr="00290E15" w:rsidRDefault="00675B72" w:rsidP="00424C75">
            <w:pPr>
              <w:pStyle w:val="NoSpacing"/>
            </w:pPr>
            <w:r w:rsidRPr="00290E15">
              <w:t>Комплектующие элементы аппарата</w:t>
            </w:r>
          </w:p>
        </w:tc>
        <w:tc>
          <w:tcPr>
            <w:tcW w:w="1470" w:type="dxa"/>
            <w:vAlign w:val="center"/>
          </w:tcPr>
          <w:p w:rsidR="00675B72" w:rsidRPr="00290E15" w:rsidRDefault="00675B72" w:rsidP="00424C75">
            <w:pPr>
              <w:pStyle w:val="NoSpacing"/>
            </w:pPr>
            <w:r w:rsidRPr="00290E15">
              <w:t>Обозначение</w:t>
            </w:r>
          </w:p>
        </w:tc>
        <w:tc>
          <w:tcPr>
            <w:tcW w:w="2345" w:type="dxa"/>
            <w:vAlign w:val="center"/>
          </w:tcPr>
          <w:p w:rsidR="00675B72" w:rsidRPr="00290E15" w:rsidRDefault="00675B72" w:rsidP="00424C75">
            <w:pPr>
              <w:pStyle w:val="NoSpacing"/>
              <w:rPr>
                <w:vertAlign w:val="superscript"/>
              </w:rPr>
            </w:pPr>
            <w:r w:rsidRPr="00290E15">
              <w:t>Интенсивность отказов λ*10</w:t>
            </w:r>
            <w:r w:rsidRPr="00290E15">
              <w:rPr>
                <w:vertAlign w:val="superscript"/>
              </w:rPr>
              <w:t>5</w:t>
            </w:r>
            <w:r w:rsidRPr="00290E15">
              <w:t>, час</w:t>
            </w:r>
            <w:r w:rsidRPr="00290E15">
              <w:rPr>
                <w:vertAlign w:val="superscript"/>
              </w:rPr>
              <w:t>-1</w:t>
            </w:r>
          </w:p>
        </w:tc>
      </w:tr>
      <w:tr w:rsidR="00675B72" w:rsidRPr="00290E15" w:rsidTr="00290E15">
        <w:tc>
          <w:tcPr>
            <w:tcW w:w="5756" w:type="dxa"/>
          </w:tcPr>
          <w:p w:rsidR="00675B72" w:rsidRPr="00290E15" w:rsidRDefault="00675B72" w:rsidP="00424C75">
            <w:pPr>
              <w:pStyle w:val="NoSpacing"/>
            </w:pPr>
            <w:r w:rsidRPr="00290E15">
              <w:t>Корпус 11 цельносварной с рубашкой</w:t>
            </w:r>
          </w:p>
        </w:tc>
        <w:tc>
          <w:tcPr>
            <w:tcW w:w="1470" w:type="dxa"/>
          </w:tcPr>
          <w:p w:rsidR="00675B72" w:rsidRPr="00290E15" w:rsidRDefault="00675B72" w:rsidP="00424C75">
            <w:pPr>
              <w:pStyle w:val="NoSpacing"/>
            </w:pPr>
            <w:r w:rsidRPr="00290E15">
              <w:t>λ</w:t>
            </w:r>
            <w:r w:rsidRPr="00290E15">
              <w:rPr>
                <w:vertAlign w:val="subscript"/>
              </w:rPr>
              <w:t>к</w:t>
            </w:r>
          </w:p>
        </w:tc>
        <w:tc>
          <w:tcPr>
            <w:tcW w:w="2345" w:type="dxa"/>
            <w:vAlign w:val="center"/>
          </w:tcPr>
          <w:p w:rsidR="00675B72" w:rsidRPr="00290E15" w:rsidRDefault="001D7374" w:rsidP="00424C75">
            <w:pPr>
              <w:pStyle w:val="NoSpacing"/>
            </w:pPr>
            <w:r>
              <w:t>4,</w:t>
            </w:r>
            <w:r w:rsidR="00675B72" w:rsidRPr="00290E15">
              <w:t>0</w:t>
            </w:r>
          </w:p>
        </w:tc>
      </w:tr>
      <w:tr w:rsidR="00675B72" w:rsidRPr="00290E15" w:rsidTr="00290E15">
        <w:tc>
          <w:tcPr>
            <w:tcW w:w="5756" w:type="dxa"/>
          </w:tcPr>
          <w:p w:rsidR="00675B72" w:rsidRPr="00290E15" w:rsidRDefault="00675B72" w:rsidP="00424C75">
            <w:pPr>
              <w:pStyle w:val="NoSpacing"/>
            </w:pPr>
            <w:r w:rsidRPr="00290E15">
              <w:t>Люк-лаз с шарнирным или подъемным устройством</w:t>
            </w:r>
          </w:p>
        </w:tc>
        <w:tc>
          <w:tcPr>
            <w:tcW w:w="1470" w:type="dxa"/>
          </w:tcPr>
          <w:p w:rsidR="00675B72" w:rsidRPr="00290E15" w:rsidRDefault="00675B72" w:rsidP="00424C75">
            <w:pPr>
              <w:pStyle w:val="NoSpacing"/>
            </w:pPr>
            <w:r w:rsidRPr="00290E15">
              <w:t>λ</w:t>
            </w:r>
            <w:r w:rsidRPr="00290E15">
              <w:rPr>
                <w:vertAlign w:val="subscript"/>
              </w:rPr>
              <w:t>л</w:t>
            </w:r>
          </w:p>
        </w:tc>
        <w:tc>
          <w:tcPr>
            <w:tcW w:w="2345" w:type="dxa"/>
            <w:vAlign w:val="center"/>
          </w:tcPr>
          <w:p w:rsidR="00675B72" w:rsidRPr="00290E15" w:rsidRDefault="00675B72" w:rsidP="00424C75">
            <w:pPr>
              <w:pStyle w:val="NoSpacing"/>
            </w:pPr>
            <w:r w:rsidRPr="00290E15">
              <w:t>2</w:t>
            </w:r>
            <w:r w:rsidR="001D7374">
              <w:t>,</w:t>
            </w:r>
            <w:r w:rsidRPr="00290E15">
              <w:t>5</w:t>
            </w:r>
          </w:p>
        </w:tc>
      </w:tr>
      <w:tr w:rsidR="00675B72" w:rsidRPr="00290E15" w:rsidTr="00290E15">
        <w:tc>
          <w:tcPr>
            <w:tcW w:w="5756" w:type="dxa"/>
          </w:tcPr>
          <w:p w:rsidR="00675B72" w:rsidRPr="00290E15" w:rsidRDefault="00F5301A" w:rsidP="00424C75">
            <w:pPr>
              <w:pStyle w:val="NoSpacing"/>
            </w:pPr>
            <w:r w:rsidRPr="00290E15">
              <w:t>Привод типа 1 (мотор-редуктор планетарный)</w:t>
            </w:r>
          </w:p>
        </w:tc>
        <w:tc>
          <w:tcPr>
            <w:tcW w:w="1470" w:type="dxa"/>
          </w:tcPr>
          <w:p w:rsidR="00675B72" w:rsidRPr="00290E15" w:rsidRDefault="00F5301A" w:rsidP="00424C75">
            <w:pPr>
              <w:pStyle w:val="NoSpacing"/>
            </w:pPr>
            <w:r w:rsidRPr="00290E15">
              <w:t>λ</w:t>
            </w:r>
            <w:r w:rsidRPr="00290E15">
              <w:rPr>
                <w:vertAlign w:val="subscript"/>
              </w:rPr>
              <w:t>пр</w:t>
            </w:r>
          </w:p>
        </w:tc>
        <w:tc>
          <w:tcPr>
            <w:tcW w:w="2345" w:type="dxa"/>
            <w:vAlign w:val="center"/>
          </w:tcPr>
          <w:p w:rsidR="00675B72" w:rsidRPr="00290E15" w:rsidRDefault="00F5301A" w:rsidP="00424C75">
            <w:pPr>
              <w:pStyle w:val="NoSpacing"/>
            </w:pPr>
            <w:r w:rsidRPr="00290E15">
              <w:t>5</w:t>
            </w:r>
            <w:r w:rsidR="001D7374">
              <w:t>,</w:t>
            </w:r>
            <w:r w:rsidRPr="00290E15">
              <w:t>0</w:t>
            </w:r>
          </w:p>
        </w:tc>
      </w:tr>
      <w:tr w:rsidR="00675B72" w:rsidRPr="00290E15" w:rsidTr="00290E15">
        <w:tc>
          <w:tcPr>
            <w:tcW w:w="5756" w:type="dxa"/>
          </w:tcPr>
          <w:p w:rsidR="00675B72" w:rsidRPr="00290E15" w:rsidRDefault="00F5301A" w:rsidP="00424C75">
            <w:pPr>
              <w:pStyle w:val="NoSpacing"/>
            </w:pPr>
            <w:r w:rsidRPr="00290E15">
              <w:t xml:space="preserve">Соединительная муфта валов упругая втулочно-пальцевая </w:t>
            </w:r>
          </w:p>
        </w:tc>
        <w:tc>
          <w:tcPr>
            <w:tcW w:w="1470" w:type="dxa"/>
          </w:tcPr>
          <w:p w:rsidR="00675B72" w:rsidRPr="00290E15" w:rsidRDefault="00F5301A" w:rsidP="00424C75">
            <w:pPr>
              <w:pStyle w:val="NoSpacing"/>
            </w:pPr>
            <w:r w:rsidRPr="00290E15">
              <w:t>λ</w:t>
            </w:r>
            <w:r w:rsidRPr="00290E15">
              <w:rPr>
                <w:vertAlign w:val="subscript"/>
              </w:rPr>
              <w:t>м</w:t>
            </w:r>
          </w:p>
        </w:tc>
        <w:tc>
          <w:tcPr>
            <w:tcW w:w="2345" w:type="dxa"/>
            <w:vAlign w:val="center"/>
          </w:tcPr>
          <w:p w:rsidR="00675B72" w:rsidRPr="00290E15" w:rsidRDefault="00F5301A" w:rsidP="00424C75">
            <w:pPr>
              <w:pStyle w:val="NoSpacing"/>
            </w:pPr>
            <w:r w:rsidRPr="00290E15">
              <w:t>2</w:t>
            </w:r>
            <w:r w:rsidR="001D7374">
              <w:t>,</w:t>
            </w:r>
            <w:r w:rsidRPr="00290E15">
              <w:t>0</w:t>
            </w:r>
          </w:p>
        </w:tc>
      </w:tr>
      <w:tr w:rsidR="00675B72" w:rsidRPr="00290E15" w:rsidTr="00290E15">
        <w:tc>
          <w:tcPr>
            <w:tcW w:w="5756" w:type="dxa"/>
          </w:tcPr>
          <w:p w:rsidR="00675B72" w:rsidRPr="00290E15" w:rsidRDefault="00F5301A" w:rsidP="00424C75">
            <w:pPr>
              <w:pStyle w:val="NoSpacing"/>
            </w:pPr>
            <w:r w:rsidRPr="00290E15">
              <w:t>Уплотнение торцевое Т4</w:t>
            </w:r>
          </w:p>
        </w:tc>
        <w:tc>
          <w:tcPr>
            <w:tcW w:w="1470" w:type="dxa"/>
          </w:tcPr>
          <w:p w:rsidR="00675B72" w:rsidRPr="00290E15" w:rsidRDefault="00F5301A" w:rsidP="00424C75">
            <w:pPr>
              <w:pStyle w:val="NoSpacing"/>
            </w:pPr>
            <w:r w:rsidRPr="00290E15">
              <w:t>λ</w:t>
            </w:r>
            <w:r w:rsidRPr="00290E15">
              <w:rPr>
                <w:vertAlign w:val="subscript"/>
              </w:rPr>
              <w:t>у</w:t>
            </w:r>
          </w:p>
        </w:tc>
        <w:tc>
          <w:tcPr>
            <w:tcW w:w="2345" w:type="dxa"/>
            <w:vAlign w:val="center"/>
          </w:tcPr>
          <w:p w:rsidR="00675B72" w:rsidRPr="00290E15" w:rsidRDefault="00F5301A" w:rsidP="00424C75">
            <w:pPr>
              <w:pStyle w:val="NoSpacing"/>
            </w:pPr>
            <w:r w:rsidRPr="00290E15">
              <w:t>2</w:t>
            </w:r>
            <w:r w:rsidR="001D7374">
              <w:t>,</w:t>
            </w:r>
            <w:r w:rsidRPr="00290E15">
              <w:t>5</w:t>
            </w:r>
          </w:p>
        </w:tc>
      </w:tr>
      <w:tr w:rsidR="00675B72" w:rsidRPr="00290E15" w:rsidTr="00290E15">
        <w:tc>
          <w:tcPr>
            <w:tcW w:w="5756" w:type="dxa"/>
          </w:tcPr>
          <w:p w:rsidR="00675B72" w:rsidRPr="00290E15" w:rsidRDefault="00F5301A" w:rsidP="00424C75">
            <w:pPr>
              <w:pStyle w:val="NoSpacing"/>
            </w:pPr>
            <w:r w:rsidRPr="00290E15">
              <w:t>Мешалка разъемная</w:t>
            </w:r>
          </w:p>
        </w:tc>
        <w:tc>
          <w:tcPr>
            <w:tcW w:w="1470" w:type="dxa"/>
          </w:tcPr>
          <w:p w:rsidR="00675B72" w:rsidRPr="00290E15" w:rsidRDefault="00F5301A" w:rsidP="00424C75">
            <w:pPr>
              <w:pStyle w:val="NoSpacing"/>
            </w:pPr>
            <w:r w:rsidRPr="00290E15">
              <w:t>λ</w:t>
            </w:r>
            <w:r w:rsidRPr="00290E15">
              <w:rPr>
                <w:vertAlign w:val="subscript"/>
              </w:rPr>
              <w:t>меш</w:t>
            </w:r>
          </w:p>
        </w:tc>
        <w:tc>
          <w:tcPr>
            <w:tcW w:w="2345" w:type="dxa"/>
            <w:vAlign w:val="center"/>
          </w:tcPr>
          <w:p w:rsidR="00675B72" w:rsidRPr="00290E15" w:rsidRDefault="00F5301A" w:rsidP="00424C75">
            <w:pPr>
              <w:pStyle w:val="NoSpacing"/>
            </w:pPr>
            <w:r w:rsidRPr="00290E15">
              <w:t>0</w:t>
            </w:r>
            <w:r w:rsidR="001D7374">
              <w:t>,</w:t>
            </w:r>
            <w:r w:rsidRPr="00290E15">
              <w:t>8</w:t>
            </w:r>
          </w:p>
        </w:tc>
      </w:tr>
      <w:tr w:rsidR="00675B72" w:rsidRPr="00290E15" w:rsidTr="00290E15">
        <w:tc>
          <w:tcPr>
            <w:tcW w:w="5756" w:type="dxa"/>
          </w:tcPr>
          <w:p w:rsidR="00675B72" w:rsidRPr="00290E15" w:rsidRDefault="00F5301A" w:rsidP="00424C75">
            <w:pPr>
              <w:pStyle w:val="NoSpacing"/>
            </w:pPr>
            <w:r w:rsidRPr="00290E15">
              <w:t>Вал мешалки консольный</w:t>
            </w:r>
          </w:p>
        </w:tc>
        <w:tc>
          <w:tcPr>
            <w:tcW w:w="1470" w:type="dxa"/>
          </w:tcPr>
          <w:p w:rsidR="00675B72" w:rsidRPr="00290E15" w:rsidRDefault="00F5301A" w:rsidP="00424C75">
            <w:pPr>
              <w:pStyle w:val="NoSpacing"/>
            </w:pPr>
            <w:r w:rsidRPr="00290E15">
              <w:t>λ</w:t>
            </w:r>
            <w:r w:rsidRPr="00290E15">
              <w:rPr>
                <w:vertAlign w:val="subscript"/>
              </w:rPr>
              <w:t>в</w:t>
            </w:r>
          </w:p>
        </w:tc>
        <w:tc>
          <w:tcPr>
            <w:tcW w:w="2345" w:type="dxa"/>
            <w:vAlign w:val="center"/>
          </w:tcPr>
          <w:p w:rsidR="00675B72" w:rsidRPr="00290E15" w:rsidRDefault="00F5301A" w:rsidP="00424C75">
            <w:pPr>
              <w:pStyle w:val="NoSpacing"/>
            </w:pPr>
            <w:r w:rsidRPr="00290E15">
              <w:t>1</w:t>
            </w:r>
            <w:r w:rsidR="001D7374">
              <w:t>,</w:t>
            </w:r>
            <w:r w:rsidRPr="00290E15">
              <w:t>0</w:t>
            </w:r>
          </w:p>
        </w:tc>
      </w:tr>
    </w:tbl>
    <w:p w:rsidR="00A1293D" w:rsidRDefault="00230ACE" w:rsidP="00FC0085">
      <w:pPr>
        <w:spacing w:after="0"/>
      </w:pPr>
      <w:r>
        <w:t xml:space="preserve">При известной интенсивности отказов аппарата </w:t>
      </w:r>
      <w:r w:rsidRPr="003B5A4D">
        <w:rPr>
          <w:i/>
        </w:rPr>
        <w:t>вероятность его безотказной работы</w:t>
      </w:r>
      <w:r>
        <w:t xml:space="preserve"> </w:t>
      </w:r>
      <w:r>
        <w:rPr>
          <w:lang w:val="en-US"/>
        </w:rPr>
        <w:t>P</w:t>
      </w:r>
      <w:r>
        <w:rPr>
          <w:vertAlign w:val="subscript"/>
        </w:rPr>
        <w:t>ап</w:t>
      </w:r>
      <w:r>
        <w:t>(</w:t>
      </w:r>
      <w:r>
        <w:rPr>
          <w:lang w:val="en-US"/>
        </w:rPr>
        <w:t>T</w:t>
      </w:r>
      <w:r w:rsidRPr="00230ACE">
        <w:t>)</w:t>
      </w:r>
      <w:r>
        <w:t xml:space="preserve"> определяется по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vertAlign w:val="superscript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perscript"/>
                      </w:rPr>
                      <m:t>ап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vertAlign w:val="superscript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vertAlign w:val="superscript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perscript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Σ</m:t>
                        </m:r>
                      </m:sub>
                    </m:sSub>
                    <m: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 w:rsidRPr="0079719B">
              <w:rPr>
                <w:rFonts w:asciiTheme="minorHAnsi" w:hAnsiTheme="minorHAnsi"/>
              </w:rPr>
              <w:t>(12)</w:t>
            </w:r>
          </w:p>
        </w:tc>
      </w:tr>
    </w:tbl>
    <w:p w:rsidR="00230ACE" w:rsidRPr="0079719B" w:rsidRDefault="00230ACE" w:rsidP="00FC0085">
      <w:pPr>
        <w:spacing w:after="0"/>
      </w:pPr>
      <w:r>
        <w:t>где  Т - период для которого требуется рассчитать вероятность безотказной работы</w:t>
      </w:r>
      <w:r w:rsidR="009D4B58">
        <w:t xml:space="preserve"> аппарата (квартал, год, срок службы и т. д.), час.</w:t>
      </w:r>
    </w:p>
    <w:p w:rsidR="001D7374" w:rsidRDefault="001D7374" w:rsidP="00FC0085">
      <w:pPr>
        <w:spacing w:after="0"/>
      </w:pPr>
      <w:r>
        <w:t>Вероятность безотказной работы за срок службы (</w:t>
      </w:r>
      <w:r>
        <w:rPr>
          <w:lang w:val="en-US"/>
        </w:rPr>
        <w:t>T</w:t>
      </w:r>
      <w:r w:rsidRPr="001D7374">
        <w:t>=8</w:t>
      </w:r>
      <w:r w:rsidR="00305CF3">
        <w:t>,76·</w:t>
      </w:r>
      <w:r w:rsidR="00305CF3" w:rsidRPr="00305CF3">
        <w:t>10</w:t>
      </w:r>
      <w:r w:rsidR="00305CF3">
        <w:rPr>
          <w:vertAlign w:val="superscript"/>
        </w:rPr>
        <w:t>4</w:t>
      </w:r>
      <w:r w:rsidR="00305CF3">
        <w:t xml:space="preserve"> </w:t>
      </w:r>
      <w:r w:rsidRPr="00305CF3">
        <w:t>ч</w:t>
      </w:r>
      <w:r>
        <w:t>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vertAlign w:val="superscript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perscript"/>
                      </w:rPr>
                      <m:t>ап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vertAlign w:val="superscript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vertAlign w:val="superscript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Σ</m:t>
                        </m:r>
                      </m:sub>
                    </m:sSub>
                    <m: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vertAlign w:val="superscript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-17,8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·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-5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∙8,7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4</m:t>
                        </m:r>
                      </m:sup>
                    </m:sSup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  <w:lang w:val="en-US"/>
                  </w:rPr>
                  <m:t>=1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  <w:lang w:val="en-US"/>
                  </w:rPr>
                  <m:t>69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perscript"/>
                      </w:rPr>
                      <m:t>-7</m:t>
                    </m:r>
                  </m:sup>
                </m:sSup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</w:p>
        </w:tc>
      </w:tr>
    </w:tbl>
    <w:p w:rsidR="009D4B58" w:rsidRDefault="009D4B58" w:rsidP="00FC0085">
      <w:pPr>
        <w:spacing w:after="0"/>
      </w:pPr>
      <w:r>
        <w:t xml:space="preserve">Вероятность безотказной работы является наиболее полной характеристикой надежности химико-технологической аппаратуры. С помощью функции </w:t>
      </w:r>
      <w:r>
        <w:rPr>
          <w:lang w:val="en-US"/>
        </w:rPr>
        <w:t>P</w:t>
      </w:r>
      <w:r>
        <w:rPr>
          <w:vertAlign w:val="subscript"/>
        </w:rPr>
        <w:t>ап</w:t>
      </w:r>
      <w:r>
        <w:t>(</w:t>
      </w:r>
      <w:r>
        <w:rPr>
          <w:lang w:val="en-US"/>
        </w:rPr>
        <w:t>T</w:t>
      </w:r>
      <w:r w:rsidRPr="00230ACE">
        <w:t>)</w:t>
      </w:r>
      <w:r>
        <w:t xml:space="preserve"> можно определить любую другую характеристику безотказности. </w:t>
      </w:r>
    </w:p>
    <w:p w:rsidR="009D4B58" w:rsidRDefault="009D4B58" w:rsidP="00FC0085">
      <w:pPr>
        <w:spacing w:after="0"/>
      </w:pPr>
      <w:r w:rsidRPr="003B5A4D">
        <w:t>Средняя продолжительность безотказной работы</w:t>
      </w:r>
      <w:r>
        <w:t xml:space="preserve"> (наработка на отказ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ап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vertAlign w:val="superscript"/>
                        <w:lang w:val="en-US"/>
                      </w:rPr>
                      <m:t>dT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Σ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7,8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5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5,62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ч</m:t>
                </m:r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rPr>
                <w:rFonts w:asciiTheme="minorHAnsi" w:hAnsiTheme="minorHAnsi"/>
              </w:rPr>
              <w:t>(13)</w:t>
            </w:r>
          </w:p>
        </w:tc>
      </w:tr>
    </w:tbl>
    <w:p w:rsidR="009D4B58" w:rsidRDefault="009D4B58" w:rsidP="00FC0085">
      <w:pPr>
        <w:spacing w:after="0"/>
      </w:pPr>
      <w:r w:rsidRPr="003B5A4D">
        <w:rPr>
          <w:i/>
        </w:rPr>
        <w:t>Периоды безотказной эксплуатации аппарата</w:t>
      </w:r>
      <w:r>
        <w:t xml:space="preserve"> между обслуживанием и плановыми ремонтами также опрееляется через вероятность безотказной работы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Σ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ln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р</m:t>
                    </m:r>
                  </m:sub>
                </m:sSub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rPr>
                <w:rFonts w:asciiTheme="minorHAnsi" w:hAnsiTheme="minorHAnsi"/>
              </w:rPr>
              <w:t>(14)</w:t>
            </w:r>
          </w:p>
        </w:tc>
      </w:tr>
    </w:tbl>
    <w:p w:rsidR="009D4B58" w:rsidRDefault="009D4B58" w:rsidP="00FC0085">
      <w:pPr>
        <w:spacing w:after="0"/>
      </w:pPr>
      <w:r>
        <w:lastRenderedPageBreak/>
        <w:t>Предельная вероятность</w:t>
      </w:r>
      <w:r w:rsidR="003B5A4D">
        <w:t xml:space="preserve"> </w:t>
      </w:r>
      <w:r w:rsidR="003B5A4D">
        <w:rPr>
          <w:lang w:val="en-US"/>
        </w:rPr>
        <w:t>P</w:t>
      </w:r>
      <w:r w:rsidR="003B5A4D">
        <w:rPr>
          <w:vertAlign w:val="subscript"/>
        </w:rPr>
        <w:t>пр</w:t>
      </w:r>
      <w:r>
        <w:t>, определяющая степень надежности оборудования, назначается в зависимости от свойств рабочей среды, а так же от рабочих параметров процесса. Для пожароопасных и взрывоопасных рабочих сред и тяжелых режимов функционирования (</w:t>
      </w:r>
      <w:r>
        <w:rPr>
          <w:lang w:val="en-US"/>
        </w:rPr>
        <w:t>t</w:t>
      </w:r>
      <w:r>
        <w:rPr>
          <w:vertAlign w:val="subscript"/>
        </w:rPr>
        <w:t>р</w:t>
      </w:r>
      <w:r>
        <w:t xml:space="preserve">≥200°С, </w:t>
      </w:r>
      <w:r>
        <w:rPr>
          <w:lang w:val="en-US"/>
        </w:rPr>
        <w:t>p</w:t>
      </w:r>
      <w:r>
        <w:rPr>
          <w:vertAlign w:val="subscript"/>
        </w:rPr>
        <w:t>и</w:t>
      </w:r>
      <w:r>
        <w:t xml:space="preserve">≥1МПа) в качестве предельного значения вероятности безотказной работы принимается значение </w:t>
      </w:r>
      <w:r>
        <w:rPr>
          <w:lang w:val="en-US"/>
        </w:rPr>
        <w:t>P</w:t>
      </w:r>
      <w:r>
        <w:rPr>
          <w:vertAlign w:val="subscript"/>
        </w:rPr>
        <w:t>пр</w:t>
      </w:r>
      <w:r w:rsidR="001D7374">
        <w:t>=0,</w:t>
      </w:r>
      <w:r>
        <w:t>8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Σ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ln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7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8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5</m:t>
                        </m:r>
                      </m:sup>
                    </m:sSup>
                  </m:den>
                </m:f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8</m:t>
                        </m:r>
                      </m:e>
                    </m:d>
                    <m:ctrlPr>
                      <w:rPr>
                        <w:rFonts w:ascii="Cambria Math" w:hAnsi="Cambria Math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1,25∙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ч</m:t>
                </m:r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</w:p>
        </w:tc>
      </w:tr>
    </w:tbl>
    <w:p w:rsidR="003F195B" w:rsidRPr="00246CDF" w:rsidRDefault="00424C75" w:rsidP="00714E63">
      <w:pPr>
        <w:pStyle w:val="Heading1"/>
      </w:pPr>
      <w:bookmarkStart w:id="15" w:name="_Toc375275607"/>
      <w:r w:rsidRPr="00246CDF">
        <w:lastRenderedPageBreak/>
        <w:t>Технический проект</w:t>
      </w:r>
      <w:bookmarkEnd w:id="15"/>
    </w:p>
    <w:p w:rsidR="00956FAE" w:rsidRPr="00246CDF" w:rsidRDefault="00246CDF" w:rsidP="00714E63">
      <w:pPr>
        <w:pStyle w:val="Style2"/>
      </w:pPr>
      <w:bookmarkStart w:id="16" w:name="_Toc375275608"/>
      <w:r w:rsidRPr="00246CDF">
        <w:t>Расчет элементов корпуса аппарата</w:t>
      </w:r>
      <w:bookmarkEnd w:id="16"/>
    </w:p>
    <w:p w:rsidR="00246CDF" w:rsidRPr="00246CDF" w:rsidRDefault="00246CDF" w:rsidP="008C0FD6">
      <w:pPr>
        <w:pStyle w:val="Style1"/>
        <w:rPr>
          <w:lang w:eastAsia="en-US"/>
        </w:rPr>
      </w:pPr>
      <w:bookmarkStart w:id="17" w:name="_Toc375275609"/>
      <w:r w:rsidRPr="00246CDF">
        <w:rPr>
          <w:lang w:eastAsia="en-US"/>
        </w:rPr>
        <w:t>Определение коэффициентов прочности сварных швов и прибавки для компенсации коррозии</w:t>
      </w:r>
      <w:bookmarkEnd w:id="17"/>
    </w:p>
    <w:p w:rsidR="00246CDF" w:rsidRPr="00246CDF" w:rsidRDefault="00246CDF" w:rsidP="00FC0085">
      <w:pPr>
        <w:spacing w:after="0"/>
      </w:pPr>
      <w:r>
        <w:t xml:space="preserve">Оболочки аппаратов изготавливаются из стальных листов сваркой. Прочность материала  в зоне сварного шва снижается из-за термического воздействия электрической дуги и ряда других факторов. В прочностные расчёты вводится </w:t>
      </w:r>
      <w:r w:rsidRPr="00246CDF">
        <w:rPr>
          <w:i/>
        </w:rPr>
        <w:t>коэффициент прочности сварного шва</w:t>
      </w:r>
      <w:r>
        <w:t xml:space="preserve"> </w:t>
      </w:r>
      <w:r w:rsidRPr="00246CDF">
        <w:rPr>
          <w:i/>
        </w:rPr>
        <w:t>φ</w:t>
      </w:r>
      <w:r>
        <w:t xml:space="preserve"> = 0.</w:t>
      </w:r>
      <w:r w:rsidRPr="00246CDF">
        <w:t>9</w:t>
      </w:r>
      <w:r>
        <w:t>5</w:t>
      </w:r>
    </w:p>
    <w:p w:rsidR="00246CDF" w:rsidRDefault="00246CDF" w:rsidP="00FC0085">
      <w:pPr>
        <w:spacing w:after="0"/>
      </w:pPr>
      <w:r>
        <w:t>Элементы аппарата, находящиеся в контакте с рабочей средой, из-за коррозии с течением времени уменьшаются по толщине. Прибавка для компенсации коррозии к расчётным толщинам конструктивных элементов определяется по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с=П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а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  <w:lang w:val="en-US"/>
                  </w:rPr>
                  <m:t>.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∙10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1</m:t>
                </m:r>
                <m:r>
                  <w:rPr>
                    <w:rFonts w:ascii="Cambria Math" w:hAnsi="Cambria Math"/>
                  </w:rPr>
                  <m:t>мм</m:t>
                </m:r>
              </m:oMath>
            </m:oMathPara>
          </w:p>
        </w:tc>
        <w:tc>
          <w:tcPr>
            <w:tcW w:w="815" w:type="dxa"/>
            <w:vAlign w:val="center"/>
          </w:tcPr>
          <w:p w:rsidR="00794A83" w:rsidRDefault="00794A83" w:rsidP="00FC0085">
            <w:pPr>
              <w:spacing w:after="0"/>
              <w:ind w:firstLine="0"/>
              <w:jc w:val="center"/>
            </w:pPr>
            <w:r>
              <w:t>(15)</w:t>
            </w:r>
          </w:p>
        </w:tc>
      </w:tr>
    </w:tbl>
    <w:p w:rsidR="00246CDF" w:rsidRDefault="00246CDF" w:rsidP="00FC0085">
      <w:pPr>
        <w:spacing w:after="0"/>
      </w:pPr>
      <w:r>
        <w:t xml:space="preserve">где с – прибавка для компенсации коррозии, м; П – скорость коррозии, м/год; </w:t>
      </w:r>
      <w:r w:rsidRPr="00246CDF">
        <w:rPr>
          <w:lang w:val="en-US"/>
        </w:rPr>
        <w:t>T</w:t>
      </w:r>
      <w:r w:rsidRPr="00246CDF">
        <w:rPr>
          <w:vertAlign w:val="subscript"/>
          <w:lang w:val="en-US"/>
        </w:rPr>
        <w:t>a</w:t>
      </w:r>
      <w:r>
        <w:t xml:space="preserve"> – срок службы аппарата, лет.</w:t>
      </w:r>
    </w:p>
    <w:p w:rsidR="0048125D" w:rsidRDefault="00246CDF" w:rsidP="00FC0085">
      <w:pPr>
        <w:spacing w:after="0"/>
      </w:pPr>
      <w:r>
        <w:t xml:space="preserve">Для элементов с двусторонним контактом с коррозионной средой (например, стенка корпуса, закрытая теплообменной рубашкой, лопасть мешалки и т. д.) принимается двойнаяприбавка для компенсации коррозии, т.е. </w:t>
      </w:r>
      <w:r w:rsidRPr="00246CDF">
        <w:rPr>
          <w:i/>
        </w:rPr>
        <w:t>2с</w:t>
      </w:r>
      <w:r>
        <w:t>.</w:t>
      </w:r>
    </w:p>
    <w:p w:rsidR="00246CDF" w:rsidRPr="008C0FD6" w:rsidRDefault="0048125D" w:rsidP="008C0FD6">
      <w:pPr>
        <w:pStyle w:val="Style1"/>
      </w:pPr>
      <w:bookmarkStart w:id="18" w:name="_Toc375275610"/>
      <w:r w:rsidRPr="008C0FD6">
        <w:t>Расчет толщины стенок оболочек из условия прочности</w:t>
      </w:r>
      <w:bookmarkEnd w:id="18"/>
    </w:p>
    <w:p w:rsidR="0048125D" w:rsidRDefault="0048125D" w:rsidP="00FA2A09">
      <w:pPr>
        <w:spacing w:before="240" w:after="0"/>
      </w:pPr>
      <w:r>
        <w:t>Необходимые толщины стенок оболочек, нагруженных внутренним избыточным давлением, определяются по уравнениям, полученным из условия прочности.</w:t>
      </w:r>
    </w:p>
    <w:p w:rsidR="0048125D" w:rsidRDefault="0048125D" w:rsidP="00FC0085">
      <w:pPr>
        <w:spacing w:after="0"/>
      </w:pPr>
      <w:r>
        <w:t xml:space="preserve">Расчёту подлежат элементы корпуса: цилиндрическая обечайка, эллиптическая крышка, эллиптическое днище в местах сварки. </w:t>
      </w:r>
    </w:p>
    <w:p w:rsidR="0048125D" w:rsidRDefault="0048125D" w:rsidP="00FC0085">
      <w:pPr>
        <w:spacing w:after="0"/>
        <w:rPr>
          <w:u w:val="single"/>
        </w:rPr>
      </w:pPr>
      <w:r w:rsidRPr="0048125D">
        <w:rPr>
          <w:u w:val="single"/>
        </w:rPr>
        <w:t xml:space="preserve">а)  </w:t>
      </w:r>
      <w:r w:rsidR="00B42AE2">
        <w:rPr>
          <w:u w:val="single"/>
        </w:rPr>
        <w:t>Расчетная толщина стенки</w:t>
      </w:r>
      <w:r w:rsidRPr="0048125D">
        <w:rPr>
          <w:u w:val="single"/>
        </w:rPr>
        <w:t xml:space="preserve"> цилиндрической </w:t>
      </w:r>
      <w:r w:rsidR="00B42AE2">
        <w:rPr>
          <w:u w:val="single"/>
        </w:rPr>
        <w:t>обечайки из условия прочности</w:t>
      </w:r>
      <w:r w:rsidRPr="0048125D">
        <w:rPr>
          <w:u w:val="single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94A83" w:rsidTr="00710150">
        <w:tc>
          <w:tcPr>
            <w:tcW w:w="8755" w:type="dxa"/>
            <w:vAlign w:val="center"/>
          </w:tcPr>
          <w:p w:rsidR="00794A83" w:rsidRPr="00B42AE2" w:rsidRDefault="00A15889" w:rsidP="00FC0085">
            <w:pPr>
              <w:spacing w:after="0"/>
              <w:ind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цр</m:t>
                    </m:r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рв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D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∙φ∙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рв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7,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∙2,4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∙0,95∙1,278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-7,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>=7,4</m:t>
                </m:r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>м</m:t>
                </m:r>
              </m:oMath>
            </m:oMathPara>
          </w:p>
        </w:tc>
        <w:tc>
          <w:tcPr>
            <w:tcW w:w="815" w:type="dxa"/>
            <w:vAlign w:val="center"/>
          </w:tcPr>
          <w:p w:rsidR="00794A83" w:rsidRDefault="00B42AE2" w:rsidP="00FC0085">
            <w:pPr>
              <w:spacing w:after="0"/>
              <w:ind w:firstLine="0"/>
              <w:jc w:val="center"/>
            </w:pPr>
            <w:r>
              <w:t>(16)</w:t>
            </w:r>
          </w:p>
        </w:tc>
      </w:tr>
    </w:tbl>
    <w:p w:rsidR="0048125D" w:rsidRDefault="0048125D" w:rsidP="00FC0085">
      <w:pPr>
        <w:spacing w:after="0"/>
      </w:pPr>
      <w:r>
        <w:t xml:space="preserve">где </w:t>
      </w:r>
      <w:r w:rsidRPr="0048125D">
        <w:rPr>
          <w:lang w:val="en-US"/>
        </w:rPr>
        <w:t>s</w:t>
      </w:r>
      <w:r w:rsidRPr="0048125D">
        <w:rPr>
          <w:vertAlign w:val="subscript"/>
        </w:rPr>
        <w:t>ЦР1</w:t>
      </w:r>
      <w:r>
        <w:t xml:space="preserve"> – расчётная толщина стенки цилиндрической обечайки из условия прочности, м; </w:t>
      </w:r>
      <w:r w:rsidRPr="0048125D">
        <w:rPr>
          <w:lang w:val="en-US"/>
        </w:rPr>
        <w:t>P</w:t>
      </w:r>
      <w:r w:rsidRPr="0048125D">
        <w:rPr>
          <w:vertAlign w:val="subscript"/>
          <w:lang w:val="en-US"/>
        </w:rPr>
        <w:t>PB</w:t>
      </w:r>
      <w:r>
        <w:t xml:space="preserve"> – расчётное внутреннее давление, Па; </w:t>
      </w:r>
      <w:r w:rsidRPr="0048125D">
        <w:rPr>
          <w:lang w:val="en-US"/>
        </w:rPr>
        <w:t>D</w:t>
      </w:r>
      <w:r>
        <w:t xml:space="preserve"> – </w:t>
      </w:r>
      <w:r>
        <w:lastRenderedPageBreak/>
        <w:t>внутренний диаметр обечайки, м; [</w:t>
      </w:r>
      <w:r w:rsidRPr="0048125D">
        <w:rPr>
          <w:lang w:val="en-US"/>
        </w:rPr>
        <w:t>σ</w:t>
      </w:r>
      <w:r>
        <w:t>] – допускаемое напряжение, Па;   φ – коэффициент прочности сварного шва.</w:t>
      </w:r>
    </w:p>
    <w:p w:rsidR="0048125D" w:rsidRDefault="0048125D" w:rsidP="00FC0085">
      <w:pPr>
        <w:spacing w:after="0"/>
        <w:rPr>
          <w:u w:val="single"/>
        </w:rPr>
      </w:pPr>
      <w:r w:rsidRPr="0048125D">
        <w:rPr>
          <w:u w:val="single"/>
        </w:rPr>
        <w:t xml:space="preserve">б)  </w:t>
      </w:r>
      <w:r w:rsidR="00B42AE2">
        <w:rPr>
          <w:u w:val="single"/>
        </w:rPr>
        <w:t xml:space="preserve">Расчётная толщина стенки </w:t>
      </w:r>
      <w:r w:rsidRPr="0048125D">
        <w:rPr>
          <w:u w:val="single"/>
        </w:rPr>
        <w:t>эллиптической крышки (днища)</w:t>
      </w:r>
      <w:r w:rsidR="00B42AE2">
        <w:rPr>
          <w:u w:val="single"/>
        </w:rPr>
        <w:t>из условия проч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B42AE2" w:rsidTr="00710150">
        <w:tc>
          <w:tcPr>
            <w:tcW w:w="8755" w:type="dxa"/>
            <w:vAlign w:val="center"/>
          </w:tcPr>
          <w:p w:rsidR="00B42AE2" w:rsidRDefault="00A15889" w:rsidP="00FC0085">
            <w:pPr>
              <w:spacing w:after="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эр</m:t>
                    </m:r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рв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D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∙φ∙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0,5∙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рв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7,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∙2,4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∙0,95∙1,278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-0,5∙7,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>=7,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>м</m:t>
                </m:r>
              </m:oMath>
            </m:oMathPara>
          </w:p>
        </w:tc>
        <w:tc>
          <w:tcPr>
            <w:tcW w:w="815" w:type="dxa"/>
            <w:vAlign w:val="center"/>
          </w:tcPr>
          <w:p w:rsidR="00B42AE2" w:rsidRDefault="00B42AE2" w:rsidP="00FC0085">
            <w:pPr>
              <w:spacing w:after="0"/>
              <w:ind w:firstLine="0"/>
              <w:jc w:val="center"/>
            </w:pPr>
            <w:r>
              <w:t>(17)</w:t>
            </w:r>
          </w:p>
        </w:tc>
      </w:tr>
    </w:tbl>
    <w:p w:rsidR="0048125D" w:rsidRDefault="0048125D" w:rsidP="00FC0085">
      <w:pPr>
        <w:spacing w:after="0"/>
      </w:pPr>
      <w:r>
        <w:t xml:space="preserve">где </w:t>
      </w:r>
      <w:r w:rsidRPr="0048125D">
        <w:rPr>
          <w:lang w:val="en-US"/>
        </w:rPr>
        <w:t>s</w:t>
      </w:r>
      <w:r w:rsidRPr="0048125D">
        <w:rPr>
          <w:vertAlign w:val="subscript"/>
        </w:rPr>
        <w:t>ЭР1</w:t>
      </w:r>
      <w:r>
        <w:t xml:space="preserve"> – расчётная толщина стенки эллиптической крышки (днища) из условия прочности, м;</w:t>
      </w:r>
      <w:r w:rsidR="00B42AE2">
        <w:t xml:space="preserve"> </w:t>
      </w:r>
      <w:r w:rsidRPr="0048125D">
        <w:rPr>
          <w:lang w:val="en-US"/>
        </w:rPr>
        <w:t>P</w:t>
      </w:r>
      <w:r w:rsidRPr="0048125D">
        <w:rPr>
          <w:vertAlign w:val="subscript"/>
          <w:lang w:val="en-US"/>
        </w:rPr>
        <w:t>PB</w:t>
      </w:r>
      <w:r>
        <w:t xml:space="preserve"> – расчётное внутреннее давление, Па;</w:t>
      </w:r>
      <w:r w:rsidR="00B42AE2">
        <w:t xml:space="preserve"> </w:t>
      </w:r>
      <w:r w:rsidRPr="0048125D">
        <w:rPr>
          <w:lang w:val="en-US"/>
        </w:rPr>
        <w:t>D</w:t>
      </w:r>
      <w:r>
        <w:t xml:space="preserve"> – внутренний диаметр обечайки, м;</w:t>
      </w:r>
      <w:r w:rsidR="00B42AE2">
        <w:t xml:space="preserve"> </w:t>
      </w:r>
      <w:r>
        <w:t>[</w:t>
      </w:r>
      <w:r w:rsidRPr="0048125D">
        <w:rPr>
          <w:lang w:val="en-US"/>
        </w:rPr>
        <w:t>σ</w:t>
      </w:r>
      <w:r>
        <w:t>] – допускаемое напряжение, Па;</w:t>
      </w:r>
      <w:r w:rsidR="00B42AE2">
        <w:t xml:space="preserve"> </w:t>
      </w:r>
      <w:r>
        <w:t>φ – коэффициент прочности сварного шва.</w:t>
      </w:r>
    </w:p>
    <w:p w:rsidR="0048125D" w:rsidRPr="00FA2A09" w:rsidRDefault="00B42AE2" w:rsidP="008C0FD6">
      <w:pPr>
        <w:pStyle w:val="Style1"/>
      </w:pPr>
      <w:bookmarkStart w:id="19" w:name="_Toc375275611"/>
      <w:r w:rsidRPr="00FA2A09">
        <w:t>Расчет толщины стенок из условия устойчивости</w:t>
      </w:r>
      <w:bookmarkEnd w:id="19"/>
    </w:p>
    <w:p w:rsidR="00B42AE2" w:rsidRPr="00B42AE2" w:rsidRDefault="00B42AE2" w:rsidP="00FA2A09">
      <w:pPr>
        <w:spacing w:before="240" w:after="0"/>
        <w:rPr>
          <w:u w:val="single"/>
        </w:rPr>
      </w:pPr>
      <w:r w:rsidRPr="00B42AE2">
        <w:rPr>
          <w:u w:val="single"/>
        </w:rPr>
        <w:t>а)  Расчёт</w:t>
      </w:r>
      <w:r>
        <w:rPr>
          <w:u w:val="single"/>
        </w:rPr>
        <w:t>ная толщина</w:t>
      </w:r>
      <w:r w:rsidRPr="00B42AE2">
        <w:rPr>
          <w:u w:val="single"/>
        </w:rPr>
        <w:t xml:space="preserve"> стенки цилиндрической обечайки из условия устойчивости:</w:t>
      </w:r>
    </w:p>
    <w:p w:rsidR="00B42AE2" w:rsidRDefault="00B42AE2" w:rsidP="00FC0085">
      <w:pPr>
        <w:spacing w:after="0"/>
      </w:pPr>
      <w:r w:rsidRPr="00B42AE2">
        <w:rPr>
          <w:i/>
        </w:rPr>
        <w:t>Для расчётов найдём расчётную длину цилиндрической обечайк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B42AE2" w:rsidTr="00710150">
        <w:tc>
          <w:tcPr>
            <w:tcW w:w="8755" w:type="dxa"/>
            <w:vAlign w:val="center"/>
          </w:tcPr>
          <w:p w:rsidR="00B42AE2" w:rsidRPr="00710150" w:rsidRDefault="00A15889" w:rsidP="00FC0085">
            <w:pPr>
              <w:spacing w:after="0"/>
              <w:ind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Ц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,9-0,15+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0,25∙2,4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1,99 м</m:t>
                </m:r>
              </m:oMath>
            </m:oMathPara>
          </w:p>
        </w:tc>
        <w:tc>
          <w:tcPr>
            <w:tcW w:w="815" w:type="dxa"/>
            <w:vAlign w:val="center"/>
          </w:tcPr>
          <w:p w:rsidR="00B42AE2" w:rsidRPr="00B42AE2" w:rsidRDefault="00B42AE2" w:rsidP="00FC0085">
            <w:pPr>
              <w:spacing w:after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(18)</w:t>
            </w:r>
          </w:p>
        </w:tc>
      </w:tr>
    </w:tbl>
    <w:p w:rsidR="00B42AE2" w:rsidRPr="00710150" w:rsidRDefault="00710150" w:rsidP="00FC0085">
      <w:pPr>
        <w:spacing w:after="0"/>
      </w:pPr>
      <w:r>
        <w:t xml:space="preserve">где </w:t>
      </w:r>
      <w:r>
        <w:rPr>
          <w:lang w:val="en-US"/>
        </w:rPr>
        <w:t>H</w:t>
      </w:r>
      <w:r w:rsidRPr="00710150">
        <w:rPr>
          <w:vertAlign w:val="subscript"/>
        </w:rPr>
        <w:t>1</w:t>
      </w:r>
      <w:r w:rsidRPr="00710150">
        <w:t>=1,9</w:t>
      </w:r>
      <w:r>
        <w:t xml:space="preserve"> - расстояние между сварными швами корпуса, м</w:t>
      </w:r>
      <w:r w:rsidRPr="00710150">
        <w:t xml:space="preserve">;  </w:t>
      </w:r>
      <w:r>
        <w:rPr>
          <w:lang w:val="en-US"/>
        </w:rPr>
        <w:t>B</w:t>
      </w:r>
      <w:r w:rsidRPr="00710150">
        <w:rPr>
          <w:vertAlign w:val="subscript"/>
        </w:rPr>
        <w:t>1</w:t>
      </w:r>
      <w:r w:rsidRPr="00710150">
        <w:t xml:space="preserve">=0,15 - </w:t>
      </w:r>
      <w:r>
        <w:t>расстояние от приварной крышки до рубашки, м; а</w:t>
      </w:r>
      <w:r>
        <w:rPr>
          <w:vertAlign w:val="subscript"/>
        </w:rPr>
        <w:t>1</w:t>
      </w:r>
      <w:r>
        <w:t xml:space="preserve"> = 0,04 - ориентировочная высота отбортованной части эллиптической крышки (днища), м; а</w:t>
      </w:r>
      <w:r>
        <w:rPr>
          <w:vertAlign w:val="subscript"/>
        </w:rPr>
        <w:t>2</w:t>
      </w:r>
      <w:r>
        <w:t xml:space="preserve"> = Н</w:t>
      </w:r>
      <w:r>
        <w:rPr>
          <w:vertAlign w:val="subscript"/>
        </w:rPr>
        <w:t>эл</w:t>
      </w:r>
      <w:r>
        <w:t>/3 - высота переходной части эллиптической оболочки, м; Н</w:t>
      </w:r>
      <w:r>
        <w:rPr>
          <w:vertAlign w:val="subscript"/>
        </w:rPr>
        <w:t>эл</w:t>
      </w:r>
      <w:r>
        <w:t xml:space="preserve"> = 0,25</w:t>
      </w:r>
      <w:r>
        <w:rPr>
          <w:lang w:val="en-US"/>
        </w:rPr>
        <w:t>D</w:t>
      </w:r>
      <w:r>
        <w:t xml:space="preserve"> - высота эллиптической крышки без отбортовки, м; </w:t>
      </w:r>
      <w:r>
        <w:rPr>
          <w:lang w:val="en-US"/>
        </w:rPr>
        <w:t>D</w:t>
      </w:r>
      <w:r w:rsidRPr="00710150">
        <w:t xml:space="preserve"> </w:t>
      </w:r>
      <w:r>
        <w:t>= 2,4 - внутренний диаметр корпуса аппарата, 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710150" w:rsidRPr="00710150" w:rsidTr="00710150">
        <w:tc>
          <w:tcPr>
            <w:tcW w:w="8755" w:type="dxa"/>
            <w:vAlign w:val="center"/>
          </w:tcPr>
          <w:p w:rsidR="00710150" w:rsidRPr="00A316F4" w:rsidRDefault="00A15889" w:rsidP="00FC0085">
            <w:pPr>
              <w:spacing w:after="0"/>
              <w:ind w:firstLine="0"/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цр2</m:t>
                    </m:r>
                  </m:sub>
                </m:sSub>
                <m:r>
                  <w:rPr>
                    <w:rFonts w:ascii="Cambria Math" w:hAnsi="Cambria Math"/>
                  </w:rPr>
                  <m:t>=D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рн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∙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∙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,08∙E∙D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0,4</m:t>
                    </m:r>
                  </m:sup>
                </m:sSup>
                <m:r>
                  <w:rPr>
                    <w:rFonts w:ascii="Cambria Math" w:hAnsi="Cambria Math"/>
                  </w:rPr>
                  <m:t>=2,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0,425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∙2,4∙1,99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,08∙1,81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1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∙2,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0,4</m:t>
                    </m:r>
                  </m:sup>
                </m:sSup>
                <m:r>
                  <w:rPr>
                    <w:rFonts w:ascii="Cambria Math" w:hAnsi="Cambria Math"/>
                  </w:rPr>
                  <m:t>=13,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>м</m:t>
                </m:r>
              </m:oMath>
            </m:oMathPara>
          </w:p>
        </w:tc>
        <w:tc>
          <w:tcPr>
            <w:tcW w:w="815" w:type="dxa"/>
            <w:vAlign w:val="center"/>
          </w:tcPr>
          <w:p w:rsidR="00710150" w:rsidRPr="00710150" w:rsidRDefault="00A316F4" w:rsidP="00FC0085">
            <w:pPr>
              <w:spacing w:after="0"/>
              <w:ind w:firstLine="0"/>
              <w:jc w:val="center"/>
            </w:pPr>
            <w:r>
              <w:t>(19)</w:t>
            </w:r>
          </w:p>
        </w:tc>
      </w:tr>
    </w:tbl>
    <w:p w:rsidR="00B42AE2" w:rsidRDefault="00B42AE2" w:rsidP="00FC0085">
      <w:pPr>
        <w:spacing w:after="0"/>
      </w:pPr>
      <w:r>
        <w:t xml:space="preserve">где </w:t>
      </w:r>
      <w:r w:rsidRPr="00B42AE2">
        <w:rPr>
          <w:lang w:val="en-US"/>
        </w:rPr>
        <w:t>s</w:t>
      </w:r>
      <w:r w:rsidRPr="00B42AE2">
        <w:rPr>
          <w:vertAlign w:val="subscript"/>
        </w:rPr>
        <w:t>ЦР2</w:t>
      </w:r>
      <w:r>
        <w:t xml:space="preserve"> - расчётная толщина стенки цилиндрической обечайки из условия устойчивости, м; </w:t>
      </w:r>
      <w:r w:rsidR="00FC0085">
        <w:rPr>
          <w:lang w:val="en-US"/>
        </w:rPr>
        <w:t>p</w:t>
      </w:r>
      <w:r w:rsidR="00FC0085">
        <w:rPr>
          <w:vertAlign w:val="subscript"/>
        </w:rPr>
        <w:t>рн</w:t>
      </w:r>
      <w:r>
        <w:t xml:space="preserve"> – расчётное наружное давление, Па;</w:t>
      </w:r>
      <w:r w:rsidR="00A316F4">
        <w:t xml:space="preserve"> </w:t>
      </w:r>
      <w:r w:rsidRPr="00B42AE2">
        <w:rPr>
          <w:lang w:val="en-US"/>
        </w:rPr>
        <w:t>n</w:t>
      </w:r>
      <w:r w:rsidRPr="00B42AE2">
        <w:rPr>
          <w:vertAlign w:val="subscript"/>
          <w:lang w:val="en-US"/>
        </w:rPr>
        <w:t>y</w:t>
      </w:r>
      <w:r>
        <w:t>= 2.4 – коэффициент запаса устойчивости;</w:t>
      </w:r>
      <w:r w:rsidR="00A316F4">
        <w:t xml:space="preserve"> </w:t>
      </w:r>
      <w:r w:rsidRPr="00B42AE2">
        <w:rPr>
          <w:lang w:val="en-US"/>
        </w:rPr>
        <w:t>l</w:t>
      </w:r>
      <w:r w:rsidRPr="00B42AE2">
        <w:rPr>
          <w:vertAlign w:val="subscript"/>
        </w:rPr>
        <w:t>Ц</w:t>
      </w:r>
      <w:r>
        <w:t xml:space="preserve"> – расчётная длина цилиндрической обечайки, м;</w:t>
      </w:r>
      <w:r w:rsidR="00A316F4">
        <w:t xml:space="preserve"> </w:t>
      </w:r>
      <w:r w:rsidRPr="00B42AE2">
        <w:rPr>
          <w:lang w:val="en-US"/>
        </w:rPr>
        <w:t>E</w:t>
      </w:r>
      <w:r w:rsidR="00A316F4">
        <w:t xml:space="preserve"> = 1,81·10</w:t>
      </w:r>
      <w:r w:rsidR="00A316F4">
        <w:rPr>
          <w:vertAlign w:val="superscript"/>
        </w:rPr>
        <w:t>11</w:t>
      </w:r>
      <w:r>
        <w:t xml:space="preserve"> – модуль продольной упругости материала оболочки, Па;</w:t>
      </w:r>
      <w:r w:rsidR="00A316F4">
        <w:t xml:space="preserve"> </w:t>
      </w:r>
      <w:r w:rsidRPr="00B42AE2">
        <w:rPr>
          <w:lang w:val="en-US"/>
        </w:rPr>
        <w:t>D</w:t>
      </w:r>
      <w:r w:rsidR="00A316F4">
        <w:t xml:space="preserve"> = 2,4</w:t>
      </w:r>
      <w:r>
        <w:t xml:space="preserve"> – внутренний диаметр обечайки, м.</w:t>
      </w:r>
    </w:p>
    <w:p w:rsidR="008C0FD6" w:rsidRPr="0026725F" w:rsidRDefault="008C0FD6" w:rsidP="008C0FD6">
      <w:pPr>
        <w:spacing w:after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1809750" cy="3679900"/>
            <wp:effectExtent l="19050" t="0" r="0" b="0"/>
            <wp:docPr id="8" name="Picture 132" descr="C:\Users\Maksim\Desktop\Прикладная механика - пособие по проектированию\2008-05-15\Scan100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:\Users\Maksim\Desktop\Прикладная механика - пособие по проектированию\2008-05-15\Scan10016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l="69304" t="28000" r="23891" b="53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67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0FD6" w:rsidRDefault="008C0FD6" w:rsidP="008C0FD6">
      <w:pPr>
        <w:jc w:val="center"/>
        <w:rPr>
          <w:vertAlign w:val="subscript"/>
        </w:rPr>
      </w:pPr>
      <w:r w:rsidRPr="00B004EE">
        <w:t>Рисунок 3</w:t>
      </w:r>
      <w:r w:rsidR="002F4EB4">
        <w:t xml:space="preserve"> -</w:t>
      </w:r>
      <w:r w:rsidRPr="00B004EE">
        <w:t xml:space="preserve"> Схема к определению расчётной длины цилиндрической оболочки </w:t>
      </w:r>
      <w:r w:rsidRPr="00B004EE">
        <w:rPr>
          <w:i/>
          <w:lang w:val="en-US"/>
        </w:rPr>
        <w:t>l</w:t>
      </w:r>
      <w:r w:rsidR="002F4EB4">
        <w:rPr>
          <w:vertAlign w:val="subscript"/>
        </w:rPr>
        <w:t>ц</w:t>
      </w:r>
    </w:p>
    <w:p w:rsidR="00A316F4" w:rsidRDefault="00B42AE2" w:rsidP="00FC0085">
      <w:pPr>
        <w:spacing w:after="0"/>
        <w:rPr>
          <w:u w:val="single"/>
        </w:rPr>
      </w:pPr>
      <w:r w:rsidRPr="00A316F4">
        <w:rPr>
          <w:u w:val="single"/>
        </w:rPr>
        <w:t>б)  Расчёт</w:t>
      </w:r>
      <w:r w:rsidR="00A316F4">
        <w:rPr>
          <w:u w:val="single"/>
        </w:rPr>
        <w:t>ная толщина</w:t>
      </w:r>
      <w:r w:rsidRPr="00A316F4">
        <w:rPr>
          <w:u w:val="single"/>
        </w:rPr>
        <w:t xml:space="preserve"> стенки эллиптической крышки </w:t>
      </w:r>
      <w:r w:rsidR="00A316F4">
        <w:rPr>
          <w:u w:val="single"/>
        </w:rPr>
        <w:t>и</w:t>
      </w:r>
      <w:r w:rsidRPr="00A316F4">
        <w:rPr>
          <w:u w:val="single"/>
        </w:rPr>
        <w:t xml:space="preserve"> днища из условия устойчивости:</w:t>
      </w:r>
    </w:p>
    <w:p w:rsidR="0094797A" w:rsidRDefault="0094797A" w:rsidP="00FC0085">
      <w:pPr>
        <w:spacing w:after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316F4" w:rsidRPr="00710150" w:rsidTr="002F1015">
        <w:tc>
          <w:tcPr>
            <w:tcW w:w="8755" w:type="dxa"/>
            <w:vAlign w:val="center"/>
          </w:tcPr>
          <w:p w:rsidR="00A316F4" w:rsidRPr="009A332B" w:rsidRDefault="00A15889" w:rsidP="008C0FD6">
            <w:pPr>
              <w:spacing w:after="0"/>
              <w:ind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эр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</m:e>
                  <m:sub>
                    <m:r>
                      <w:rPr>
                        <w:rFonts w:ascii="Cambria Math" w:hAnsi="Cambria Math"/>
                      </w:rPr>
                      <m:t>,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K∙D∙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р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0,26∙E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lang w:val="en-US"/>
                  </w:rPr>
                  <m:t>=0,9∙2,4∙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0,425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/>
                          </w:rPr>
                          <m:t>∙2,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0,26∙1,81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1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</m:e>
                </m:rad>
                <m:r>
                  <w:rPr>
                    <w:rFonts w:ascii="Cambria Math" w:hAnsi="Cambria Math"/>
                    <w:lang w:val="en-US"/>
                  </w:rPr>
                  <m:t>10,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>м</m:t>
                </m:r>
              </m:oMath>
            </m:oMathPara>
          </w:p>
        </w:tc>
        <w:tc>
          <w:tcPr>
            <w:tcW w:w="815" w:type="dxa"/>
            <w:vAlign w:val="center"/>
          </w:tcPr>
          <w:p w:rsidR="00A316F4" w:rsidRPr="00710150" w:rsidRDefault="009A332B" w:rsidP="00FC0085">
            <w:pPr>
              <w:spacing w:after="0"/>
              <w:ind w:firstLine="0"/>
              <w:jc w:val="center"/>
            </w:pPr>
            <w:r>
              <w:t>(20)</w:t>
            </w:r>
          </w:p>
        </w:tc>
      </w:tr>
      <w:tr w:rsidR="009A332B" w:rsidRPr="00710150" w:rsidTr="0026725F">
        <w:tc>
          <w:tcPr>
            <w:tcW w:w="8755" w:type="dxa"/>
          </w:tcPr>
          <w:p w:rsidR="009A332B" w:rsidRPr="009A332B" w:rsidRDefault="00A15889" w:rsidP="008C0FD6">
            <w:pPr>
              <w:spacing w:after="0"/>
              <w:ind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эр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к</m:t>
                        </m:r>
                      </m:sup>
                    </m:sSubSup>
                  </m:e>
                  <m:sub>
                    <m:r>
                      <w:rPr>
                        <w:rFonts w:ascii="Cambria Math" w:hAnsi="Cambria Math"/>
                      </w:rPr>
                      <m:t>,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K∙D∙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р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0,26∙E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lang w:val="en-US"/>
                  </w:rPr>
                  <m:t>=0,9∙2,4∙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0,075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/>
                          </w:rPr>
                          <m:t>∙2,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0,26∙1,81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1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</m:e>
                </m:rad>
                <m:r>
                  <w:rPr>
                    <w:rFonts w:ascii="Cambria Math" w:hAnsi="Cambria Math"/>
                    <w:lang w:val="en-US"/>
                  </w:rPr>
                  <m:t>4,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>м</m:t>
                </m:r>
              </m:oMath>
            </m:oMathPara>
          </w:p>
        </w:tc>
        <w:tc>
          <w:tcPr>
            <w:tcW w:w="815" w:type="dxa"/>
            <w:vAlign w:val="center"/>
          </w:tcPr>
          <w:p w:rsidR="009A332B" w:rsidRPr="00710150" w:rsidRDefault="009A332B" w:rsidP="00FC0085">
            <w:pPr>
              <w:spacing w:after="0"/>
              <w:ind w:firstLine="0"/>
              <w:jc w:val="center"/>
            </w:pPr>
            <w:r>
              <w:t>(</w:t>
            </w:r>
            <w:r w:rsidR="0026725F">
              <w:t>2</w:t>
            </w:r>
            <w:r w:rsidR="0026725F">
              <w:rPr>
                <w:lang w:val="en-US"/>
              </w:rPr>
              <w:t>1</w:t>
            </w:r>
            <w:r>
              <w:t>)</w:t>
            </w:r>
          </w:p>
        </w:tc>
      </w:tr>
    </w:tbl>
    <w:p w:rsidR="00B42AE2" w:rsidRDefault="00B42AE2" w:rsidP="00FC0085">
      <w:pPr>
        <w:spacing w:after="0"/>
      </w:pPr>
      <w:r>
        <w:t xml:space="preserve">где </w:t>
      </w:r>
      <w:r w:rsidR="0026725F">
        <w:rPr>
          <w:lang w:val="en-US"/>
        </w:rPr>
        <w:t>s</w:t>
      </w:r>
      <w:r w:rsidR="0026725F">
        <w:rPr>
          <w:vertAlign w:val="subscript"/>
        </w:rPr>
        <w:t>эр</w:t>
      </w:r>
      <w:r w:rsidRPr="00B42AE2">
        <w:rPr>
          <w:vertAlign w:val="subscript"/>
        </w:rPr>
        <w:t>2</w:t>
      </w:r>
      <w:r w:rsidR="009A332B">
        <w:rPr>
          <w:vertAlign w:val="superscript"/>
        </w:rPr>
        <w:t>д</w:t>
      </w:r>
      <w:r>
        <w:t xml:space="preserve"> – </w:t>
      </w:r>
      <w:r w:rsidR="009A332B">
        <w:t xml:space="preserve">расчётная толщина эллиптического днища </w:t>
      </w:r>
      <w:r>
        <w:t>из условия устойчивости, м;</w:t>
      </w:r>
      <w:r w:rsidR="009A332B">
        <w:t xml:space="preserve"> </w:t>
      </w:r>
      <w:r w:rsidR="0026725F">
        <w:rPr>
          <w:lang w:val="en-US"/>
        </w:rPr>
        <w:t>s</w:t>
      </w:r>
      <w:r w:rsidR="0026725F">
        <w:rPr>
          <w:vertAlign w:val="subscript"/>
        </w:rPr>
        <w:t>эр</w:t>
      </w:r>
      <w:r w:rsidR="0026725F" w:rsidRPr="00B42AE2">
        <w:rPr>
          <w:vertAlign w:val="subscript"/>
        </w:rPr>
        <w:t>2</w:t>
      </w:r>
      <w:r w:rsidR="0026725F">
        <w:rPr>
          <w:vertAlign w:val="superscript"/>
        </w:rPr>
        <w:t>к</w:t>
      </w:r>
      <w:r w:rsidR="0026725F">
        <w:t xml:space="preserve"> – расчётная толщина эллиптической крышки из условия устойчивости, м; </w:t>
      </w:r>
      <w:r w:rsidRPr="00B42AE2">
        <w:rPr>
          <w:lang w:val="en-US"/>
        </w:rPr>
        <w:t>p</w:t>
      </w:r>
      <w:r w:rsidR="00FC0085">
        <w:rPr>
          <w:vertAlign w:val="subscript"/>
        </w:rPr>
        <w:t>р</w:t>
      </w:r>
      <w:r w:rsidR="0026725F">
        <w:rPr>
          <w:vertAlign w:val="subscript"/>
        </w:rPr>
        <w:t>н</w:t>
      </w:r>
      <w:r>
        <w:t xml:space="preserve"> – расчётное наружное давление, действующее на днище или крышку, Па;</w:t>
      </w:r>
      <w:r w:rsidR="009A332B">
        <w:t xml:space="preserve"> </w:t>
      </w:r>
      <w:r w:rsidRPr="00B42AE2">
        <w:rPr>
          <w:lang w:val="en-US"/>
        </w:rPr>
        <w:t>n</w:t>
      </w:r>
      <w:r w:rsidRPr="00B42AE2">
        <w:rPr>
          <w:vertAlign w:val="subscript"/>
          <w:lang w:val="en-US"/>
        </w:rPr>
        <w:t>y</w:t>
      </w:r>
      <w:r w:rsidRPr="00B42AE2">
        <w:rPr>
          <w:vertAlign w:val="subscript"/>
        </w:rPr>
        <w:t xml:space="preserve"> </w:t>
      </w:r>
      <w:r>
        <w:t>= 2.4 – коэффициент запаса устойчивости;</w:t>
      </w:r>
      <w:r w:rsidR="009A332B">
        <w:t xml:space="preserve"> </w:t>
      </w:r>
      <w:r w:rsidRPr="00B42AE2">
        <w:rPr>
          <w:lang w:val="en-US"/>
        </w:rPr>
        <w:t>E</w:t>
      </w:r>
      <w:r>
        <w:t xml:space="preserve"> – модуль продольной упругости материала оболочки при расчётной температуре, Па;</w:t>
      </w:r>
      <w:r w:rsidR="009A332B">
        <w:t xml:space="preserve"> </w:t>
      </w:r>
      <w:r w:rsidRPr="00B42AE2">
        <w:rPr>
          <w:lang w:val="en-US"/>
        </w:rPr>
        <w:t>K</w:t>
      </w:r>
      <w:r>
        <w:t xml:space="preserve"> ≈ 0.9 – коэффициент приведения радиуса эллипса;</w:t>
      </w:r>
      <w:r w:rsidR="009A332B">
        <w:t xml:space="preserve"> </w:t>
      </w:r>
      <w:r w:rsidRPr="00B42AE2">
        <w:rPr>
          <w:lang w:val="en-US"/>
        </w:rPr>
        <w:t>D</w:t>
      </w:r>
      <w:r>
        <w:t xml:space="preserve"> – внутренний диаметр обечайки, м;</w:t>
      </w:r>
    </w:p>
    <w:p w:rsidR="00B004EE" w:rsidRPr="00FA2A09" w:rsidRDefault="00B004EE" w:rsidP="008C0FD6">
      <w:pPr>
        <w:pStyle w:val="Style1"/>
      </w:pPr>
      <w:bookmarkStart w:id="20" w:name="_Toc375275612"/>
      <w:r w:rsidRPr="00FA2A09">
        <w:lastRenderedPageBreak/>
        <w:t>Определение исполнительной толщины стенок оболочек</w:t>
      </w:r>
      <w:bookmarkEnd w:id="20"/>
    </w:p>
    <w:p w:rsidR="00B004EE" w:rsidRDefault="00B004EE" w:rsidP="00FA2A09">
      <w:pPr>
        <w:spacing w:before="240" w:after="0"/>
      </w:pPr>
      <w:r>
        <w:t>Исполнительную толщину стенки определяют с учётом прибавки для компенсации</w:t>
      </w:r>
      <w:r>
        <w:rPr>
          <w:b/>
        </w:rPr>
        <w:t xml:space="preserve"> </w:t>
      </w:r>
      <w:r>
        <w:t xml:space="preserve">коррозии </w:t>
      </w:r>
      <w:r>
        <w:rPr>
          <w:lang w:val="en-US"/>
        </w:rPr>
        <w:t>c</w:t>
      </w:r>
      <w:r>
        <w:t xml:space="preserve"> и прибавки с</w:t>
      </w:r>
      <w:r>
        <w:rPr>
          <w:vertAlign w:val="subscript"/>
        </w:rPr>
        <w:t>1</w:t>
      </w:r>
      <w:r>
        <w:t xml:space="preserve"> для округления толщины листа до стандартного значения.</w:t>
      </w:r>
    </w:p>
    <w:p w:rsidR="00B004EE" w:rsidRPr="00B004EE" w:rsidRDefault="00B004EE" w:rsidP="00FC0085">
      <w:pPr>
        <w:spacing w:after="0"/>
        <w:rPr>
          <w:b/>
        </w:rPr>
      </w:pPr>
      <w:r>
        <w:t>Выражения для определения исполнительной толщины стенок оболочек имеют вид:</w:t>
      </w:r>
    </w:p>
    <w:p w:rsidR="00B004EE" w:rsidRDefault="00B004EE" w:rsidP="00FC0085">
      <w:pPr>
        <w:numPr>
          <w:ilvl w:val="0"/>
          <w:numId w:val="23"/>
        </w:numPr>
        <w:spacing w:after="0" w:line="240" w:lineRule="auto"/>
        <w:ind w:left="0"/>
        <w:jc w:val="left"/>
        <w:rPr>
          <w:u w:val="single"/>
        </w:rPr>
      </w:pPr>
      <w:r>
        <w:rPr>
          <w:u w:val="single"/>
        </w:rPr>
        <w:t>для цилиндрической оболочки:</w:t>
      </w:r>
    </w:p>
    <w:p w:rsidR="00B004EE" w:rsidRDefault="00B004EE" w:rsidP="00FC0085">
      <w:pPr>
        <w:spacing w:after="0"/>
      </w:pPr>
      <w:r>
        <w:rPr>
          <w:i/>
        </w:rPr>
        <w:t>Т.к. из двух рассчитанных толщин (из условия прочн</w:t>
      </w:r>
      <w:r w:rsidR="002B085C">
        <w:rPr>
          <w:i/>
        </w:rPr>
        <w:t>ости и из условия устойчивости) цилиндрической оболочки</w:t>
      </w:r>
      <w:r>
        <w:rPr>
          <w:i/>
        </w:rPr>
        <w:t xml:space="preserve"> самой большей будет толщина из условия устойчивости, то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B004EE" w:rsidRPr="00710150" w:rsidTr="002F1015">
        <w:tc>
          <w:tcPr>
            <w:tcW w:w="8755" w:type="dxa"/>
            <w:vAlign w:val="center"/>
          </w:tcPr>
          <w:p w:rsidR="00B004EE" w:rsidRPr="00B004EE" w:rsidRDefault="00B004EE" w:rsidP="00FC0085">
            <w:pPr>
              <w:spacing w:after="0"/>
              <w:ind w:left="360"/>
              <w:jc w:val="center"/>
              <w:rPr>
                <w:lang w:val="en-US"/>
              </w:rPr>
            </w:pPr>
            <w:r>
              <w:rPr>
                <w:lang w:val="en-US"/>
              </w:rPr>
              <w:t>s</w:t>
            </w:r>
            <w:r>
              <w:rPr>
                <w:vertAlign w:val="subscript"/>
              </w:rPr>
              <w:t>Ц</w:t>
            </w:r>
            <w:r>
              <w:t xml:space="preserve"> = </w:t>
            </w:r>
            <w:r>
              <w:rPr>
                <w:lang w:val="en-US"/>
              </w:rPr>
              <w:t>s</w:t>
            </w:r>
            <w:r>
              <w:rPr>
                <w:vertAlign w:val="subscript"/>
              </w:rPr>
              <w:t>ЦР</w:t>
            </w:r>
            <w:r>
              <w:t xml:space="preserve"> + с + с</w:t>
            </w:r>
            <w:r>
              <w:rPr>
                <w:vertAlign w:val="subscript"/>
              </w:rPr>
              <w:t>1</w:t>
            </w:r>
            <w:r>
              <w:t xml:space="preserve">=13,2+2+0,8=16 мм </w:t>
            </w:r>
            <w:r>
              <w:tab/>
            </w:r>
          </w:p>
        </w:tc>
        <w:tc>
          <w:tcPr>
            <w:tcW w:w="815" w:type="dxa"/>
            <w:vAlign w:val="center"/>
          </w:tcPr>
          <w:p w:rsidR="00B004EE" w:rsidRPr="00710150" w:rsidRDefault="00B004EE" w:rsidP="00FC0085">
            <w:pPr>
              <w:spacing w:after="0"/>
              <w:ind w:firstLine="0"/>
              <w:jc w:val="center"/>
            </w:pPr>
            <w:r>
              <w:t>(22)</w:t>
            </w:r>
          </w:p>
        </w:tc>
      </w:tr>
    </w:tbl>
    <w:p w:rsidR="00B004EE" w:rsidRDefault="00B004EE" w:rsidP="00FC0085">
      <w:pPr>
        <w:spacing w:after="0"/>
      </w:pPr>
      <w:r>
        <w:rPr>
          <w:color w:val="000000"/>
        </w:rPr>
        <w:t xml:space="preserve">Где </w:t>
      </w:r>
      <w:r>
        <w:rPr>
          <w:color w:val="000000"/>
          <w:lang w:val="en-US"/>
        </w:rPr>
        <w:t>c</w:t>
      </w:r>
      <w:r w:rsidRPr="00B004EE">
        <w:rPr>
          <w:color w:val="000000"/>
          <w:vertAlign w:val="subscript"/>
        </w:rPr>
        <w:t>1</w:t>
      </w:r>
      <w:r w:rsidRPr="00B004EE">
        <w:rPr>
          <w:color w:val="000000"/>
        </w:rPr>
        <w:t>=</w:t>
      </w:r>
      <w:r w:rsidRPr="002B085C">
        <w:rPr>
          <w:color w:val="000000"/>
        </w:rPr>
        <w:t>0,8</w:t>
      </w:r>
      <w:r>
        <w:rPr>
          <w:color w:val="000000"/>
        </w:rPr>
        <w:t xml:space="preserve"> - </w:t>
      </w:r>
      <w:r w:rsidR="002B085C">
        <w:rPr>
          <w:color w:val="000000"/>
        </w:rPr>
        <w:t>прибавка для округления толщины листа до стяндартного значения, м. Величина с</w:t>
      </w:r>
      <w:r w:rsidR="002B085C">
        <w:rPr>
          <w:color w:val="000000"/>
          <w:vertAlign w:val="subscript"/>
        </w:rPr>
        <w:t>1</w:t>
      </w:r>
      <w:r w:rsidR="002B085C">
        <w:rPr>
          <w:color w:val="000000"/>
        </w:rPr>
        <w:t xml:space="preserve"> подобрана так, чтобы толщина стенки оболочки совпала со стандартной толщиной листа, при этом с</w:t>
      </w:r>
      <w:r w:rsidR="002B085C">
        <w:rPr>
          <w:color w:val="000000"/>
          <w:vertAlign w:val="subscript"/>
        </w:rPr>
        <w:t>1</w:t>
      </w:r>
      <w:r w:rsidR="002B085C">
        <w:rPr>
          <w:color w:val="000000"/>
        </w:rPr>
        <w:t xml:space="preserve"> должна быть не менее минусового допуска </w:t>
      </w:r>
      <w:r w:rsidR="002B085C">
        <w:rPr>
          <w:color w:val="000000"/>
          <w:lang w:val="en-US"/>
        </w:rPr>
        <w:t>u</w:t>
      </w:r>
      <w:r w:rsidR="002B085C">
        <w:rPr>
          <w:color w:val="000000"/>
        </w:rPr>
        <w:t>, мм на толщину листа, т.е. с</w:t>
      </w:r>
      <w:r w:rsidR="002B085C">
        <w:rPr>
          <w:color w:val="000000"/>
          <w:vertAlign w:val="subscript"/>
        </w:rPr>
        <w:t>1</w:t>
      </w:r>
      <w:r w:rsidR="002B085C">
        <w:rPr>
          <w:color w:val="000000"/>
        </w:rPr>
        <w:t>≥</w:t>
      </w:r>
      <w:r w:rsidR="002B085C">
        <w:rPr>
          <w:color w:val="000000"/>
          <w:lang w:val="en-US"/>
        </w:rPr>
        <w:t>u</w:t>
      </w:r>
      <w:r w:rsidR="002B085C">
        <w:rPr>
          <w:color w:val="000000"/>
        </w:rPr>
        <w:t xml:space="preserve">. </w:t>
      </w:r>
      <w:r w:rsidR="002B085C">
        <w:rPr>
          <w:color w:val="000000"/>
          <w:lang w:val="en-US"/>
        </w:rPr>
        <w:t>u</w:t>
      </w:r>
      <w:r w:rsidR="002B085C" w:rsidRPr="002B085C">
        <w:rPr>
          <w:color w:val="000000"/>
        </w:rPr>
        <w:t>=0,8</w:t>
      </w:r>
      <w:r w:rsidR="002B085C">
        <w:rPr>
          <w:color w:val="000000"/>
        </w:rPr>
        <w:t xml:space="preserve"> мм для листа толщиной </w:t>
      </w:r>
      <w:r w:rsidR="002B085C">
        <w:rPr>
          <w:color w:val="000000"/>
          <w:lang w:val="en-US"/>
        </w:rPr>
        <w:t>s</w:t>
      </w:r>
      <w:r w:rsidR="002B085C" w:rsidRPr="002B085C">
        <w:rPr>
          <w:color w:val="000000"/>
        </w:rPr>
        <w:t xml:space="preserve">=16 </w:t>
      </w:r>
      <w:r w:rsidR="002B085C">
        <w:rPr>
          <w:color w:val="000000"/>
        </w:rPr>
        <w:t>мм.</w:t>
      </w:r>
      <w:r w:rsidR="002B085C">
        <w:t xml:space="preserve"> </w:t>
      </w:r>
    </w:p>
    <w:p w:rsidR="00B004EE" w:rsidRDefault="00B004EE" w:rsidP="00FC0085">
      <w:pPr>
        <w:spacing w:after="0"/>
        <w:rPr>
          <w:u w:val="single"/>
        </w:rPr>
      </w:pPr>
      <w:r>
        <w:t xml:space="preserve">б)   </w:t>
      </w:r>
      <w:r>
        <w:rPr>
          <w:u w:val="single"/>
        </w:rPr>
        <w:t>для эллиптическ</w:t>
      </w:r>
      <w:r w:rsidR="002B085C">
        <w:rPr>
          <w:u w:val="single"/>
        </w:rPr>
        <w:t>их</w:t>
      </w:r>
      <w:r>
        <w:rPr>
          <w:u w:val="single"/>
        </w:rPr>
        <w:t xml:space="preserve"> оболоч</w:t>
      </w:r>
      <w:r w:rsidR="002B085C">
        <w:rPr>
          <w:u w:val="single"/>
        </w:rPr>
        <w:t>ек</w:t>
      </w:r>
      <w:r>
        <w:rPr>
          <w:u w:val="single"/>
        </w:rPr>
        <w:t xml:space="preserve"> (крышки</w:t>
      </w:r>
      <w:r w:rsidR="002B085C">
        <w:rPr>
          <w:u w:val="single"/>
        </w:rPr>
        <w:t xml:space="preserve"> и</w:t>
      </w:r>
      <w:r>
        <w:rPr>
          <w:u w:val="single"/>
        </w:rPr>
        <w:t xml:space="preserve"> днища)</w:t>
      </w:r>
    </w:p>
    <w:p w:rsidR="00B004EE" w:rsidRDefault="00B004EE" w:rsidP="00FC0085">
      <w:pPr>
        <w:spacing w:after="0"/>
        <w:rPr>
          <w:i/>
        </w:rPr>
      </w:pPr>
      <w:r>
        <w:rPr>
          <w:i/>
        </w:rPr>
        <w:t xml:space="preserve">Т.к. из двух рассчитанных толщин (из условия прочности и из условия устойчивости) </w:t>
      </w:r>
      <w:r w:rsidR="002B085C">
        <w:rPr>
          <w:i/>
        </w:rPr>
        <w:t>крышки</w:t>
      </w:r>
      <w:r>
        <w:rPr>
          <w:i/>
        </w:rPr>
        <w:t xml:space="preserve"> самой большей будет толщина из условия </w:t>
      </w:r>
      <w:r w:rsidR="002F1015">
        <w:rPr>
          <w:i/>
        </w:rPr>
        <w:t>прочности</w:t>
      </w:r>
      <w:r>
        <w:rPr>
          <w:i/>
        </w:rPr>
        <w:t xml:space="preserve">, то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2F1015" w:rsidRPr="00710150" w:rsidTr="002F1015">
        <w:tc>
          <w:tcPr>
            <w:tcW w:w="8755" w:type="dxa"/>
            <w:vAlign w:val="center"/>
          </w:tcPr>
          <w:p w:rsidR="002F1015" w:rsidRPr="002F1015" w:rsidRDefault="002F1015" w:rsidP="00FC0085">
            <w:pPr>
              <w:spacing w:after="0"/>
              <w:jc w:val="center"/>
            </w:pPr>
            <w:r>
              <w:rPr>
                <w:lang w:val="en-US"/>
              </w:rPr>
              <w:t>s</w:t>
            </w:r>
            <w:r>
              <w:rPr>
                <w:vertAlign w:val="subscript"/>
              </w:rPr>
              <w:t>Э</w:t>
            </w:r>
            <w:r>
              <w:rPr>
                <w:vertAlign w:val="superscript"/>
              </w:rPr>
              <w:t>к</w:t>
            </w:r>
            <w:r>
              <w:t xml:space="preserve"> = </w:t>
            </w:r>
            <w:r>
              <w:rPr>
                <w:lang w:val="en-US"/>
              </w:rPr>
              <w:t>s</w:t>
            </w:r>
            <w:r>
              <w:rPr>
                <w:vertAlign w:val="subscript"/>
              </w:rPr>
              <w:t>ЭР1</w:t>
            </w:r>
            <w:r>
              <w:t xml:space="preserve"> + с + с</w:t>
            </w:r>
            <w:r>
              <w:rPr>
                <w:vertAlign w:val="subscript"/>
              </w:rPr>
              <w:t>1</w:t>
            </w:r>
            <w:r>
              <w:t xml:space="preserve"> = 7,4 + 1 +1,6=10 мм</w:t>
            </w:r>
            <w:r>
              <w:tab/>
            </w:r>
          </w:p>
        </w:tc>
        <w:tc>
          <w:tcPr>
            <w:tcW w:w="815" w:type="dxa"/>
            <w:vAlign w:val="center"/>
          </w:tcPr>
          <w:p w:rsidR="002F1015" w:rsidRPr="00710150" w:rsidRDefault="002F1015" w:rsidP="00FC0085">
            <w:pPr>
              <w:spacing w:after="0"/>
              <w:ind w:firstLine="0"/>
              <w:jc w:val="center"/>
            </w:pPr>
            <w:r>
              <w:t>(23)</w:t>
            </w:r>
          </w:p>
        </w:tc>
      </w:tr>
    </w:tbl>
    <w:p w:rsidR="002F1015" w:rsidRDefault="002F1015" w:rsidP="00FC0085">
      <w:pPr>
        <w:spacing w:after="0"/>
      </w:pPr>
      <w:r>
        <w:rPr>
          <w:color w:val="000000"/>
        </w:rPr>
        <w:t xml:space="preserve">Где </w:t>
      </w:r>
      <w:r>
        <w:rPr>
          <w:color w:val="000000"/>
          <w:lang w:val="en-US"/>
        </w:rPr>
        <w:t>c</w:t>
      </w:r>
      <w:r w:rsidRPr="00B004EE">
        <w:rPr>
          <w:color w:val="000000"/>
          <w:vertAlign w:val="subscript"/>
        </w:rPr>
        <w:t>1</w:t>
      </w:r>
      <w:r w:rsidRPr="00B004EE">
        <w:rPr>
          <w:color w:val="000000"/>
        </w:rPr>
        <w:t>=</w:t>
      </w:r>
      <w:r>
        <w:rPr>
          <w:color w:val="000000"/>
        </w:rPr>
        <w:t>1</w:t>
      </w:r>
      <w:r w:rsidRPr="002B085C">
        <w:rPr>
          <w:color w:val="000000"/>
        </w:rPr>
        <w:t>,</w:t>
      </w:r>
      <w:r>
        <w:rPr>
          <w:color w:val="000000"/>
        </w:rPr>
        <w:t xml:space="preserve">6 мм ≥ </w:t>
      </w:r>
      <w:r>
        <w:rPr>
          <w:color w:val="000000"/>
          <w:lang w:val="en-US"/>
        </w:rPr>
        <w:t>u</w:t>
      </w:r>
      <w:r>
        <w:rPr>
          <w:color w:val="000000"/>
        </w:rPr>
        <w:t xml:space="preserve">=0,8 мм для листа толщиной </w:t>
      </w:r>
      <w:r>
        <w:rPr>
          <w:color w:val="000000"/>
          <w:lang w:val="en-US"/>
        </w:rPr>
        <w:t>s</w:t>
      </w:r>
      <w:r w:rsidRPr="002B085C">
        <w:rPr>
          <w:color w:val="000000"/>
        </w:rPr>
        <w:t>=1</w:t>
      </w:r>
      <w:r>
        <w:rPr>
          <w:color w:val="000000"/>
        </w:rPr>
        <w:t>0</w:t>
      </w:r>
      <w:r w:rsidRPr="002B085C">
        <w:rPr>
          <w:color w:val="000000"/>
        </w:rPr>
        <w:t xml:space="preserve"> </w:t>
      </w:r>
      <w:r>
        <w:rPr>
          <w:color w:val="000000"/>
        </w:rPr>
        <w:t>мм.</w:t>
      </w:r>
      <w:r>
        <w:t xml:space="preserve"> </w:t>
      </w:r>
    </w:p>
    <w:p w:rsidR="002F1015" w:rsidRDefault="002F1015" w:rsidP="00FC0085">
      <w:pPr>
        <w:spacing w:after="0"/>
        <w:rPr>
          <w:i/>
        </w:rPr>
      </w:pPr>
      <w:r>
        <w:rPr>
          <w:i/>
        </w:rPr>
        <w:t xml:space="preserve">Т.к. из двух рассчитанных толщин (из условия прочности и из условия устойчивости) днища самой большей будет толщина из условия устойчивости, то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2F1015" w:rsidRPr="00710150" w:rsidTr="002F1015">
        <w:tc>
          <w:tcPr>
            <w:tcW w:w="8755" w:type="dxa"/>
            <w:vAlign w:val="center"/>
          </w:tcPr>
          <w:p w:rsidR="002F1015" w:rsidRPr="002F1015" w:rsidRDefault="002F1015" w:rsidP="00FC0085">
            <w:pPr>
              <w:spacing w:after="0"/>
              <w:jc w:val="center"/>
            </w:pPr>
            <w:r>
              <w:rPr>
                <w:lang w:val="en-US"/>
              </w:rPr>
              <w:t>s</w:t>
            </w:r>
            <w:r>
              <w:rPr>
                <w:vertAlign w:val="subscript"/>
              </w:rPr>
              <w:t>Э</w:t>
            </w:r>
            <w:r>
              <w:rPr>
                <w:vertAlign w:val="superscript"/>
              </w:rPr>
              <w:t>к</w:t>
            </w:r>
            <w:r>
              <w:t xml:space="preserve"> = </w:t>
            </w:r>
            <w:r>
              <w:rPr>
                <w:lang w:val="en-US"/>
              </w:rPr>
              <w:t>s</w:t>
            </w:r>
            <w:r>
              <w:rPr>
                <w:vertAlign w:val="subscript"/>
              </w:rPr>
              <w:t>ЭР1</w:t>
            </w:r>
            <w:r>
              <w:t xml:space="preserve"> + с + с</w:t>
            </w:r>
            <w:r>
              <w:rPr>
                <w:vertAlign w:val="subscript"/>
              </w:rPr>
              <w:t>1</w:t>
            </w:r>
            <w:r>
              <w:t xml:space="preserve"> = 10,1 + 2 +1,9=14 мм</w:t>
            </w:r>
            <w:r>
              <w:tab/>
            </w:r>
          </w:p>
        </w:tc>
        <w:tc>
          <w:tcPr>
            <w:tcW w:w="815" w:type="dxa"/>
            <w:vAlign w:val="center"/>
          </w:tcPr>
          <w:p w:rsidR="002F1015" w:rsidRPr="00710150" w:rsidRDefault="002F1015" w:rsidP="00FC0085">
            <w:pPr>
              <w:spacing w:after="0"/>
              <w:ind w:firstLine="0"/>
              <w:jc w:val="center"/>
            </w:pPr>
            <w:r>
              <w:t>(24)</w:t>
            </w:r>
          </w:p>
        </w:tc>
      </w:tr>
    </w:tbl>
    <w:p w:rsidR="00B004EE" w:rsidRDefault="002F1015" w:rsidP="00FC0085">
      <w:pPr>
        <w:spacing w:after="0"/>
      </w:pPr>
      <w:r>
        <w:rPr>
          <w:color w:val="000000"/>
        </w:rPr>
        <w:t xml:space="preserve">Где </w:t>
      </w:r>
      <w:r>
        <w:rPr>
          <w:color w:val="000000"/>
          <w:lang w:val="en-US"/>
        </w:rPr>
        <w:t>c</w:t>
      </w:r>
      <w:r w:rsidRPr="00B004EE">
        <w:rPr>
          <w:color w:val="000000"/>
          <w:vertAlign w:val="subscript"/>
        </w:rPr>
        <w:t>1</w:t>
      </w:r>
      <w:r w:rsidRPr="00B004EE">
        <w:rPr>
          <w:color w:val="000000"/>
        </w:rPr>
        <w:t>=</w:t>
      </w:r>
      <w:r>
        <w:rPr>
          <w:color w:val="000000"/>
        </w:rPr>
        <w:t>1</w:t>
      </w:r>
      <w:r w:rsidRPr="002B085C">
        <w:rPr>
          <w:color w:val="000000"/>
        </w:rPr>
        <w:t>,</w:t>
      </w:r>
      <w:r>
        <w:rPr>
          <w:color w:val="000000"/>
        </w:rPr>
        <w:t xml:space="preserve">9 мм ≥ </w:t>
      </w:r>
      <w:r>
        <w:rPr>
          <w:color w:val="000000"/>
          <w:lang w:val="en-US"/>
        </w:rPr>
        <w:t>u</w:t>
      </w:r>
      <w:r>
        <w:rPr>
          <w:color w:val="000000"/>
        </w:rPr>
        <w:t xml:space="preserve">=0,8 мм для листа толщиной </w:t>
      </w:r>
      <w:r>
        <w:rPr>
          <w:color w:val="000000"/>
          <w:lang w:val="en-US"/>
        </w:rPr>
        <w:t>s</w:t>
      </w:r>
      <w:r w:rsidRPr="002B085C">
        <w:rPr>
          <w:color w:val="000000"/>
        </w:rPr>
        <w:t>=1</w:t>
      </w:r>
      <w:r>
        <w:rPr>
          <w:color w:val="000000"/>
        </w:rPr>
        <w:t>4</w:t>
      </w:r>
      <w:r w:rsidRPr="002B085C">
        <w:rPr>
          <w:color w:val="000000"/>
        </w:rPr>
        <w:t xml:space="preserve"> </w:t>
      </w:r>
      <w:r>
        <w:rPr>
          <w:color w:val="000000"/>
        </w:rPr>
        <w:t>мм.</w:t>
      </w:r>
    </w:p>
    <w:p w:rsidR="00714E63" w:rsidRDefault="00714E63" w:rsidP="00FC0085">
      <w:pPr>
        <w:spacing w:after="0"/>
        <w:rPr>
          <w:color w:val="000000"/>
        </w:rPr>
      </w:pPr>
    </w:p>
    <w:p w:rsidR="00714E63" w:rsidRDefault="00714E63" w:rsidP="00FC0085">
      <w:pPr>
        <w:spacing w:after="0"/>
        <w:rPr>
          <w:color w:val="000000"/>
        </w:rPr>
      </w:pPr>
    </w:p>
    <w:p w:rsidR="00714E63" w:rsidRDefault="00714E63" w:rsidP="00FC0085">
      <w:pPr>
        <w:spacing w:after="0"/>
        <w:rPr>
          <w:color w:val="000000"/>
        </w:rPr>
      </w:pPr>
    </w:p>
    <w:p w:rsidR="00714E63" w:rsidRDefault="00714E63" w:rsidP="00FC0085">
      <w:pPr>
        <w:spacing w:after="0"/>
        <w:rPr>
          <w:color w:val="000000"/>
        </w:rPr>
      </w:pPr>
    </w:p>
    <w:p w:rsidR="00714E63" w:rsidRDefault="00714E63" w:rsidP="00FC0085">
      <w:pPr>
        <w:spacing w:after="0"/>
        <w:rPr>
          <w:color w:val="000000"/>
        </w:rPr>
      </w:pPr>
    </w:p>
    <w:p w:rsidR="00714E63" w:rsidRDefault="00714E63" w:rsidP="00FC0085">
      <w:pPr>
        <w:spacing w:after="0"/>
        <w:rPr>
          <w:color w:val="000000"/>
        </w:rPr>
      </w:pPr>
    </w:p>
    <w:p w:rsidR="00714E63" w:rsidRDefault="00714E63" w:rsidP="00FC0085">
      <w:pPr>
        <w:spacing w:after="0"/>
        <w:rPr>
          <w:color w:val="000000"/>
        </w:rPr>
      </w:pPr>
    </w:p>
    <w:p w:rsidR="00B004EE" w:rsidRDefault="002F1015" w:rsidP="00FC0085">
      <w:pPr>
        <w:spacing w:after="0"/>
      </w:pPr>
      <w:r>
        <w:rPr>
          <w:color w:val="000000"/>
        </w:rPr>
        <w:lastRenderedPageBreak/>
        <w:t xml:space="preserve">Таблица 4. </w:t>
      </w:r>
      <w:r w:rsidR="00B004EE">
        <w:t>Расчётная и исполнительная толщина стенок оболоч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68"/>
        <w:gridCol w:w="2160"/>
        <w:gridCol w:w="2149"/>
        <w:gridCol w:w="2393"/>
      </w:tblGrid>
      <w:tr w:rsidR="00B004EE" w:rsidTr="00FC0085">
        <w:trPr>
          <w:cantSplit/>
          <w:trHeight w:val="175"/>
        </w:trPr>
        <w:tc>
          <w:tcPr>
            <w:tcW w:w="2868" w:type="dxa"/>
            <w:vMerge w:val="restart"/>
            <w:vAlign w:val="center"/>
          </w:tcPr>
          <w:p w:rsidR="00B004EE" w:rsidRDefault="00B004EE" w:rsidP="00FC0085">
            <w:pPr>
              <w:pStyle w:val="a"/>
              <w:spacing w:after="0" w:line="240" w:lineRule="auto"/>
              <w:ind w:firstLine="0"/>
            </w:pPr>
            <w:r>
              <w:t>Оболочка аппарата</w:t>
            </w:r>
          </w:p>
        </w:tc>
        <w:tc>
          <w:tcPr>
            <w:tcW w:w="4309" w:type="dxa"/>
            <w:gridSpan w:val="2"/>
            <w:vAlign w:val="center"/>
          </w:tcPr>
          <w:p w:rsidR="00B004EE" w:rsidRDefault="00B004EE" w:rsidP="00FC0085">
            <w:pPr>
              <w:spacing w:after="0" w:line="240" w:lineRule="auto"/>
              <w:ind w:firstLine="0"/>
              <w:jc w:val="center"/>
            </w:pPr>
            <w:r>
              <w:t>Расчётная толщина стенки, мм</w:t>
            </w:r>
          </w:p>
        </w:tc>
        <w:tc>
          <w:tcPr>
            <w:tcW w:w="2393" w:type="dxa"/>
            <w:vMerge w:val="restart"/>
            <w:vAlign w:val="center"/>
          </w:tcPr>
          <w:p w:rsidR="00B004EE" w:rsidRDefault="00B004EE" w:rsidP="00FC0085">
            <w:pPr>
              <w:spacing w:after="0" w:line="240" w:lineRule="auto"/>
              <w:ind w:firstLine="0"/>
              <w:jc w:val="center"/>
            </w:pPr>
            <w:r>
              <w:t>Исполнительная толщина стенки, мм</w:t>
            </w:r>
          </w:p>
          <w:p w:rsidR="00B004EE" w:rsidRDefault="00B004EE" w:rsidP="00FC0085">
            <w:pPr>
              <w:spacing w:after="0" w:line="240" w:lineRule="auto"/>
              <w:ind w:firstLine="0"/>
              <w:jc w:val="center"/>
            </w:pPr>
            <w:r>
              <w:t>(с поправкой)</w:t>
            </w:r>
          </w:p>
        </w:tc>
      </w:tr>
      <w:tr w:rsidR="00B004EE" w:rsidTr="00FC0085">
        <w:trPr>
          <w:cantSplit/>
          <w:trHeight w:val="535"/>
        </w:trPr>
        <w:tc>
          <w:tcPr>
            <w:tcW w:w="2868" w:type="dxa"/>
            <w:vMerge/>
            <w:tcBorders>
              <w:bottom w:val="single" w:sz="4" w:space="0" w:color="auto"/>
            </w:tcBorders>
            <w:vAlign w:val="center"/>
          </w:tcPr>
          <w:p w:rsidR="00B004EE" w:rsidRDefault="00B004EE" w:rsidP="002F1015">
            <w:pPr>
              <w:pStyle w:val="a"/>
              <w:spacing w:after="0"/>
              <w:ind w:firstLine="0"/>
            </w:pPr>
          </w:p>
        </w:tc>
        <w:tc>
          <w:tcPr>
            <w:tcW w:w="2160" w:type="dxa"/>
            <w:tcBorders>
              <w:bottom w:val="single" w:sz="4" w:space="0" w:color="auto"/>
            </w:tcBorders>
            <w:vAlign w:val="center"/>
          </w:tcPr>
          <w:p w:rsidR="00B004EE" w:rsidRDefault="00B004EE" w:rsidP="00FC0085">
            <w:pPr>
              <w:spacing w:after="0" w:line="240" w:lineRule="auto"/>
              <w:ind w:firstLine="0"/>
              <w:jc w:val="center"/>
            </w:pPr>
            <w:r>
              <w:t>Из условия прочности</w:t>
            </w:r>
          </w:p>
        </w:tc>
        <w:tc>
          <w:tcPr>
            <w:tcW w:w="2149" w:type="dxa"/>
            <w:tcBorders>
              <w:bottom w:val="single" w:sz="4" w:space="0" w:color="auto"/>
            </w:tcBorders>
            <w:vAlign w:val="center"/>
          </w:tcPr>
          <w:p w:rsidR="00B004EE" w:rsidRDefault="00B004EE" w:rsidP="00FC0085">
            <w:pPr>
              <w:spacing w:after="0" w:line="240" w:lineRule="auto"/>
              <w:ind w:firstLine="0"/>
              <w:jc w:val="center"/>
            </w:pPr>
            <w:r>
              <w:t>Из условия устойчивости</w:t>
            </w:r>
          </w:p>
        </w:tc>
        <w:tc>
          <w:tcPr>
            <w:tcW w:w="2393" w:type="dxa"/>
            <w:vMerge/>
            <w:tcBorders>
              <w:bottom w:val="single" w:sz="4" w:space="0" w:color="auto"/>
            </w:tcBorders>
            <w:vAlign w:val="center"/>
          </w:tcPr>
          <w:p w:rsidR="00B004EE" w:rsidRDefault="00B004EE" w:rsidP="002F1015">
            <w:pPr>
              <w:spacing w:after="0"/>
              <w:ind w:firstLine="0"/>
              <w:jc w:val="center"/>
            </w:pPr>
          </w:p>
        </w:tc>
      </w:tr>
      <w:tr w:rsidR="00D110E4" w:rsidTr="00EA06A6">
        <w:trPr>
          <w:trHeight w:val="509"/>
        </w:trPr>
        <w:tc>
          <w:tcPr>
            <w:tcW w:w="2868" w:type="dxa"/>
            <w:tcBorders>
              <w:bottom w:val="nil"/>
            </w:tcBorders>
            <w:vAlign w:val="center"/>
          </w:tcPr>
          <w:p w:rsidR="00D110E4" w:rsidRDefault="00D110E4" w:rsidP="00EA06A6">
            <w:pPr>
              <w:pStyle w:val="a"/>
              <w:ind w:firstLine="0"/>
            </w:pPr>
            <w:r>
              <w:rPr>
                <w:b/>
              </w:rPr>
              <w:t>Корпус:</w:t>
            </w:r>
          </w:p>
        </w:tc>
        <w:tc>
          <w:tcPr>
            <w:tcW w:w="2160" w:type="dxa"/>
            <w:tcBorders>
              <w:bottom w:val="nil"/>
            </w:tcBorders>
            <w:vAlign w:val="center"/>
          </w:tcPr>
          <w:p w:rsidR="00D110E4" w:rsidRDefault="00D110E4" w:rsidP="00D110E4">
            <w:pPr>
              <w:spacing w:after="0"/>
              <w:ind w:firstLine="0"/>
              <w:jc w:val="center"/>
            </w:pPr>
          </w:p>
        </w:tc>
        <w:tc>
          <w:tcPr>
            <w:tcW w:w="2149" w:type="dxa"/>
            <w:tcBorders>
              <w:bottom w:val="nil"/>
            </w:tcBorders>
            <w:vAlign w:val="center"/>
          </w:tcPr>
          <w:p w:rsidR="00D110E4" w:rsidRDefault="00D110E4" w:rsidP="00D110E4">
            <w:pPr>
              <w:spacing w:after="0"/>
              <w:ind w:firstLine="0"/>
              <w:jc w:val="center"/>
            </w:pPr>
          </w:p>
        </w:tc>
        <w:tc>
          <w:tcPr>
            <w:tcW w:w="2393" w:type="dxa"/>
            <w:tcBorders>
              <w:bottom w:val="nil"/>
            </w:tcBorders>
            <w:vAlign w:val="center"/>
          </w:tcPr>
          <w:p w:rsidR="00D110E4" w:rsidRDefault="00D110E4" w:rsidP="00D110E4">
            <w:pPr>
              <w:spacing w:after="0"/>
              <w:ind w:firstLine="0"/>
              <w:jc w:val="center"/>
            </w:pPr>
          </w:p>
        </w:tc>
      </w:tr>
      <w:tr w:rsidR="00EA06A6" w:rsidTr="00EA06A6">
        <w:trPr>
          <w:trHeight w:val="681"/>
        </w:trPr>
        <w:tc>
          <w:tcPr>
            <w:tcW w:w="2868" w:type="dxa"/>
            <w:vMerge w:val="restart"/>
            <w:tcBorders>
              <w:top w:val="nil"/>
            </w:tcBorders>
            <w:vAlign w:val="center"/>
          </w:tcPr>
          <w:p w:rsidR="00EA06A6" w:rsidRDefault="00EA06A6" w:rsidP="00D110E4">
            <w:pPr>
              <w:pStyle w:val="a"/>
              <w:ind w:firstLine="0"/>
            </w:pPr>
            <w:r>
              <w:t>Цилиндрическя часть</w:t>
            </w:r>
          </w:p>
          <w:p w:rsidR="00EA06A6" w:rsidRDefault="00EA06A6" w:rsidP="00D110E4">
            <w:pPr>
              <w:pStyle w:val="a"/>
              <w:ind w:firstLine="0"/>
              <w:rPr>
                <w:b/>
              </w:rPr>
            </w:pPr>
            <w:r>
              <w:t>Крышка</w:t>
            </w:r>
          </w:p>
          <w:p w:rsidR="00EA06A6" w:rsidRDefault="00EA06A6" w:rsidP="00EA06A6">
            <w:pPr>
              <w:pStyle w:val="a"/>
              <w:ind w:firstLine="0"/>
              <w:rPr>
                <w:b/>
              </w:rPr>
            </w:pPr>
            <w:r>
              <w:t>Днище</w:t>
            </w:r>
          </w:p>
        </w:tc>
        <w:tc>
          <w:tcPr>
            <w:tcW w:w="2160" w:type="dxa"/>
            <w:tcBorders>
              <w:top w:val="nil"/>
            </w:tcBorders>
            <w:vAlign w:val="center"/>
          </w:tcPr>
          <w:p w:rsidR="00EA06A6" w:rsidRDefault="00EA06A6" w:rsidP="00EA06A6">
            <w:pPr>
              <w:spacing w:after="0"/>
              <w:ind w:firstLine="0"/>
              <w:jc w:val="center"/>
            </w:pPr>
            <w:r>
              <w:t>7,4</w:t>
            </w:r>
          </w:p>
        </w:tc>
        <w:tc>
          <w:tcPr>
            <w:tcW w:w="2149" w:type="dxa"/>
            <w:tcBorders>
              <w:top w:val="nil"/>
            </w:tcBorders>
            <w:vAlign w:val="center"/>
          </w:tcPr>
          <w:p w:rsidR="00EA06A6" w:rsidRDefault="00EA06A6" w:rsidP="00EA06A6">
            <w:pPr>
              <w:spacing w:after="0"/>
              <w:ind w:firstLine="0"/>
              <w:jc w:val="center"/>
            </w:pPr>
            <w:r>
              <w:t>13,2</w:t>
            </w:r>
          </w:p>
        </w:tc>
        <w:tc>
          <w:tcPr>
            <w:tcW w:w="2393" w:type="dxa"/>
            <w:tcBorders>
              <w:top w:val="nil"/>
            </w:tcBorders>
            <w:vAlign w:val="center"/>
          </w:tcPr>
          <w:p w:rsidR="00EA06A6" w:rsidRDefault="00EA06A6" w:rsidP="00EA06A6">
            <w:pPr>
              <w:ind w:firstLine="0"/>
              <w:jc w:val="center"/>
            </w:pPr>
            <w:r>
              <w:t>16</w:t>
            </w:r>
          </w:p>
        </w:tc>
      </w:tr>
      <w:tr w:rsidR="00EA06A6" w:rsidTr="00D110E4">
        <w:trPr>
          <w:trHeight w:val="696"/>
        </w:trPr>
        <w:tc>
          <w:tcPr>
            <w:tcW w:w="2868" w:type="dxa"/>
            <w:vMerge/>
            <w:vAlign w:val="center"/>
          </w:tcPr>
          <w:p w:rsidR="00EA06A6" w:rsidRDefault="00EA06A6" w:rsidP="002F1015">
            <w:pPr>
              <w:pStyle w:val="a"/>
              <w:rPr>
                <w:b/>
              </w:rPr>
            </w:pPr>
          </w:p>
        </w:tc>
        <w:tc>
          <w:tcPr>
            <w:tcW w:w="2160" w:type="dxa"/>
            <w:vAlign w:val="center"/>
          </w:tcPr>
          <w:p w:rsidR="00EA06A6" w:rsidRDefault="00EA06A6" w:rsidP="00D110E4">
            <w:pPr>
              <w:ind w:firstLine="0"/>
              <w:jc w:val="center"/>
            </w:pPr>
            <w:r>
              <w:t>7,4</w:t>
            </w:r>
          </w:p>
        </w:tc>
        <w:tc>
          <w:tcPr>
            <w:tcW w:w="2149" w:type="dxa"/>
            <w:vAlign w:val="center"/>
          </w:tcPr>
          <w:p w:rsidR="00EA06A6" w:rsidRDefault="00EA06A6" w:rsidP="00D110E4">
            <w:pPr>
              <w:ind w:firstLine="0"/>
              <w:jc w:val="center"/>
            </w:pPr>
            <w:r>
              <w:t>4,2</w:t>
            </w:r>
          </w:p>
        </w:tc>
        <w:tc>
          <w:tcPr>
            <w:tcW w:w="2393" w:type="dxa"/>
            <w:vAlign w:val="center"/>
          </w:tcPr>
          <w:p w:rsidR="00EA06A6" w:rsidRDefault="00EA06A6" w:rsidP="00D110E4">
            <w:pPr>
              <w:ind w:firstLine="0"/>
              <w:jc w:val="center"/>
            </w:pPr>
            <w:r>
              <w:t>10</w:t>
            </w:r>
          </w:p>
        </w:tc>
      </w:tr>
      <w:tr w:rsidR="00EA06A6" w:rsidTr="00EA06A6">
        <w:trPr>
          <w:trHeight w:val="389"/>
        </w:trPr>
        <w:tc>
          <w:tcPr>
            <w:tcW w:w="2868" w:type="dxa"/>
            <w:vMerge/>
            <w:tcBorders>
              <w:bottom w:val="single" w:sz="4" w:space="0" w:color="auto"/>
            </w:tcBorders>
            <w:vAlign w:val="center"/>
          </w:tcPr>
          <w:p w:rsidR="00EA06A6" w:rsidRDefault="00EA06A6" w:rsidP="002F1015">
            <w:pPr>
              <w:pStyle w:val="a"/>
              <w:rPr>
                <w:b/>
              </w:rPr>
            </w:pPr>
          </w:p>
        </w:tc>
        <w:tc>
          <w:tcPr>
            <w:tcW w:w="2160" w:type="dxa"/>
            <w:tcBorders>
              <w:bottom w:val="single" w:sz="4" w:space="0" w:color="auto"/>
            </w:tcBorders>
            <w:vAlign w:val="center"/>
          </w:tcPr>
          <w:p w:rsidR="00EA06A6" w:rsidRDefault="00EA06A6" w:rsidP="00D110E4">
            <w:pPr>
              <w:ind w:hanging="33"/>
              <w:jc w:val="center"/>
            </w:pPr>
            <w:r>
              <w:t>7,4</w:t>
            </w:r>
          </w:p>
        </w:tc>
        <w:tc>
          <w:tcPr>
            <w:tcW w:w="2149" w:type="dxa"/>
            <w:tcBorders>
              <w:bottom w:val="single" w:sz="4" w:space="0" w:color="auto"/>
            </w:tcBorders>
            <w:vAlign w:val="center"/>
          </w:tcPr>
          <w:p w:rsidR="00EA06A6" w:rsidRDefault="00EA06A6" w:rsidP="00D110E4">
            <w:pPr>
              <w:ind w:firstLine="0"/>
              <w:jc w:val="center"/>
            </w:pPr>
            <w:r>
              <w:t>10,1</w:t>
            </w:r>
          </w:p>
        </w:tc>
        <w:tc>
          <w:tcPr>
            <w:tcW w:w="2393" w:type="dxa"/>
            <w:tcBorders>
              <w:bottom w:val="single" w:sz="4" w:space="0" w:color="auto"/>
            </w:tcBorders>
            <w:vAlign w:val="center"/>
          </w:tcPr>
          <w:p w:rsidR="00EA06A6" w:rsidRDefault="00EA06A6" w:rsidP="00D110E4">
            <w:pPr>
              <w:ind w:firstLine="53"/>
              <w:jc w:val="center"/>
            </w:pPr>
            <w:r>
              <w:t>14</w:t>
            </w:r>
          </w:p>
        </w:tc>
      </w:tr>
      <w:tr w:rsidR="00EA06A6" w:rsidTr="00EA06A6">
        <w:trPr>
          <w:trHeight w:val="382"/>
        </w:trPr>
        <w:tc>
          <w:tcPr>
            <w:tcW w:w="2868" w:type="dxa"/>
            <w:tcBorders>
              <w:bottom w:val="nil"/>
            </w:tcBorders>
            <w:vAlign w:val="center"/>
          </w:tcPr>
          <w:p w:rsidR="00EA06A6" w:rsidRDefault="00EA06A6" w:rsidP="002F1015">
            <w:pPr>
              <w:pStyle w:val="a"/>
              <w:spacing w:after="0"/>
              <w:ind w:firstLine="0"/>
            </w:pPr>
            <w:r>
              <w:rPr>
                <w:b/>
              </w:rPr>
              <w:t>Рубашка*:</w:t>
            </w:r>
          </w:p>
          <w:p w:rsidR="00EA06A6" w:rsidRDefault="00EA06A6" w:rsidP="002F1015">
            <w:pPr>
              <w:jc w:val="center"/>
            </w:pPr>
          </w:p>
        </w:tc>
        <w:tc>
          <w:tcPr>
            <w:tcW w:w="2160" w:type="dxa"/>
            <w:tcBorders>
              <w:bottom w:val="nil"/>
            </w:tcBorders>
            <w:vAlign w:val="center"/>
          </w:tcPr>
          <w:p w:rsidR="00EA06A6" w:rsidRDefault="00EA06A6" w:rsidP="002F1015">
            <w:pPr>
              <w:spacing w:after="0"/>
              <w:ind w:firstLine="0"/>
              <w:jc w:val="center"/>
            </w:pPr>
          </w:p>
        </w:tc>
        <w:tc>
          <w:tcPr>
            <w:tcW w:w="2149" w:type="dxa"/>
            <w:tcBorders>
              <w:bottom w:val="nil"/>
            </w:tcBorders>
            <w:vAlign w:val="center"/>
          </w:tcPr>
          <w:p w:rsidR="00EA06A6" w:rsidRDefault="00EA06A6" w:rsidP="002F1015">
            <w:pPr>
              <w:spacing w:after="0"/>
              <w:ind w:firstLine="0"/>
              <w:jc w:val="center"/>
            </w:pPr>
          </w:p>
        </w:tc>
        <w:tc>
          <w:tcPr>
            <w:tcW w:w="2393" w:type="dxa"/>
            <w:tcBorders>
              <w:bottom w:val="nil"/>
            </w:tcBorders>
            <w:vAlign w:val="center"/>
          </w:tcPr>
          <w:p w:rsidR="00EA06A6" w:rsidRDefault="00EA06A6" w:rsidP="00EA06A6">
            <w:pPr>
              <w:spacing w:after="0"/>
              <w:ind w:firstLine="0"/>
              <w:jc w:val="center"/>
            </w:pPr>
          </w:p>
        </w:tc>
      </w:tr>
      <w:tr w:rsidR="00EA06A6" w:rsidTr="00EA06A6">
        <w:trPr>
          <w:trHeight w:val="778"/>
        </w:trPr>
        <w:tc>
          <w:tcPr>
            <w:tcW w:w="2868" w:type="dxa"/>
            <w:tcBorders>
              <w:top w:val="nil"/>
              <w:bottom w:val="nil"/>
            </w:tcBorders>
            <w:vAlign w:val="center"/>
          </w:tcPr>
          <w:p w:rsidR="00EA06A6" w:rsidRDefault="00EA06A6" w:rsidP="00EA06A6">
            <w:pPr>
              <w:pStyle w:val="a"/>
              <w:ind w:firstLine="0"/>
              <w:rPr>
                <w:b/>
              </w:rPr>
            </w:pPr>
            <w:r>
              <w:t>Цилиндрическая часть</w:t>
            </w:r>
          </w:p>
        </w:tc>
        <w:tc>
          <w:tcPr>
            <w:tcW w:w="2160" w:type="dxa"/>
            <w:tcBorders>
              <w:top w:val="nil"/>
            </w:tcBorders>
            <w:vAlign w:val="center"/>
          </w:tcPr>
          <w:p w:rsidR="00EA06A6" w:rsidRDefault="00EA06A6" w:rsidP="00EA06A6">
            <w:pPr>
              <w:ind w:firstLine="0"/>
              <w:jc w:val="center"/>
            </w:pPr>
            <w:r>
              <w:t>-</w:t>
            </w:r>
          </w:p>
        </w:tc>
        <w:tc>
          <w:tcPr>
            <w:tcW w:w="2149" w:type="dxa"/>
            <w:tcBorders>
              <w:top w:val="nil"/>
            </w:tcBorders>
            <w:vAlign w:val="center"/>
          </w:tcPr>
          <w:p w:rsidR="00EA06A6" w:rsidRDefault="00EA06A6" w:rsidP="00EA06A6">
            <w:pPr>
              <w:ind w:firstLine="0"/>
              <w:jc w:val="center"/>
            </w:pPr>
            <w:r>
              <w:t>-</w:t>
            </w:r>
          </w:p>
        </w:tc>
        <w:tc>
          <w:tcPr>
            <w:tcW w:w="2393" w:type="dxa"/>
            <w:tcBorders>
              <w:top w:val="nil"/>
            </w:tcBorders>
            <w:vAlign w:val="center"/>
          </w:tcPr>
          <w:p w:rsidR="00EA06A6" w:rsidRDefault="00EA06A6" w:rsidP="00EA06A6">
            <w:pPr>
              <w:spacing w:after="0"/>
              <w:ind w:firstLine="0"/>
              <w:jc w:val="center"/>
            </w:pPr>
            <w:r>
              <w:t>8</w:t>
            </w:r>
          </w:p>
        </w:tc>
      </w:tr>
      <w:tr w:rsidR="00EA06A6" w:rsidTr="00EA06A6">
        <w:trPr>
          <w:trHeight w:val="467"/>
        </w:trPr>
        <w:tc>
          <w:tcPr>
            <w:tcW w:w="2868" w:type="dxa"/>
            <w:tcBorders>
              <w:top w:val="nil"/>
            </w:tcBorders>
            <w:vAlign w:val="center"/>
          </w:tcPr>
          <w:p w:rsidR="00EA06A6" w:rsidRDefault="00EA06A6" w:rsidP="00EA06A6">
            <w:pPr>
              <w:pStyle w:val="a"/>
              <w:ind w:firstLine="0"/>
              <w:rPr>
                <w:b/>
              </w:rPr>
            </w:pPr>
            <w:r>
              <w:t>Днище</w:t>
            </w:r>
          </w:p>
        </w:tc>
        <w:tc>
          <w:tcPr>
            <w:tcW w:w="2160" w:type="dxa"/>
            <w:vAlign w:val="center"/>
          </w:tcPr>
          <w:p w:rsidR="00EA06A6" w:rsidRDefault="00EA06A6" w:rsidP="00D110E4">
            <w:pPr>
              <w:ind w:firstLine="0"/>
              <w:jc w:val="center"/>
            </w:pPr>
            <w:r>
              <w:t>-</w:t>
            </w:r>
          </w:p>
        </w:tc>
        <w:tc>
          <w:tcPr>
            <w:tcW w:w="2149" w:type="dxa"/>
            <w:vAlign w:val="center"/>
          </w:tcPr>
          <w:p w:rsidR="00EA06A6" w:rsidRDefault="00EA06A6" w:rsidP="00D110E4">
            <w:pPr>
              <w:ind w:firstLine="0"/>
              <w:jc w:val="center"/>
            </w:pPr>
            <w:r>
              <w:t>-</w:t>
            </w:r>
          </w:p>
        </w:tc>
        <w:tc>
          <w:tcPr>
            <w:tcW w:w="2393" w:type="dxa"/>
            <w:vAlign w:val="center"/>
          </w:tcPr>
          <w:p w:rsidR="00EA06A6" w:rsidRDefault="00EA06A6" w:rsidP="00D110E4">
            <w:pPr>
              <w:ind w:firstLine="53"/>
              <w:jc w:val="center"/>
            </w:pPr>
            <w:r>
              <w:t>12</w:t>
            </w:r>
          </w:p>
        </w:tc>
      </w:tr>
    </w:tbl>
    <w:p w:rsidR="00B004EE" w:rsidRDefault="00D110E4" w:rsidP="002F1015">
      <w:pPr>
        <w:spacing w:after="0"/>
        <w:rPr>
          <w:sz w:val="24"/>
          <w:szCs w:val="24"/>
        </w:rPr>
      </w:pPr>
      <w:r w:rsidRPr="00D110E4">
        <w:rPr>
          <w:sz w:val="24"/>
          <w:szCs w:val="24"/>
        </w:rPr>
        <w:t>*</w:t>
      </w:r>
      <w:r>
        <w:rPr>
          <w:sz w:val="24"/>
          <w:szCs w:val="24"/>
        </w:rPr>
        <w:t>Толщина стенок стандартной теплообменной рубашки, изготовленной из углеродистой стали Ст3сп5, задана и не рассчитывается.</w:t>
      </w:r>
    </w:p>
    <w:p w:rsidR="00EA06A6" w:rsidRDefault="00EA06A6" w:rsidP="002F1015">
      <w:pPr>
        <w:spacing w:after="0"/>
        <w:rPr>
          <w:sz w:val="24"/>
          <w:szCs w:val="24"/>
        </w:rPr>
      </w:pPr>
    </w:p>
    <w:p w:rsidR="00EA06A6" w:rsidRPr="00FA2A09" w:rsidRDefault="00EA06A6" w:rsidP="008C0FD6">
      <w:pPr>
        <w:pStyle w:val="Style1"/>
      </w:pPr>
      <w:bookmarkStart w:id="21" w:name="_Toc375275613"/>
      <w:r w:rsidRPr="00FA2A09">
        <w:t>Определение допускаемых давлений</w:t>
      </w:r>
      <w:bookmarkEnd w:id="21"/>
    </w:p>
    <w:p w:rsidR="00EA06A6" w:rsidRDefault="00EA06A6" w:rsidP="00FA2A09">
      <w:pPr>
        <w:spacing w:before="240" w:after="0"/>
      </w:pPr>
      <w:r>
        <w:t>Важными техническими характеристиками аппарата являются допускаемые (предельные) внутреннее и наружное давления, которые определяют возможные технологические резервы. Если допускаемые давления больше или равны расчетным (р</w:t>
      </w:r>
      <w:r>
        <w:rPr>
          <w:sz w:val="18"/>
          <w:szCs w:val="18"/>
        </w:rPr>
        <w:t>рв</w:t>
      </w:r>
      <w:r>
        <w:t>, р</w:t>
      </w:r>
      <w:r>
        <w:rPr>
          <w:sz w:val="18"/>
          <w:szCs w:val="18"/>
        </w:rPr>
        <w:t>рн</w:t>
      </w:r>
      <w:r>
        <w:t xml:space="preserve">), то расчеты на прочность и устойчивость выполнены правильно. </w:t>
      </w:r>
    </w:p>
    <w:p w:rsidR="00EA06A6" w:rsidRPr="00EA06A6" w:rsidRDefault="00EA06A6" w:rsidP="008A4390">
      <w:pPr>
        <w:spacing w:after="0"/>
        <w:ind w:firstLine="0"/>
        <w:jc w:val="center"/>
        <w:rPr>
          <w:b/>
          <w:i/>
        </w:rPr>
      </w:pPr>
      <w:r w:rsidRPr="00EA06A6">
        <w:rPr>
          <w:b/>
          <w:i/>
        </w:rPr>
        <w:t>Расчёт допускаемых внутренних давлений</w:t>
      </w:r>
      <w:r w:rsidR="00FC0085">
        <w:rPr>
          <w:b/>
          <w:i/>
        </w:rPr>
        <w:t xml:space="preserve"> </w:t>
      </w:r>
    </w:p>
    <w:p w:rsidR="00EA06A6" w:rsidRDefault="00EA06A6" w:rsidP="008A4390">
      <w:pPr>
        <w:spacing w:after="0"/>
        <w:ind w:firstLine="0"/>
        <w:rPr>
          <w:u w:val="single"/>
        </w:rPr>
      </w:pPr>
      <w:r w:rsidRPr="00EA06A6">
        <w:rPr>
          <w:u w:val="single"/>
        </w:rPr>
        <w:t>а)  Для цилиндрической обечай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A79F8" w:rsidRPr="00710150" w:rsidTr="00332458">
        <w:tc>
          <w:tcPr>
            <w:tcW w:w="8755" w:type="dxa"/>
            <w:vAlign w:val="center"/>
          </w:tcPr>
          <w:p w:rsidR="00AA79F8" w:rsidRPr="002F1015" w:rsidRDefault="00A15889" w:rsidP="008A4390">
            <w:pPr>
              <w:spacing w:after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в</m:t>
                  </m:r>
                </m:sub>
                <m:sup>
                  <m:r>
                    <w:rPr>
                      <w:rFonts w:ascii="Cambria Math" w:hAnsi="Cambria Math"/>
                    </w:rPr>
                    <m:t>ц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φ∙</m:t>
                  </m:r>
                  <m:r>
                    <w:rPr>
                      <w:rFonts w:ascii="Cambria Math" w:hAnsi="Cambria Math"/>
                      <w:lang w:val="en-US"/>
                    </w:rPr>
                    <m:t>[σ]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ц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-c-u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D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ц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0,95∙1,278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6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0,8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2.4+16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1,33 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в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7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AA79F8">
              <w:tab/>
            </w:r>
          </w:p>
        </w:tc>
        <w:tc>
          <w:tcPr>
            <w:tcW w:w="815" w:type="dxa"/>
            <w:vAlign w:val="center"/>
          </w:tcPr>
          <w:p w:rsidR="00AA79F8" w:rsidRPr="00710150" w:rsidRDefault="00AA79F8" w:rsidP="008A4390">
            <w:pPr>
              <w:spacing w:after="0"/>
              <w:ind w:firstLine="0"/>
              <w:jc w:val="center"/>
            </w:pPr>
            <w:r>
              <w:t>(25)</w:t>
            </w:r>
          </w:p>
        </w:tc>
      </w:tr>
    </w:tbl>
    <w:p w:rsidR="006A2A03" w:rsidRPr="006A2A03" w:rsidRDefault="006A2A03" w:rsidP="008A4390">
      <w:pPr>
        <w:spacing w:after="0"/>
      </w:pPr>
      <w:r>
        <w:rPr>
          <w:lang w:val="en-US"/>
        </w:rPr>
        <w:t>s</w:t>
      </w:r>
      <w:r>
        <w:rPr>
          <w:vertAlign w:val="subscript"/>
        </w:rPr>
        <w:t>ц</w:t>
      </w:r>
      <w:r w:rsidRPr="006A2A03">
        <w:t xml:space="preserve">- </w:t>
      </w:r>
      <w:r>
        <w:t xml:space="preserve">исполнительная толщина цилиндрической обещайки, м; </w:t>
      </w:r>
      <w:r>
        <w:rPr>
          <w:lang w:val="en-US"/>
        </w:rPr>
        <w:t>u</w:t>
      </w:r>
      <w:r>
        <w:t xml:space="preserve">- минусовый допуск на </w:t>
      </w:r>
      <w:r w:rsidR="00FC0085">
        <w:t xml:space="preserve">стандартную толщину листа, м; с </w:t>
      </w:r>
      <w:r>
        <w:t>- прибавка для компенсации коррозии, м.</w:t>
      </w:r>
    </w:p>
    <w:p w:rsidR="006A2A03" w:rsidRDefault="006A2A03" w:rsidP="008A4390">
      <w:pPr>
        <w:spacing w:after="0"/>
      </w:pPr>
      <w:r w:rsidRPr="006A2A03">
        <w:lastRenderedPageBreak/>
        <w:t>Условие прочности выполняется</w:t>
      </w:r>
      <w:r>
        <w:t>.</w:t>
      </w:r>
    </w:p>
    <w:p w:rsidR="00EA06A6" w:rsidRPr="00EA06A6" w:rsidRDefault="00DA25BF" w:rsidP="008A4390">
      <w:pPr>
        <w:spacing w:after="0"/>
        <w:ind w:firstLine="0"/>
        <w:rPr>
          <w:u w:val="single"/>
        </w:rPr>
      </w:pPr>
      <w:r>
        <w:rPr>
          <w:u w:val="single"/>
        </w:rPr>
        <w:t>б</w:t>
      </w:r>
      <w:r w:rsidR="00EA06A6" w:rsidRPr="00EA06A6">
        <w:rPr>
          <w:u w:val="single"/>
        </w:rPr>
        <w:t>)  Для эллиптической крыш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A79F8" w:rsidRPr="00710150" w:rsidTr="00332458">
        <w:tc>
          <w:tcPr>
            <w:tcW w:w="8755" w:type="dxa"/>
            <w:vAlign w:val="center"/>
          </w:tcPr>
          <w:p w:rsidR="00AA79F8" w:rsidRPr="002F1015" w:rsidRDefault="00A15889" w:rsidP="008A4390">
            <w:pPr>
              <w:spacing w:after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в</m:t>
                  </m:r>
                </m:sub>
                <m:sup>
                  <m:r>
                    <w:rPr>
                      <w:rFonts w:ascii="Cambria Math" w:hAnsi="Cambria Math"/>
                    </w:rPr>
                    <m:t>к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φ∙</m:t>
                  </m:r>
                  <m:r>
                    <w:rPr>
                      <w:rFonts w:ascii="Cambria Math" w:hAnsi="Cambria Math"/>
                      <w:lang w:val="en-US"/>
                    </w:rPr>
                    <m:t>[σ]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э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-c-u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D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0,5∙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ц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0,95∙1,278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0,8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2.4+0,5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0,83 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в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7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AA79F8">
              <w:tab/>
            </w:r>
          </w:p>
        </w:tc>
        <w:tc>
          <w:tcPr>
            <w:tcW w:w="815" w:type="dxa"/>
            <w:vAlign w:val="center"/>
          </w:tcPr>
          <w:p w:rsidR="00AA79F8" w:rsidRPr="00710150" w:rsidRDefault="00AA79F8" w:rsidP="008A4390">
            <w:pPr>
              <w:spacing w:after="0"/>
              <w:ind w:firstLine="0"/>
              <w:jc w:val="center"/>
            </w:pPr>
            <w:r>
              <w:t>(2</w:t>
            </w:r>
            <w:r w:rsidR="00DA25BF">
              <w:t>6</w:t>
            </w:r>
            <w:r>
              <w:t>)</w:t>
            </w:r>
          </w:p>
        </w:tc>
      </w:tr>
    </w:tbl>
    <w:p w:rsidR="00EA06A6" w:rsidRDefault="006A2A03" w:rsidP="008A4390">
      <w:pPr>
        <w:spacing w:after="0"/>
      </w:pPr>
      <w:r>
        <w:t>Условие прочности выполняется.</w:t>
      </w:r>
    </w:p>
    <w:p w:rsidR="006A2A03" w:rsidRDefault="00DA25BF" w:rsidP="008A4390">
      <w:pPr>
        <w:spacing w:after="0"/>
        <w:ind w:firstLine="0"/>
        <w:rPr>
          <w:u w:val="single"/>
        </w:rPr>
      </w:pPr>
      <w:r>
        <w:rPr>
          <w:u w:val="single"/>
        </w:rPr>
        <w:t>в</w:t>
      </w:r>
      <w:r w:rsidR="006A2A03">
        <w:rPr>
          <w:u w:val="single"/>
        </w:rPr>
        <w:t>)  Для эллиптического днища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6A2A03" w:rsidRPr="00710150" w:rsidTr="00332458">
        <w:tc>
          <w:tcPr>
            <w:tcW w:w="8755" w:type="dxa"/>
            <w:vAlign w:val="center"/>
          </w:tcPr>
          <w:p w:rsidR="006A2A03" w:rsidRPr="002F1015" w:rsidRDefault="00A15889" w:rsidP="008A4390">
            <w:pPr>
              <w:spacing w:after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в</m:t>
                  </m:r>
                </m:sub>
                <m:sup>
                  <m:r>
                    <w:rPr>
                      <w:rFonts w:ascii="Cambria Math" w:hAnsi="Cambria Math"/>
                    </w:rPr>
                    <m:t>д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φ∙</m:t>
                  </m:r>
                  <m:r>
                    <w:rPr>
                      <w:rFonts w:ascii="Cambria Math" w:hAnsi="Cambria Math"/>
                      <w:lang w:val="en-US"/>
                    </w:rPr>
                    <m:t>[σ]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э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-c-u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D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0,5∙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ц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0,95∙1,278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4∙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0,8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2.4+0,5∙1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1</m:t>
              </m:r>
              <m:r>
                <w:rPr>
                  <w:rFonts w:ascii="Cambria Math" w:hAnsi="Cambria Math"/>
                  <w:lang w:val="en-US"/>
                </w:rPr>
                <m:t>,13</m:t>
              </m:r>
              <m:r>
                <w:rPr>
                  <w:rFonts w:ascii="Cambria Math" w:hAnsi="Cambria Math"/>
                </w:rPr>
                <m:t xml:space="preserve"> 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в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7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6A2A03">
              <w:tab/>
            </w:r>
          </w:p>
        </w:tc>
        <w:tc>
          <w:tcPr>
            <w:tcW w:w="815" w:type="dxa"/>
            <w:vAlign w:val="center"/>
          </w:tcPr>
          <w:p w:rsidR="006A2A03" w:rsidRPr="00710150" w:rsidRDefault="006A2A03" w:rsidP="008A4390">
            <w:pPr>
              <w:spacing w:after="0"/>
              <w:ind w:firstLine="0"/>
              <w:jc w:val="center"/>
            </w:pPr>
            <w:r>
              <w:t>(2</w:t>
            </w:r>
            <w:r w:rsidR="00DA25BF">
              <w:t>7</w:t>
            </w:r>
            <w:r>
              <w:t>)</w:t>
            </w:r>
          </w:p>
        </w:tc>
      </w:tr>
    </w:tbl>
    <w:p w:rsidR="006A2A03" w:rsidRDefault="006A2A03" w:rsidP="008A4390">
      <w:pPr>
        <w:spacing w:after="0"/>
      </w:pPr>
      <w:r>
        <w:t>Условие прочности выполняется.</w:t>
      </w:r>
    </w:p>
    <w:p w:rsidR="00CD6383" w:rsidRPr="00CD6383" w:rsidRDefault="00DA25BF" w:rsidP="008A4390">
      <w:pPr>
        <w:spacing w:after="0"/>
        <w:ind w:firstLine="0"/>
        <w:rPr>
          <w:u w:val="single"/>
        </w:rPr>
      </w:pPr>
      <w:r>
        <w:rPr>
          <w:u w:val="single"/>
        </w:rPr>
        <w:t>г</w:t>
      </w:r>
      <w:r w:rsidR="00CD6383">
        <w:rPr>
          <w:u w:val="single"/>
        </w:rPr>
        <w:t>) Для стандартных изделий (люк, штуцеры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CD6383" w:rsidRPr="00710150" w:rsidTr="00332458">
        <w:tc>
          <w:tcPr>
            <w:tcW w:w="8755" w:type="dxa"/>
            <w:vAlign w:val="center"/>
          </w:tcPr>
          <w:p w:rsidR="00CD6383" w:rsidRPr="002F1015" w:rsidRDefault="00A15889" w:rsidP="008A4390">
            <w:pPr>
              <w:spacing w:after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в</m:t>
                  </m:r>
                </m:sub>
                <m:sup>
                  <m:r>
                    <w:rPr>
                      <w:rFonts w:ascii="Cambria Math" w:hAnsi="Cambria Math"/>
                    </w:rPr>
                    <m:t>ст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у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den>
              </m:f>
              <m:r>
                <w:rPr>
                  <w:rFonts w:ascii="Cambria Math" w:hAnsi="Cambria Math"/>
                </w:rPr>
                <m:t>=1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42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,5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0,92 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в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7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CD6383">
              <w:tab/>
            </w:r>
          </w:p>
        </w:tc>
        <w:tc>
          <w:tcPr>
            <w:tcW w:w="815" w:type="dxa"/>
            <w:vAlign w:val="center"/>
          </w:tcPr>
          <w:p w:rsidR="00CD6383" w:rsidRPr="00710150" w:rsidRDefault="00CD6383" w:rsidP="008A4390">
            <w:pPr>
              <w:spacing w:after="0"/>
              <w:ind w:firstLine="0"/>
              <w:jc w:val="center"/>
            </w:pPr>
            <w:r>
              <w:t>(</w:t>
            </w:r>
            <w:r w:rsidR="00DA25BF">
              <w:t>28</w:t>
            </w:r>
            <w:r>
              <w:t>)</w:t>
            </w:r>
          </w:p>
        </w:tc>
      </w:tr>
    </w:tbl>
    <w:p w:rsidR="00332458" w:rsidRDefault="00A15889" w:rsidP="008A4390">
      <w:pPr>
        <w:spacing w:after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20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="00332458" w:rsidRPr="00332458">
        <w:t xml:space="preserve"> - </w:t>
      </w:r>
      <w:r w:rsidR="00332458">
        <w:t>нормативные допскаемые напряжения для стали Ст3сп ГОСТ 380-2005 при расчетной температуре и при температуре 20° С соответственно.</w:t>
      </w:r>
    </w:p>
    <w:p w:rsidR="00332458" w:rsidRPr="00052D2B" w:rsidRDefault="00332458" w:rsidP="008A4390">
      <w:pPr>
        <w:spacing w:after="0"/>
      </w:pPr>
      <w:r>
        <w:t>Условие прочности выполняется.</w:t>
      </w:r>
    </w:p>
    <w:p w:rsidR="008A4390" w:rsidRDefault="008A4390" w:rsidP="008A4390">
      <w:pPr>
        <w:spacing w:after="0"/>
        <w:ind w:firstLine="0"/>
        <w:rPr>
          <w:u w:val="single"/>
        </w:rPr>
      </w:pPr>
      <w:r>
        <w:rPr>
          <w:u w:val="single"/>
        </w:rPr>
        <w:t>д</w:t>
      </w:r>
      <w:r w:rsidRPr="00EA06A6">
        <w:rPr>
          <w:u w:val="single"/>
        </w:rPr>
        <w:t>)  Для цилиндрической обечайки</w:t>
      </w:r>
      <w:r>
        <w:rPr>
          <w:u w:val="single"/>
        </w:rPr>
        <w:t xml:space="preserve"> рубаш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8A4390" w:rsidRPr="00710150" w:rsidTr="001C48C1">
        <w:tc>
          <w:tcPr>
            <w:tcW w:w="8755" w:type="dxa"/>
            <w:vAlign w:val="center"/>
          </w:tcPr>
          <w:p w:rsidR="008A4390" w:rsidRPr="008A4390" w:rsidRDefault="00A15889" w:rsidP="008A4390">
            <w:pPr>
              <w:spacing w:after="0"/>
              <w:jc w:val="center"/>
              <w:rPr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в</m:t>
                  </m:r>
                </m:sub>
                <m:sup>
                  <m:r>
                    <w:rPr>
                      <w:rFonts w:ascii="Cambria Math" w:hAnsi="Cambria Math"/>
                    </w:rPr>
                    <m:t>цр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φ∙</m:t>
                  </m:r>
                  <m:r>
                    <w:rPr>
                      <w:rFonts w:ascii="Cambria Math" w:hAnsi="Cambria Math"/>
                      <w:lang w:val="en-US"/>
                    </w:rPr>
                    <m:t>[σ]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ц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-c-u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D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ц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0,95∙1</m:t>
                  </m:r>
                  <m:r>
                    <w:rPr>
                      <w:rFonts w:ascii="Cambria Math" w:hAnsi="Cambria Math"/>
                      <w:lang w:val="en-US"/>
                    </w:rPr>
                    <m:t>,54</m:t>
                  </m:r>
                  <m:r>
                    <w:rPr>
                      <w:rFonts w:ascii="Cambria Math" w:hAnsi="Cambria Math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8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0,8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2.4+8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0,70 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в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3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8A4390">
              <w:tab/>
            </w:r>
          </w:p>
        </w:tc>
        <w:tc>
          <w:tcPr>
            <w:tcW w:w="815" w:type="dxa"/>
            <w:vAlign w:val="center"/>
          </w:tcPr>
          <w:p w:rsidR="008A4390" w:rsidRPr="00710150" w:rsidRDefault="008A4390" w:rsidP="008A4390">
            <w:pPr>
              <w:spacing w:after="0"/>
              <w:ind w:firstLine="0"/>
              <w:jc w:val="center"/>
            </w:pPr>
            <w:r>
              <w:t>(2</w:t>
            </w:r>
            <w:r>
              <w:rPr>
                <w:lang w:val="en-US"/>
              </w:rPr>
              <w:t>9</w:t>
            </w:r>
            <w:r>
              <w:t>)</w:t>
            </w:r>
          </w:p>
        </w:tc>
      </w:tr>
    </w:tbl>
    <w:p w:rsidR="008A4390" w:rsidRPr="006A2A03" w:rsidRDefault="008A4390" w:rsidP="008A4390">
      <w:pPr>
        <w:spacing w:after="0"/>
      </w:pPr>
      <w:r>
        <w:rPr>
          <w:lang w:val="en-US"/>
        </w:rPr>
        <w:t>s</w:t>
      </w:r>
      <w:r>
        <w:rPr>
          <w:vertAlign w:val="subscript"/>
        </w:rPr>
        <w:t>ц</w:t>
      </w:r>
      <w:r w:rsidRPr="006A2A03">
        <w:t xml:space="preserve">- </w:t>
      </w:r>
      <w:r>
        <w:t xml:space="preserve">исполнительная толщина цилиндрической обещайки, м; </w:t>
      </w:r>
      <w:r>
        <w:rPr>
          <w:lang w:val="en-US"/>
        </w:rPr>
        <w:t>u</w:t>
      </w:r>
      <w:r>
        <w:t>- минусовый допуск на стандартную толщину листа, м; с - прибавка для компенсации коррозии, м.</w:t>
      </w:r>
    </w:p>
    <w:p w:rsidR="008A4390" w:rsidRDefault="008A4390" w:rsidP="008A4390">
      <w:pPr>
        <w:spacing w:after="0"/>
      </w:pPr>
      <w:r w:rsidRPr="006A2A03">
        <w:t>Условие прочности выполняется</w:t>
      </w:r>
      <w:r>
        <w:t>.</w:t>
      </w:r>
    </w:p>
    <w:p w:rsidR="008A4390" w:rsidRPr="008A4390" w:rsidRDefault="008A4390" w:rsidP="008A4390">
      <w:pPr>
        <w:spacing w:after="0"/>
        <w:ind w:firstLine="0"/>
        <w:rPr>
          <w:u w:val="single"/>
        </w:rPr>
      </w:pPr>
      <w:r>
        <w:rPr>
          <w:u w:val="single"/>
        </w:rPr>
        <w:t>е)  Для эллиптического днища рубаш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8A4390" w:rsidRPr="00710150" w:rsidTr="001C48C1">
        <w:tc>
          <w:tcPr>
            <w:tcW w:w="8755" w:type="dxa"/>
            <w:vAlign w:val="center"/>
          </w:tcPr>
          <w:p w:rsidR="008A4390" w:rsidRPr="002F1015" w:rsidRDefault="00A15889" w:rsidP="008A4390">
            <w:pPr>
              <w:spacing w:after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в</m:t>
                  </m:r>
                </m:sub>
                <m:sup>
                  <m:r>
                    <w:rPr>
                      <w:rFonts w:ascii="Cambria Math" w:hAnsi="Cambria Math"/>
                    </w:rPr>
                    <m:t>др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φ∙</m:t>
                  </m:r>
                  <m:r>
                    <w:rPr>
                      <w:rFonts w:ascii="Cambria Math" w:hAnsi="Cambria Math"/>
                      <w:lang w:val="en-US"/>
                    </w:rPr>
                    <m:t>[σ]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э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-c-u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D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0,5∙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ц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0,95∙1,5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2∙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0,8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2.4+0,5∙12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1,15 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в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3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8A4390">
              <w:tab/>
            </w:r>
          </w:p>
        </w:tc>
        <w:tc>
          <w:tcPr>
            <w:tcW w:w="815" w:type="dxa"/>
            <w:vAlign w:val="center"/>
          </w:tcPr>
          <w:p w:rsidR="008A4390" w:rsidRPr="00710150" w:rsidRDefault="008A4390" w:rsidP="008A4390">
            <w:pPr>
              <w:spacing w:after="0"/>
              <w:ind w:firstLine="0"/>
              <w:jc w:val="center"/>
            </w:pPr>
            <w:r>
              <w:t>(</w:t>
            </w:r>
            <w:r>
              <w:rPr>
                <w:lang w:val="en-US"/>
              </w:rPr>
              <w:t>30</w:t>
            </w:r>
            <w:r>
              <w:t>)</w:t>
            </w:r>
          </w:p>
        </w:tc>
      </w:tr>
    </w:tbl>
    <w:p w:rsidR="008A4390" w:rsidRDefault="008A4390" w:rsidP="008A4390">
      <w:pPr>
        <w:spacing w:after="0"/>
      </w:pPr>
      <w:r>
        <w:t>Условие прочности выполняется.</w:t>
      </w:r>
    </w:p>
    <w:p w:rsidR="008A4390" w:rsidRPr="008A4390" w:rsidRDefault="008A4390" w:rsidP="008A4390">
      <w:pPr>
        <w:spacing w:after="0"/>
        <w:ind w:firstLine="0"/>
        <w:rPr>
          <w:u w:val="single"/>
        </w:rPr>
      </w:pPr>
      <w:r>
        <w:rPr>
          <w:u w:val="single"/>
        </w:rPr>
        <w:t>г) Для стандартных изделий (штуцеры)</w:t>
      </w:r>
      <w:r w:rsidRPr="008A4390">
        <w:rPr>
          <w:u w:val="single"/>
        </w:rPr>
        <w:t xml:space="preserve"> </w:t>
      </w:r>
      <w:r>
        <w:rPr>
          <w:u w:val="single"/>
        </w:rPr>
        <w:t>рубаш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8A4390" w:rsidRPr="00710150" w:rsidTr="001C48C1">
        <w:tc>
          <w:tcPr>
            <w:tcW w:w="8755" w:type="dxa"/>
            <w:vAlign w:val="center"/>
          </w:tcPr>
          <w:p w:rsidR="008A4390" w:rsidRPr="002F1015" w:rsidRDefault="00A15889" w:rsidP="008A4390">
            <w:pPr>
              <w:spacing w:after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в</m:t>
                  </m:r>
                </m:sub>
                <m:sup>
                  <m:r>
                    <w:rPr>
                      <w:rFonts w:ascii="Cambria Math" w:hAnsi="Cambria Math"/>
                    </w:rPr>
                    <m:t>стр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у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den>
              </m:f>
              <m:r>
                <w:rPr>
                  <w:rFonts w:ascii="Cambria Math" w:hAnsi="Cambria Math"/>
                </w:rPr>
                <m:t>=0</m:t>
              </m:r>
              <m:r>
                <w:rPr>
                  <w:rFonts w:ascii="Cambria Math" w:hAnsi="Cambria Math"/>
                  <w:lang w:val="en-US"/>
                </w:rPr>
                <m:t>,4</m:t>
              </m:r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5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,5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0,4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в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3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8A4390">
              <w:tab/>
            </w:r>
          </w:p>
        </w:tc>
        <w:tc>
          <w:tcPr>
            <w:tcW w:w="815" w:type="dxa"/>
            <w:vAlign w:val="center"/>
          </w:tcPr>
          <w:p w:rsidR="008A4390" w:rsidRPr="00710150" w:rsidRDefault="008A4390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31</w:t>
            </w:r>
            <w:r>
              <w:t>)</w:t>
            </w:r>
          </w:p>
        </w:tc>
      </w:tr>
    </w:tbl>
    <w:p w:rsidR="008A4390" w:rsidRPr="008A4390" w:rsidRDefault="008A4390" w:rsidP="008A4390">
      <w:pPr>
        <w:spacing w:after="0"/>
      </w:pPr>
      <w:r>
        <w:t>Условие прочности выполняется.</w:t>
      </w:r>
    </w:p>
    <w:p w:rsidR="00890880" w:rsidRDefault="00DA25BF" w:rsidP="008A4390">
      <w:pPr>
        <w:spacing w:after="0"/>
        <w:ind w:firstLine="0"/>
        <w:rPr>
          <w:u w:val="single"/>
        </w:rPr>
      </w:pPr>
      <w:r>
        <w:rPr>
          <w:u w:val="single"/>
        </w:rPr>
        <w:t>д</w:t>
      </w:r>
      <w:r w:rsidR="00890880">
        <w:rPr>
          <w:u w:val="single"/>
        </w:rPr>
        <w:t>) Для уплотнения вала мешал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890880" w:rsidRPr="00710150" w:rsidTr="00A8686F">
        <w:tc>
          <w:tcPr>
            <w:tcW w:w="8755" w:type="dxa"/>
            <w:vAlign w:val="center"/>
          </w:tcPr>
          <w:p w:rsidR="00890880" w:rsidRPr="002F1015" w:rsidRDefault="00A15889" w:rsidP="008A4390">
            <w:pPr>
              <w:spacing w:after="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≥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и</m:t>
                  </m:r>
                </m:sub>
              </m:sSub>
            </m:oMath>
            <w:r w:rsidR="00890880">
              <w:tab/>
            </w:r>
          </w:p>
        </w:tc>
        <w:tc>
          <w:tcPr>
            <w:tcW w:w="815" w:type="dxa"/>
            <w:vAlign w:val="center"/>
          </w:tcPr>
          <w:p w:rsidR="00890880" w:rsidRPr="00710150" w:rsidRDefault="00890880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32</w:t>
            </w:r>
            <w:r>
              <w:t>)</w:t>
            </w:r>
          </w:p>
        </w:tc>
      </w:tr>
      <w:tr w:rsidR="00890880" w:rsidRPr="00710150" w:rsidTr="00890880">
        <w:tc>
          <w:tcPr>
            <w:tcW w:w="8755" w:type="dxa"/>
          </w:tcPr>
          <w:p w:rsidR="00890880" w:rsidRPr="002F1015" w:rsidRDefault="00A15889" w:rsidP="008A4390">
            <w:pPr>
              <w:spacing w:after="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ax</m:t>
                  </m:r>
                </m:sub>
              </m:sSub>
              <m:r>
                <w:rPr>
                  <w:rFonts w:ascii="Cambria Math" w:hAnsi="Cambria Math"/>
                </w:rPr>
                <m:t>=2,5 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и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7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890880">
              <w:tab/>
            </w:r>
          </w:p>
        </w:tc>
        <w:tc>
          <w:tcPr>
            <w:tcW w:w="815" w:type="dxa"/>
          </w:tcPr>
          <w:p w:rsidR="00890880" w:rsidRPr="00710150" w:rsidRDefault="00890880" w:rsidP="008A4390">
            <w:pPr>
              <w:spacing w:after="0"/>
              <w:ind w:firstLine="0"/>
              <w:jc w:val="center"/>
            </w:pPr>
          </w:p>
        </w:tc>
      </w:tr>
    </w:tbl>
    <w:p w:rsidR="00890880" w:rsidRDefault="00890880" w:rsidP="008A4390">
      <w:pPr>
        <w:spacing w:after="0"/>
        <w:ind w:firstLine="0"/>
      </w:pPr>
      <w:r>
        <w:rPr>
          <w:lang w:val="en-US"/>
        </w:rPr>
        <w:lastRenderedPageBreak/>
        <w:t>p</w:t>
      </w:r>
      <w:r w:rsidR="00753804">
        <w:rPr>
          <w:vertAlign w:val="subscript"/>
          <w:lang w:val="en-US"/>
        </w:rPr>
        <w:t>max</w:t>
      </w:r>
      <w:r w:rsidR="00753804" w:rsidRPr="00753804">
        <w:t xml:space="preserve"> - </w:t>
      </w:r>
      <w:r w:rsidR="00753804">
        <w:t>максимальное избыточное давление, которое может обеспечить уплотнение в корпусе аппарата.</w:t>
      </w:r>
    </w:p>
    <w:p w:rsidR="00753804" w:rsidRDefault="00753804" w:rsidP="008A4390">
      <w:pPr>
        <w:spacing w:after="0"/>
      </w:pPr>
      <w:r>
        <w:t>Условие прочности выполняется.</w:t>
      </w:r>
    </w:p>
    <w:p w:rsidR="00FC0085" w:rsidRPr="00753804" w:rsidRDefault="00FC0085" w:rsidP="008A4390">
      <w:pPr>
        <w:spacing w:after="0"/>
        <w:ind w:firstLine="0"/>
      </w:pPr>
    </w:p>
    <w:p w:rsidR="00EA06A6" w:rsidRPr="00EA06A6" w:rsidRDefault="00FC0085" w:rsidP="008A4390">
      <w:pPr>
        <w:spacing w:after="0"/>
        <w:ind w:firstLine="0"/>
        <w:jc w:val="center"/>
        <w:rPr>
          <w:b/>
          <w:i/>
        </w:rPr>
      </w:pPr>
      <w:r>
        <w:rPr>
          <w:b/>
          <w:i/>
        </w:rPr>
        <w:t xml:space="preserve">Расчёт допускаемых </w:t>
      </w:r>
      <w:r w:rsidR="00EA06A6" w:rsidRPr="00EA06A6">
        <w:rPr>
          <w:b/>
          <w:i/>
        </w:rPr>
        <w:t>наружных давлений</w:t>
      </w:r>
    </w:p>
    <w:p w:rsidR="00EA06A6" w:rsidRDefault="00EA06A6" w:rsidP="008A4390">
      <w:pPr>
        <w:spacing w:after="0"/>
        <w:ind w:firstLine="0"/>
        <w:jc w:val="center"/>
      </w:pPr>
    </w:p>
    <w:p w:rsidR="00EA06A6" w:rsidRDefault="00FC0085" w:rsidP="008A4390">
      <w:pPr>
        <w:spacing w:after="0"/>
        <w:ind w:firstLine="0"/>
        <w:rPr>
          <w:u w:val="single"/>
        </w:rPr>
      </w:pPr>
      <w:r>
        <w:rPr>
          <w:u w:val="single"/>
        </w:rPr>
        <w:t>а) Для цилиндрической обе</w:t>
      </w:r>
      <w:r w:rsidR="0039152B">
        <w:rPr>
          <w:u w:val="single"/>
        </w:rPr>
        <w:t>ч</w:t>
      </w:r>
      <w:r>
        <w:rPr>
          <w:u w:val="single"/>
        </w:rPr>
        <w:t>ай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FF42CE" w:rsidRPr="00710150" w:rsidTr="00A8686F">
        <w:tc>
          <w:tcPr>
            <w:tcW w:w="8755" w:type="dxa"/>
            <w:vAlign w:val="center"/>
          </w:tcPr>
          <w:p w:rsidR="00FF42CE" w:rsidRPr="002F1015" w:rsidRDefault="00A15889" w:rsidP="008A4390">
            <w:pPr>
              <w:spacing w:after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н</m:t>
                  </m:r>
                </m:sub>
                <m:sup>
                  <m:r>
                    <w:rPr>
                      <w:rFonts w:ascii="Cambria Math" w:hAnsi="Cambria Math"/>
                    </w:rPr>
                    <m:t>ц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,08∙E∙D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ц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ц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c-u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,5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,08∙1,81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11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∙2,4</m:t>
                  </m:r>
                </m:num>
                <m:den>
                  <m:r>
                    <w:rPr>
                      <w:rFonts w:ascii="Cambria Math" w:hAnsi="Cambria Math"/>
                    </w:rPr>
                    <m:t>2,4∙1,99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6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2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0,8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,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,5</m:t>
                  </m:r>
                </m:sup>
              </m:sSup>
              <m:r>
                <w:rPr>
                  <w:rFonts w:ascii="Cambria Math" w:hAnsi="Cambria Math"/>
                </w:rPr>
                <m:t>=0,43 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н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42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FF42CE">
              <w:tab/>
            </w:r>
          </w:p>
        </w:tc>
        <w:tc>
          <w:tcPr>
            <w:tcW w:w="815" w:type="dxa"/>
            <w:vAlign w:val="center"/>
          </w:tcPr>
          <w:p w:rsidR="00FF42CE" w:rsidRPr="00710150" w:rsidRDefault="00FF42CE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33</w:t>
            </w:r>
            <w:r>
              <w:t>)</w:t>
            </w:r>
          </w:p>
        </w:tc>
      </w:tr>
    </w:tbl>
    <w:p w:rsidR="00EA06A6" w:rsidRDefault="00FF42CE" w:rsidP="008A4390">
      <w:pPr>
        <w:spacing w:after="0"/>
      </w:pPr>
      <w:r>
        <w:t xml:space="preserve">Условие </w:t>
      </w:r>
      <w:r w:rsidR="00A8686F">
        <w:t>устойчивости</w:t>
      </w:r>
      <w:r>
        <w:t xml:space="preserve"> выполняется.</w:t>
      </w:r>
    </w:p>
    <w:p w:rsidR="0039152B" w:rsidRDefault="00EA06A6" w:rsidP="008A4390">
      <w:pPr>
        <w:spacing w:after="0"/>
        <w:ind w:firstLine="0"/>
        <w:rPr>
          <w:u w:val="single"/>
        </w:rPr>
      </w:pPr>
      <w:r w:rsidRPr="00EA06A6">
        <w:rPr>
          <w:u w:val="single"/>
        </w:rPr>
        <w:t xml:space="preserve">б)  Для эллиптической </w:t>
      </w:r>
      <w:r w:rsidR="0039152B">
        <w:rPr>
          <w:u w:val="single"/>
        </w:rPr>
        <w:t>крыш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39152B" w:rsidRPr="00710150" w:rsidTr="00A8686F">
        <w:tc>
          <w:tcPr>
            <w:tcW w:w="8755" w:type="dxa"/>
            <w:vAlign w:val="center"/>
          </w:tcPr>
          <w:p w:rsidR="0039152B" w:rsidRPr="002F1015" w:rsidRDefault="00A15889" w:rsidP="008A4390">
            <w:pPr>
              <w:spacing w:after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н</m:t>
                  </m:r>
                </m:sub>
                <m:sup>
                  <m:r>
                    <w:rPr>
                      <w:rFonts w:ascii="Cambria Math" w:hAnsi="Cambria Math"/>
                    </w:rPr>
                    <m:t>к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</w:rPr>
                    <m:t>26</m:t>
                  </m:r>
                  <m:r>
                    <w:rPr>
                      <w:rFonts w:ascii="Cambria Math" w:hAnsi="Cambria Math"/>
                      <w:lang w:val="en-US"/>
                    </w:rPr>
                    <m:t>∙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ц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c-u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K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,08∙1,81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1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,4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0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1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0,8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,4∙0,9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283 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н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07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39152B">
              <w:tab/>
            </w:r>
          </w:p>
        </w:tc>
        <w:tc>
          <w:tcPr>
            <w:tcW w:w="815" w:type="dxa"/>
            <w:vAlign w:val="center"/>
          </w:tcPr>
          <w:p w:rsidR="0039152B" w:rsidRPr="00710150" w:rsidRDefault="0039152B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34</w:t>
            </w:r>
            <w:r>
              <w:t>)</w:t>
            </w:r>
          </w:p>
        </w:tc>
      </w:tr>
    </w:tbl>
    <w:p w:rsidR="0039152B" w:rsidRPr="0039152B" w:rsidRDefault="0039152B" w:rsidP="008A4390">
      <w:pPr>
        <w:spacing w:after="0"/>
      </w:pPr>
      <w:r>
        <w:t xml:space="preserve">Условие </w:t>
      </w:r>
      <w:r w:rsidR="00A8686F">
        <w:t>устойчивости</w:t>
      </w:r>
      <w:r>
        <w:t xml:space="preserve"> выполняется.</w:t>
      </w:r>
    </w:p>
    <w:p w:rsidR="0039152B" w:rsidRPr="0039152B" w:rsidRDefault="0039152B" w:rsidP="008A4390">
      <w:pPr>
        <w:spacing w:after="0"/>
        <w:ind w:firstLine="0"/>
        <w:rPr>
          <w:u w:val="single"/>
        </w:rPr>
      </w:pPr>
      <w:r>
        <w:rPr>
          <w:u w:val="single"/>
        </w:rPr>
        <w:t>в)  Для эллиптического днища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39152B" w:rsidRPr="00710150" w:rsidTr="00A8686F">
        <w:tc>
          <w:tcPr>
            <w:tcW w:w="8755" w:type="dxa"/>
            <w:vAlign w:val="center"/>
          </w:tcPr>
          <w:p w:rsidR="0039152B" w:rsidRPr="002F1015" w:rsidRDefault="00A15889" w:rsidP="008A4390">
            <w:pPr>
              <w:spacing w:after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н</m:t>
                  </m:r>
                </m:sub>
                <m:sup>
                  <m:r>
                    <w:rPr>
                      <w:rFonts w:ascii="Cambria Math" w:hAnsi="Cambria Math"/>
                    </w:rPr>
                    <m:t>д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</w:rPr>
                    <m:t>26</m:t>
                  </m:r>
                  <m:r>
                    <w:rPr>
                      <w:rFonts w:ascii="Cambria Math" w:hAnsi="Cambria Math"/>
                      <w:lang w:val="en-US"/>
                    </w:rPr>
                    <m:t>∙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ц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c-u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K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,08∙1,81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1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,4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4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2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0,8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,4∙0,9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533 МПа&g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н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=0,425 </m:t>
              </m:r>
              <m:r>
                <w:rPr>
                  <w:rFonts w:ascii="Cambria Math" w:hAnsi="Cambria Math"/>
                </w:rPr>
                <m:t>МПа</m:t>
              </m:r>
            </m:oMath>
            <w:r w:rsidR="0039152B">
              <w:tab/>
            </w:r>
          </w:p>
        </w:tc>
        <w:tc>
          <w:tcPr>
            <w:tcW w:w="815" w:type="dxa"/>
            <w:vAlign w:val="center"/>
          </w:tcPr>
          <w:p w:rsidR="0039152B" w:rsidRPr="00710150" w:rsidRDefault="0039152B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35</w:t>
            </w:r>
            <w:r>
              <w:t>)</w:t>
            </w:r>
          </w:p>
        </w:tc>
      </w:tr>
    </w:tbl>
    <w:p w:rsidR="0039152B" w:rsidRDefault="0039152B" w:rsidP="008A4390">
      <w:pPr>
        <w:spacing w:after="0"/>
      </w:pPr>
      <w:r>
        <w:t xml:space="preserve">Условие </w:t>
      </w:r>
      <w:r w:rsidR="00A8686F">
        <w:t>устойчивости</w:t>
      </w:r>
      <w:r>
        <w:t xml:space="preserve"> выполняется.</w:t>
      </w:r>
    </w:p>
    <w:p w:rsidR="0039152B" w:rsidRDefault="0039152B" w:rsidP="008A4390">
      <w:pPr>
        <w:spacing w:after="0"/>
        <w:ind w:firstLine="0"/>
        <w:rPr>
          <w:u w:val="single"/>
        </w:rPr>
      </w:pPr>
      <w:r>
        <w:rPr>
          <w:u w:val="single"/>
        </w:rPr>
        <w:t>г)</w:t>
      </w:r>
      <w:r w:rsidR="00A8686F">
        <w:rPr>
          <w:u w:val="single"/>
        </w:rPr>
        <w:t xml:space="preserve"> </w:t>
      </w:r>
      <w:r>
        <w:rPr>
          <w:u w:val="single"/>
        </w:rPr>
        <w:t>Для уплотнения вала мешал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39152B" w:rsidRPr="00710150" w:rsidTr="00A8686F">
        <w:tc>
          <w:tcPr>
            <w:tcW w:w="8755" w:type="dxa"/>
            <w:vAlign w:val="center"/>
          </w:tcPr>
          <w:p w:rsidR="0039152B" w:rsidRPr="002F1015" w:rsidRDefault="00A15889" w:rsidP="008A4390">
            <w:pPr>
              <w:spacing w:after="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a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oy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w:rPr>
                  <w:rFonts w:ascii="Cambria Math" w:hAnsi="Cambria Math"/>
                </w:rPr>
                <m:t>-3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97кПа</m:t>
              </m:r>
            </m:oMath>
            <w:r w:rsidR="0039152B">
              <w:tab/>
            </w:r>
          </w:p>
        </w:tc>
        <w:tc>
          <w:tcPr>
            <w:tcW w:w="815" w:type="dxa"/>
            <w:vAlign w:val="center"/>
          </w:tcPr>
          <w:p w:rsidR="0039152B" w:rsidRPr="00710150" w:rsidRDefault="0039152B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36</w:t>
            </w:r>
            <w:r>
              <w:t>)</w:t>
            </w:r>
          </w:p>
        </w:tc>
      </w:tr>
    </w:tbl>
    <w:p w:rsidR="0039152B" w:rsidRDefault="00A8686F" w:rsidP="008A4390">
      <w:pPr>
        <w:spacing w:after="0"/>
        <w:ind w:firstLine="0"/>
      </w:pPr>
      <w:r>
        <w:rPr>
          <w:lang w:val="en-US"/>
        </w:rPr>
        <w:t>p</w:t>
      </w:r>
      <w:r>
        <w:rPr>
          <w:vertAlign w:val="subscript"/>
          <w:lang w:val="en-US"/>
        </w:rPr>
        <w:t>max</w:t>
      </w:r>
      <w:r w:rsidRPr="00A8686F">
        <w:t xml:space="preserve"> - </w:t>
      </w:r>
      <w:r>
        <w:t xml:space="preserve">максимальное давление разрежения (вакуум), которое может обеспечить уплотнение в корпусе аппарата; </w:t>
      </w:r>
      <w:r>
        <w:rPr>
          <w:lang w:val="en-US"/>
        </w:rPr>
        <w:t>p</w:t>
      </w:r>
      <w:r>
        <w:rPr>
          <w:vertAlign w:val="subscript"/>
          <w:lang w:val="en-US"/>
        </w:rPr>
        <w:t>a</w:t>
      </w:r>
      <w:r>
        <w:t xml:space="preserve">, </w:t>
      </w:r>
      <w:r>
        <w:rPr>
          <w:lang w:val="en-US"/>
        </w:rPr>
        <w:t>p</w:t>
      </w:r>
      <w:r>
        <w:rPr>
          <w:vertAlign w:val="subscript"/>
          <w:lang w:val="en-US"/>
        </w:rPr>
        <w:t>oy</w:t>
      </w:r>
      <w:r>
        <w:t xml:space="preserve"> - соответственно атмосферное и минимальное остаточное давление для выбранного типа уплотнения.</w:t>
      </w:r>
    </w:p>
    <w:p w:rsidR="00A8686F" w:rsidRDefault="00A8686F" w:rsidP="008A4390">
      <w:pPr>
        <w:spacing w:after="0"/>
        <w:ind w:firstLine="0"/>
      </w:pPr>
      <w:r>
        <w:t xml:space="preserve">Таблица 5. </w:t>
      </w:r>
      <w:r w:rsidR="008A4390">
        <w:t>Допускаемые внутренние давления в аппарате, МПа</w:t>
      </w:r>
    </w:p>
    <w:tbl>
      <w:tblPr>
        <w:tblStyle w:val="TableGrid"/>
        <w:tblW w:w="0" w:type="auto"/>
        <w:tblLook w:val="04A0"/>
      </w:tblPr>
      <w:tblGrid>
        <w:gridCol w:w="1425"/>
        <w:gridCol w:w="1358"/>
        <w:gridCol w:w="1638"/>
        <w:gridCol w:w="1258"/>
        <w:gridCol w:w="1371"/>
        <w:gridCol w:w="1190"/>
        <w:gridCol w:w="1330"/>
      </w:tblGrid>
      <w:tr w:rsidR="008A4390" w:rsidTr="008A4390">
        <w:tc>
          <w:tcPr>
            <w:tcW w:w="136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Элементы аппарата</w:t>
            </w:r>
          </w:p>
        </w:tc>
        <w:tc>
          <w:tcPr>
            <w:tcW w:w="136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Фланцы, штуцеры, люк</w:t>
            </w:r>
          </w:p>
        </w:tc>
        <w:tc>
          <w:tcPr>
            <w:tcW w:w="1367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vertAlign w:val="subscript"/>
              </w:rPr>
            </w:pPr>
            <w:r>
              <w:t xml:space="preserve">Уплотнение </w:t>
            </w: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max</w:t>
            </w:r>
          </w:p>
        </w:tc>
        <w:tc>
          <w:tcPr>
            <w:tcW w:w="136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Крышка</w:t>
            </w:r>
          </w:p>
        </w:tc>
        <w:tc>
          <w:tcPr>
            <w:tcW w:w="136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Обечайка</w:t>
            </w:r>
          </w:p>
        </w:tc>
        <w:tc>
          <w:tcPr>
            <w:tcW w:w="136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Днище</w:t>
            </w:r>
          </w:p>
        </w:tc>
        <w:tc>
          <w:tcPr>
            <w:tcW w:w="1368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Общее для аппарата</w:t>
            </w:r>
          </w:p>
        </w:tc>
      </w:tr>
      <w:tr w:rsidR="008A4390" w:rsidTr="008A4390">
        <w:tc>
          <w:tcPr>
            <w:tcW w:w="136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Корпус</w:t>
            </w:r>
          </w:p>
        </w:tc>
        <w:tc>
          <w:tcPr>
            <w:tcW w:w="1367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2</w:t>
            </w:r>
          </w:p>
        </w:tc>
        <w:tc>
          <w:tcPr>
            <w:tcW w:w="1367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</w:p>
        </w:tc>
        <w:tc>
          <w:tcPr>
            <w:tcW w:w="1367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83</w:t>
            </w:r>
          </w:p>
        </w:tc>
        <w:tc>
          <w:tcPr>
            <w:tcW w:w="1367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,33</w:t>
            </w:r>
          </w:p>
        </w:tc>
        <w:tc>
          <w:tcPr>
            <w:tcW w:w="1367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13</w:t>
            </w:r>
          </w:p>
        </w:tc>
        <w:tc>
          <w:tcPr>
            <w:tcW w:w="1368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83</w:t>
            </w:r>
          </w:p>
        </w:tc>
      </w:tr>
      <w:tr w:rsidR="008A4390" w:rsidTr="008A4390">
        <w:tc>
          <w:tcPr>
            <w:tcW w:w="136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Рубашка</w:t>
            </w:r>
          </w:p>
        </w:tc>
        <w:tc>
          <w:tcPr>
            <w:tcW w:w="1367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  <w:tc>
          <w:tcPr>
            <w:tcW w:w="136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36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367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7</w:t>
            </w:r>
          </w:p>
        </w:tc>
        <w:tc>
          <w:tcPr>
            <w:tcW w:w="1367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15</w:t>
            </w:r>
          </w:p>
        </w:tc>
        <w:tc>
          <w:tcPr>
            <w:tcW w:w="1368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</w:tr>
    </w:tbl>
    <w:p w:rsidR="008A4390" w:rsidRDefault="008A4390" w:rsidP="008A4390">
      <w:pPr>
        <w:spacing w:after="0" w:line="240" w:lineRule="auto"/>
        <w:ind w:firstLine="0"/>
      </w:pPr>
    </w:p>
    <w:p w:rsidR="008A4390" w:rsidRDefault="008A4390" w:rsidP="008A4390">
      <w:pPr>
        <w:spacing w:after="0" w:line="240" w:lineRule="auto"/>
        <w:ind w:firstLine="0"/>
      </w:pPr>
      <w:r>
        <w:lastRenderedPageBreak/>
        <w:t>Таблица 6. Допускаемые наружные давления, МПа</w:t>
      </w:r>
    </w:p>
    <w:tbl>
      <w:tblPr>
        <w:tblStyle w:val="TableGrid"/>
        <w:tblW w:w="0" w:type="auto"/>
        <w:tblLook w:val="04A0"/>
      </w:tblPr>
      <w:tblGrid>
        <w:gridCol w:w="2943"/>
        <w:gridCol w:w="1268"/>
        <w:gridCol w:w="1371"/>
        <w:gridCol w:w="1047"/>
        <w:gridCol w:w="1641"/>
        <w:gridCol w:w="1300"/>
      </w:tblGrid>
      <w:tr w:rsidR="008A4390" w:rsidTr="008A4390">
        <w:tc>
          <w:tcPr>
            <w:tcW w:w="2943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Элементы корпуса</w:t>
            </w:r>
          </w:p>
        </w:tc>
        <w:tc>
          <w:tcPr>
            <w:tcW w:w="1268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Крышка</w:t>
            </w:r>
          </w:p>
        </w:tc>
        <w:tc>
          <w:tcPr>
            <w:tcW w:w="1371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Обечайка</w:t>
            </w:r>
          </w:p>
        </w:tc>
        <w:tc>
          <w:tcPr>
            <w:tcW w:w="104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Днище</w:t>
            </w:r>
          </w:p>
        </w:tc>
        <w:tc>
          <w:tcPr>
            <w:tcW w:w="1641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vertAlign w:val="subscript"/>
              </w:rPr>
            </w:pPr>
            <w:r>
              <w:t xml:space="preserve">Уплотнение </w:t>
            </w: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max</w:t>
            </w:r>
          </w:p>
        </w:tc>
        <w:tc>
          <w:tcPr>
            <w:tcW w:w="1300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Общее для аппарата</w:t>
            </w:r>
          </w:p>
        </w:tc>
      </w:tr>
      <w:tr w:rsidR="008A4390" w:rsidTr="008A4390">
        <w:tc>
          <w:tcPr>
            <w:tcW w:w="2943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не находящиеся под рубашкой</w:t>
            </w:r>
          </w:p>
        </w:tc>
        <w:tc>
          <w:tcPr>
            <w:tcW w:w="1268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283</w:t>
            </w:r>
          </w:p>
        </w:tc>
        <w:tc>
          <w:tcPr>
            <w:tcW w:w="1371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047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641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97</w:t>
            </w:r>
          </w:p>
        </w:tc>
        <w:tc>
          <w:tcPr>
            <w:tcW w:w="1300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97</w:t>
            </w:r>
          </w:p>
        </w:tc>
      </w:tr>
      <w:tr w:rsidR="008A4390" w:rsidTr="008A4390">
        <w:tc>
          <w:tcPr>
            <w:tcW w:w="2943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находящиеся под рубашкой</w:t>
            </w:r>
          </w:p>
        </w:tc>
        <w:tc>
          <w:tcPr>
            <w:tcW w:w="1268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371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430</w:t>
            </w:r>
          </w:p>
        </w:tc>
        <w:tc>
          <w:tcPr>
            <w:tcW w:w="1047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533</w:t>
            </w:r>
          </w:p>
        </w:tc>
        <w:tc>
          <w:tcPr>
            <w:tcW w:w="1641" w:type="dxa"/>
            <w:vAlign w:val="center"/>
          </w:tcPr>
          <w:p w:rsidR="008A4390" w:rsidRDefault="008A4390" w:rsidP="008A4390">
            <w:pPr>
              <w:spacing w:after="0"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300" w:type="dxa"/>
            <w:vAlign w:val="center"/>
          </w:tcPr>
          <w:p w:rsidR="008A4390" w:rsidRPr="008A4390" w:rsidRDefault="008A4390" w:rsidP="008A4390">
            <w:pPr>
              <w:spacing w:after="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30</w:t>
            </w:r>
          </w:p>
        </w:tc>
      </w:tr>
    </w:tbl>
    <w:p w:rsidR="0039152B" w:rsidRPr="00FA2A09" w:rsidRDefault="00D3322A" w:rsidP="008C0FD6">
      <w:pPr>
        <w:pStyle w:val="Style1"/>
      </w:pPr>
      <w:bookmarkStart w:id="22" w:name="_Toc375275614"/>
      <w:r w:rsidRPr="00FA2A09">
        <w:t>Расчет укрепления отверстий</w:t>
      </w:r>
      <w:bookmarkEnd w:id="22"/>
    </w:p>
    <w:p w:rsidR="00D3322A" w:rsidRDefault="00D3322A" w:rsidP="00FA2A09">
      <w:pPr>
        <w:spacing w:before="240" w:after="0"/>
      </w:pPr>
      <w:r>
        <w:t xml:space="preserve">Отверстия в оболочках аппарата, предназначенные для размещения штуцеров различного назначения и люка, снижают несущую способность корпуса и вызывают концентрацию напряжений вблизи края отверстия. </w:t>
      </w:r>
    </w:p>
    <w:p w:rsidR="00D3322A" w:rsidRDefault="00D3322A" w:rsidP="001C48C1">
      <w:pPr>
        <w:spacing w:after="0"/>
      </w:pPr>
      <w:r>
        <w:t>При использовании для оболочек корпуса и привариваемых к нему штуцеров одного материала расчёт укреплений отверстий выполняется следующим образом:</w:t>
      </w:r>
    </w:p>
    <w:p w:rsidR="00D3322A" w:rsidRDefault="00D3322A" w:rsidP="001C48C1">
      <w:pPr>
        <w:spacing w:after="0"/>
        <w:rPr>
          <w:u w:val="single"/>
        </w:rPr>
      </w:pPr>
      <w:r>
        <w:rPr>
          <w:u w:val="single"/>
        </w:rPr>
        <w:t xml:space="preserve">а) Определение наибольшего диаметра отверстия </w:t>
      </w:r>
      <w:r>
        <w:rPr>
          <w:u w:val="single"/>
          <w:lang w:val="en-US"/>
        </w:rPr>
        <w:t>d</w:t>
      </w:r>
      <w:r>
        <w:rPr>
          <w:u w:val="single"/>
          <w:vertAlign w:val="subscript"/>
        </w:rPr>
        <w:t>0</w:t>
      </w:r>
      <w:r>
        <w:rPr>
          <w:u w:val="single"/>
        </w:rPr>
        <w:t xml:space="preserve"> (мм) в оболочке, не требующий дополнительного укрепления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D3322A" w:rsidRPr="00710150" w:rsidTr="001C48C1">
        <w:tc>
          <w:tcPr>
            <w:tcW w:w="8755" w:type="dxa"/>
            <w:vAlign w:val="center"/>
          </w:tcPr>
          <w:p w:rsidR="00D3322A" w:rsidRPr="002F1015" w:rsidRDefault="00D3322A" w:rsidP="001C48C1">
            <w:pPr>
              <w:spacing w:after="0"/>
              <w:jc w:val="center"/>
            </w:pPr>
            <w:r w:rsidRPr="00FA1F64">
              <w:rPr>
                <w:position w:val="-34"/>
              </w:rPr>
              <w:object w:dxaOrig="2580" w:dyaOrig="800">
                <v:shape id="_x0000_i1026" type="#_x0000_t75" style="width:129.4pt;height:40.1pt" o:ole="">
                  <v:imagedata r:id="rId13" o:title=""/>
                </v:shape>
                <o:OLEObject Type="Embed" ProgID="Equation.DSMT4" ShapeID="_x0000_i1026" DrawAspect="Content" ObjectID="_1449350542" r:id="rId14"/>
              </w:object>
            </w:r>
            <w:r>
              <w:tab/>
            </w:r>
          </w:p>
        </w:tc>
        <w:tc>
          <w:tcPr>
            <w:tcW w:w="815" w:type="dxa"/>
            <w:vAlign w:val="center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37</w:t>
            </w:r>
            <w:r>
              <w:t>)</w:t>
            </w:r>
          </w:p>
        </w:tc>
      </w:tr>
      <w:tr w:rsidR="00D3322A" w:rsidRPr="00710150" w:rsidTr="001C48C1">
        <w:tc>
          <w:tcPr>
            <w:tcW w:w="8755" w:type="dxa"/>
            <w:vAlign w:val="center"/>
          </w:tcPr>
          <w:p w:rsidR="00D3322A" w:rsidRPr="002F1015" w:rsidRDefault="00D3322A" w:rsidP="001C48C1">
            <w:pPr>
              <w:spacing w:after="0"/>
              <w:jc w:val="center"/>
            </w:pPr>
            <w:r w:rsidRPr="00FA1F64">
              <w:rPr>
                <w:position w:val="-16"/>
                <w:lang w:val="en-US"/>
              </w:rPr>
              <w:object w:dxaOrig="2000" w:dyaOrig="440">
                <v:shape id="_x0000_i1027" type="#_x0000_t75" style="width:100.25pt;height:21.85pt" o:ole="">
                  <v:imagedata r:id="rId15" o:title=""/>
                </v:shape>
                <o:OLEObject Type="Embed" ProgID="Equation.DSMT4" ShapeID="_x0000_i1027" DrawAspect="Content" ObjectID="_1449350543" r:id="rId16"/>
              </w:object>
            </w:r>
            <w:r>
              <w:tab/>
            </w:r>
          </w:p>
        </w:tc>
        <w:tc>
          <w:tcPr>
            <w:tcW w:w="815" w:type="dxa"/>
            <w:vAlign w:val="center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38</w:t>
            </w:r>
            <w:r>
              <w:t>)</w:t>
            </w:r>
          </w:p>
        </w:tc>
      </w:tr>
    </w:tbl>
    <w:p w:rsidR="00D3322A" w:rsidRDefault="00D3322A" w:rsidP="001C48C1">
      <w:pPr>
        <w:spacing w:after="0"/>
      </w:pPr>
      <w:r>
        <w:t xml:space="preserve">где </w:t>
      </w:r>
      <w:r>
        <w:rPr>
          <w:lang w:val="en-US"/>
        </w:rPr>
        <w:t>s</w:t>
      </w:r>
      <w:r>
        <w:t xml:space="preserve">, </w:t>
      </w:r>
      <w:r>
        <w:rPr>
          <w:lang w:val="en-US"/>
        </w:rPr>
        <w:t>s</w:t>
      </w:r>
      <w:r>
        <w:rPr>
          <w:vertAlign w:val="subscript"/>
          <w:lang w:val="en-US"/>
        </w:rPr>
        <w:t>p</w:t>
      </w:r>
      <w:r>
        <w:t xml:space="preserve"> – исполнительная и расчётная (из условия прочности) толщина стенки оболочки, мм;</w:t>
      </w:r>
    </w:p>
    <w:p w:rsidR="00D3322A" w:rsidRDefault="00D3322A" w:rsidP="001C48C1">
      <w:pPr>
        <w:spacing w:after="0"/>
      </w:pPr>
      <w:r>
        <w:t>с – прибавка на коррозию, мм;</w:t>
      </w:r>
    </w:p>
    <w:p w:rsidR="00D3322A" w:rsidRDefault="00D3322A" w:rsidP="001C48C1">
      <w:pPr>
        <w:spacing w:after="0"/>
      </w:pPr>
      <w:r>
        <w:rPr>
          <w:lang w:val="en-US"/>
        </w:rPr>
        <w:t>u</w:t>
      </w:r>
      <w:r>
        <w:t xml:space="preserve"> – минусовой допуск на толщину </w:t>
      </w:r>
      <w:r>
        <w:rPr>
          <w:lang w:val="en-US"/>
        </w:rPr>
        <w:t>s</w:t>
      </w:r>
      <w:r>
        <w:t xml:space="preserve"> листа, мм;</w:t>
      </w:r>
    </w:p>
    <w:p w:rsidR="00D3322A" w:rsidRDefault="00D3322A" w:rsidP="001C48C1">
      <w:pPr>
        <w:spacing w:after="0"/>
      </w:pPr>
      <w:r>
        <w:rPr>
          <w:lang w:val="en-US"/>
        </w:rPr>
        <w:t>l</w:t>
      </w:r>
      <w:r>
        <w:rPr>
          <w:vertAlign w:val="subscript"/>
          <w:lang w:val="en-US"/>
        </w:rPr>
        <w:t>p</w:t>
      </w:r>
      <w:r>
        <w:t xml:space="preserve"> – расчётная ширина зоны укрепления, мм.</w:t>
      </w:r>
    </w:p>
    <w:p w:rsidR="00D3322A" w:rsidRDefault="00D3322A" w:rsidP="001C48C1">
      <w:pPr>
        <w:spacing w:after="0"/>
      </w:pPr>
    </w:p>
    <w:p w:rsidR="00D3322A" w:rsidRDefault="00D3322A" w:rsidP="001C48C1">
      <w:pPr>
        <w:spacing w:after="0"/>
      </w:pPr>
      <w:r>
        <w:t>Проведем расчет укрепления отверстия для люка на эллиптической крышке. Для такого расположения люка расчетный внутренний диаметр оболочки примем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D3322A" w:rsidRPr="00710150" w:rsidTr="001C48C1">
        <w:tc>
          <w:tcPr>
            <w:tcW w:w="8755" w:type="dxa"/>
            <w:vAlign w:val="center"/>
          </w:tcPr>
          <w:p w:rsidR="00D3322A" w:rsidRPr="002F1015" w:rsidRDefault="00A15889" w:rsidP="001C48C1">
            <w:pPr>
              <w:spacing w:after="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р</m:t>
                  </m:r>
                </m:sub>
              </m:sSub>
              <m:r>
                <w:rPr>
                  <w:rFonts w:ascii="Cambria Math" w:hAnsi="Cambria Math"/>
                </w:rPr>
                <m:t>=2∙</m:t>
              </m:r>
              <m:r>
                <w:rPr>
                  <w:rFonts w:ascii="Cambria Math" w:hAnsi="Cambria Math"/>
                  <w:lang w:val="en-US"/>
                </w:rPr>
                <m:t>D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3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D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,5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2∙2400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3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70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400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,5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=4142 </m:t>
              </m:r>
              <m:r>
                <w:rPr>
                  <w:rFonts w:ascii="Cambria Math" w:hAnsi="Cambria Math"/>
                </w:rPr>
                <m:t>мм</m:t>
              </m:r>
            </m:oMath>
            <w:r w:rsidR="00D3322A">
              <w:tab/>
            </w:r>
          </w:p>
        </w:tc>
        <w:tc>
          <w:tcPr>
            <w:tcW w:w="815" w:type="dxa"/>
            <w:vAlign w:val="center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39</w:t>
            </w:r>
            <w:r>
              <w:t>)</w:t>
            </w:r>
          </w:p>
        </w:tc>
      </w:tr>
    </w:tbl>
    <w:p w:rsidR="00D3322A" w:rsidRPr="00D3322A" w:rsidRDefault="00D3322A" w:rsidP="001C48C1">
      <w:pPr>
        <w:spacing w:after="0"/>
      </w:pPr>
      <w:r>
        <w:rPr>
          <w:lang w:val="en-US"/>
        </w:rPr>
        <w:t>D</w:t>
      </w:r>
      <w:r w:rsidRPr="00D3322A">
        <w:t xml:space="preserve"> - </w:t>
      </w:r>
      <w:r>
        <w:t xml:space="preserve">внутренний диаметр корпуса, мм; </w:t>
      </w:r>
      <w:r>
        <w:rPr>
          <w:lang w:val="en-US"/>
        </w:rPr>
        <w:t>r</w:t>
      </w:r>
      <w:r w:rsidRPr="00D3322A">
        <w:t xml:space="preserve"> - </w:t>
      </w:r>
      <w:r>
        <w:t>расстояние от оси оболочки до центра отверстия</w:t>
      </w:r>
      <w:r w:rsidRPr="00D3322A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D3322A" w:rsidRPr="00710150" w:rsidTr="001C48C1">
        <w:tc>
          <w:tcPr>
            <w:tcW w:w="8755" w:type="dxa"/>
            <w:vAlign w:val="center"/>
          </w:tcPr>
          <w:p w:rsidR="00D3322A" w:rsidRPr="002F1015" w:rsidRDefault="00A15889" w:rsidP="001C48C1">
            <w:pPr>
              <w:spacing w:after="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р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-c-u</m:t>
                      </m:r>
                    </m:e>
                  </m:d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4142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0-1-0,8</m:t>
                      </m:r>
                    </m:e>
                  </m:d>
                </m:e>
              </m:rad>
              <m:r>
                <w:rPr>
                  <w:rFonts w:ascii="Cambria Math" w:hAnsi="Cambria Math"/>
                </w:rPr>
                <m:t>=184,3 мм</m:t>
              </m:r>
            </m:oMath>
            <w:r w:rsidR="00D3322A">
              <w:tab/>
            </w:r>
          </w:p>
        </w:tc>
        <w:tc>
          <w:tcPr>
            <w:tcW w:w="815" w:type="dxa"/>
            <w:vAlign w:val="center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40</w:t>
            </w:r>
            <w:r>
              <w:t>)</w:t>
            </w:r>
          </w:p>
        </w:tc>
      </w:tr>
      <w:tr w:rsidR="00D3322A" w:rsidRPr="00710150" w:rsidTr="00D3322A">
        <w:tc>
          <w:tcPr>
            <w:tcW w:w="8755" w:type="dxa"/>
          </w:tcPr>
          <w:p w:rsidR="00D3322A" w:rsidRPr="00D3322A" w:rsidRDefault="00A15889" w:rsidP="001C48C1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2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-c-u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-0,8</m:t>
                    </m:r>
                  </m:e>
                </m:d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=2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-1-0,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,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0,8</m:t>
                    </m:r>
                  </m:e>
                </m:d>
                <m:r>
                  <w:rPr>
                    <w:rFonts w:ascii="Cambria Math" w:hAnsi="Cambria Math"/>
                  </w:rPr>
                  <m:t>∙184,3=113,6 мм</m:t>
                </m:r>
              </m:oMath>
            </m:oMathPara>
          </w:p>
        </w:tc>
        <w:tc>
          <w:tcPr>
            <w:tcW w:w="815" w:type="dxa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41</w:t>
            </w:r>
            <w:r>
              <w:t>)</w:t>
            </w:r>
          </w:p>
        </w:tc>
      </w:tr>
      <w:tr w:rsidR="00D3322A" w:rsidRPr="00710150" w:rsidTr="00D3322A">
        <w:tc>
          <w:tcPr>
            <w:tcW w:w="8755" w:type="dxa"/>
          </w:tcPr>
          <w:p w:rsidR="00D3322A" w:rsidRPr="00D3322A" w:rsidRDefault="00A15889" w:rsidP="001C48C1">
            <w:pPr>
              <w:spacing w:after="0"/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шр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ш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+2∙c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∙r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500+2∙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∙700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14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533,4 мм</m:t>
                </m:r>
              </m:oMath>
            </m:oMathPara>
          </w:p>
        </w:tc>
        <w:tc>
          <w:tcPr>
            <w:tcW w:w="815" w:type="dxa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42</w:t>
            </w:r>
            <w:r>
              <w:t>)</w:t>
            </w:r>
          </w:p>
        </w:tc>
      </w:tr>
    </w:tbl>
    <w:p w:rsidR="00D3322A" w:rsidRDefault="00D3322A" w:rsidP="001C48C1">
      <w:pPr>
        <w:spacing w:after="0"/>
        <w:rPr>
          <w:lang w:val="en-US"/>
        </w:rPr>
      </w:pPr>
    </w:p>
    <w:p w:rsidR="00D3322A" w:rsidRDefault="00D3322A" w:rsidP="001C48C1">
      <w:pPr>
        <w:spacing w:after="0"/>
      </w:pPr>
      <w:r>
        <w:t xml:space="preserve">Т.к. </w:t>
      </w:r>
      <w:r>
        <w:rPr>
          <w:lang w:val="en-US"/>
        </w:rPr>
        <w:t>d</w:t>
      </w:r>
      <w:r>
        <w:rPr>
          <w:vertAlign w:val="subscript"/>
        </w:rPr>
        <w:t>шр</w:t>
      </w:r>
      <w:r>
        <w:t xml:space="preserve"> = 533</w:t>
      </w:r>
      <w:r w:rsidRPr="00D3322A">
        <w:t>,4</w:t>
      </w:r>
      <w:r>
        <w:t xml:space="preserve"> мм &gt; </w:t>
      </w:r>
      <w:r>
        <w:rPr>
          <w:lang w:val="en-US"/>
        </w:rPr>
        <w:t>d</w:t>
      </w:r>
      <w:r w:rsidRPr="00D3322A">
        <w:rPr>
          <w:vertAlign w:val="subscript"/>
        </w:rPr>
        <w:t>0</w:t>
      </w:r>
      <w:r>
        <w:t>=113</w:t>
      </w:r>
      <w:r w:rsidRPr="00D3322A">
        <w:t>,</w:t>
      </w:r>
      <w:r>
        <w:t>6 мм, то необходимо выполнить проверку укрепления отверстия с учетом укрепляющего действия стенок шуцера и оболочки. Данную процерку начинают с определения ряда геометрических параметров.</w:t>
      </w:r>
    </w:p>
    <w:p w:rsidR="00D3322A" w:rsidRDefault="00D3322A" w:rsidP="001C48C1">
      <w:pPr>
        <w:spacing w:after="0"/>
        <w:jc w:val="center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928"/>
        <w:gridCol w:w="4642"/>
      </w:tblGrid>
      <w:tr w:rsidR="0094797A" w:rsidTr="0094797A">
        <w:tc>
          <w:tcPr>
            <w:tcW w:w="4928" w:type="dxa"/>
          </w:tcPr>
          <w:p w:rsidR="0094797A" w:rsidRDefault="0094797A" w:rsidP="001C48C1">
            <w:pPr>
              <w:spacing w:after="0"/>
              <w:ind w:firstLine="0"/>
              <w:rPr>
                <w:i/>
              </w:rPr>
            </w:pPr>
            <w:r w:rsidRPr="0094797A">
              <w:rPr>
                <w:i/>
                <w:noProof/>
                <w:lang w:val="en-US" w:eastAsia="en-US"/>
              </w:rPr>
              <w:drawing>
                <wp:inline distT="0" distB="0" distL="0" distR="0">
                  <wp:extent cx="3111603" cy="2650603"/>
                  <wp:effectExtent l="19050" t="0" r="0" b="0"/>
                  <wp:docPr id="1" name="Picture 61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lum contrast="32000"/>
                          </a:blip>
                          <a:srcRect b="445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2606" cy="26599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2" w:type="dxa"/>
          </w:tcPr>
          <w:p w:rsidR="0094797A" w:rsidRDefault="0094797A" w:rsidP="001C48C1">
            <w:pPr>
              <w:spacing w:after="0"/>
              <w:ind w:firstLine="0"/>
              <w:rPr>
                <w:i/>
              </w:rPr>
            </w:pPr>
            <w:r w:rsidRPr="0094797A">
              <w:rPr>
                <w:i/>
                <w:noProof/>
                <w:lang w:val="en-US" w:eastAsia="en-US"/>
              </w:rPr>
              <w:drawing>
                <wp:inline distT="0" distB="0" distL="0" distR="0">
                  <wp:extent cx="2816747" cy="1913436"/>
                  <wp:effectExtent l="19050" t="0" r="2653" b="0"/>
                  <wp:docPr id="4" name="Picture 61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lum contrast="32000"/>
                          </a:blip>
                          <a:srcRect t="558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0162" cy="19157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4797A" w:rsidRDefault="0094797A" w:rsidP="001C48C1">
      <w:pPr>
        <w:spacing w:after="0"/>
        <w:rPr>
          <w:i/>
        </w:rPr>
      </w:pPr>
    </w:p>
    <w:p w:rsidR="00D3322A" w:rsidRDefault="002F4EB4" w:rsidP="001C48C1">
      <w:pPr>
        <w:spacing w:after="0"/>
        <w:rPr>
          <w:i/>
        </w:rPr>
      </w:pPr>
      <w:r>
        <w:rPr>
          <w:i/>
        </w:rPr>
        <w:t>Рисунок 4 -</w:t>
      </w:r>
      <w:r w:rsidR="00D3322A">
        <w:rPr>
          <w:i/>
        </w:rPr>
        <w:t xml:space="preserve"> Схема к расчёту укрепления отверстий: </w:t>
      </w:r>
      <w:r w:rsidR="00D3322A">
        <w:rPr>
          <w:i/>
          <w:lang w:val="en-US"/>
        </w:rPr>
        <w:t>a</w:t>
      </w:r>
      <w:r w:rsidR="00D3322A">
        <w:rPr>
          <w:i/>
        </w:rPr>
        <w:t xml:space="preserve">) расчётная схема; б) укрепление отверстия </w:t>
      </w:r>
      <w:r>
        <w:rPr>
          <w:i/>
        </w:rPr>
        <w:t>накладным кольцом</w:t>
      </w:r>
    </w:p>
    <w:p w:rsidR="00D3322A" w:rsidRDefault="00D3322A" w:rsidP="001C48C1">
      <w:pPr>
        <w:spacing w:after="0"/>
        <w:rPr>
          <w:u w:val="single"/>
        </w:rPr>
      </w:pPr>
      <w:r>
        <w:rPr>
          <w:u w:val="single"/>
        </w:rPr>
        <w:t xml:space="preserve"> б)  Проверка укрепления отверстий за счёт стенки люка и стенки оболочки по условию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D3322A" w:rsidRPr="00710150" w:rsidTr="001C48C1">
        <w:tc>
          <w:tcPr>
            <w:tcW w:w="8755" w:type="dxa"/>
            <w:vAlign w:val="center"/>
          </w:tcPr>
          <w:p w:rsidR="00D3322A" w:rsidRPr="002F1015" w:rsidRDefault="00D3322A" w:rsidP="001C48C1">
            <w:pPr>
              <w:spacing w:after="0"/>
              <w:jc w:val="center"/>
            </w:pPr>
            <w:r>
              <w:rPr>
                <w:lang w:val="en-US"/>
              </w:rPr>
              <w:t>A</w:t>
            </w:r>
            <w:r w:rsidRPr="00D3322A">
              <w:t xml:space="preserve"> ≤ </w:t>
            </w:r>
            <w:r>
              <w:rPr>
                <w:lang w:val="en-US"/>
              </w:rPr>
              <w:t>A</w:t>
            </w:r>
            <w:r w:rsidRPr="00D3322A">
              <w:rPr>
                <w:vertAlign w:val="subscript"/>
              </w:rPr>
              <w:t>0</w:t>
            </w:r>
            <w:r w:rsidRPr="00D3322A">
              <w:t xml:space="preserve"> + </w:t>
            </w:r>
            <w:r>
              <w:rPr>
                <w:lang w:val="en-US"/>
              </w:rPr>
              <w:t>A</w:t>
            </w:r>
            <w:r w:rsidRPr="00D3322A">
              <w:rPr>
                <w:vertAlign w:val="subscript"/>
              </w:rPr>
              <w:t>1</w:t>
            </w:r>
            <w:r w:rsidRPr="00D3322A">
              <w:t xml:space="preserve"> + </w:t>
            </w:r>
            <w:r>
              <w:rPr>
                <w:lang w:val="en-US"/>
              </w:rPr>
              <w:t>A</w:t>
            </w:r>
            <w:r w:rsidRPr="00D3322A">
              <w:rPr>
                <w:vertAlign w:val="subscript"/>
              </w:rPr>
              <w:t>3</w:t>
            </w:r>
            <w:r>
              <w:tab/>
            </w:r>
          </w:p>
        </w:tc>
        <w:tc>
          <w:tcPr>
            <w:tcW w:w="815" w:type="dxa"/>
            <w:vAlign w:val="center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43</w:t>
            </w:r>
            <w:r>
              <w:t>)</w:t>
            </w:r>
          </w:p>
        </w:tc>
      </w:tr>
    </w:tbl>
    <w:p w:rsidR="00D3322A" w:rsidRDefault="00D3322A" w:rsidP="001C48C1">
      <w:pPr>
        <w:spacing w:after="0"/>
      </w:pPr>
      <w:r>
        <w:t xml:space="preserve">где </w:t>
      </w:r>
      <w:r>
        <w:rPr>
          <w:lang w:val="en-US"/>
        </w:rPr>
        <w:t>A</w:t>
      </w:r>
      <w:r>
        <w:t xml:space="preserve"> – площадь продольного сечения выреза, подлежащая компенсации, мм</w:t>
      </w:r>
      <w:r>
        <w:rPr>
          <w:vertAlign w:val="superscript"/>
        </w:rPr>
        <w:t>2</w:t>
      </w:r>
      <w:r>
        <w:t xml:space="preserve">; </w:t>
      </w:r>
      <w:r>
        <w:rPr>
          <w:lang w:val="en-US"/>
        </w:rPr>
        <w:t>A</w:t>
      </w:r>
      <w:r>
        <w:rPr>
          <w:vertAlign w:val="subscript"/>
        </w:rPr>
        <w:t>0</w:t>
      </w:r>
      <w:r>
        <w:t xml:space="preserve"> – площадь продольного сечения оболочки, участвующая в укреплении, мм</w:t>
      </w:r>
      <w:r>
        <w:rPr>
          <w:vertAlign w:val="superscript"/>
        </w:rPr>
        <w:t>2</w:t>
      </w:r>
      <w:r>
        <w:t xml:space="preserve">; </w:t>
      </w:r>
      <w:r>
        <w:rPr>
          <w:lang w:val="en-US"/>
        </w:rPr>
        <w:t>A</w:t>
      </w:r>
      <w:r>
        <w:rPr>
          <w:vertAlign w:val="subscript"/>
        </w:rPr>
        <w:t>1</w:t>
      </w:r>
      <w:r>
        <w:t xml:space="preserve"> и А</w:t>
      </w:r>
      <w:r>
        <w:rPr>
          <w:vertAlign w:val="subscript"/>
        </w:rPr>
        <w:t>3</w:t>
      </w:r>
      <w:r>
        <w:t xml:space="preserve"> – площади продольного сечения </w:t>
      </w:r>
      <w:r>
        <w:lastRenderedPageBreak/>
        <w:t>соответственно наружной и внутренней части люка, участвующий в укреплении, мм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D3322A" w:rsidRPr="00710150" w:rsidTr="001C48C1">
        <w:tc>
          <w:tcPr>
            <w:tcW w:w="8755" w:type="dxa"/>
            <w:vAlign w:val="center"/>
          </w:tcPr>
          <w:p w:rsidR="00D3322A" w:rsidRPr="00D3322A" w:rsidRDefault="00D3322A" w:rsidP="001C48C1">
            <w:pPr>
              <w:spacing w:after="0"/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A=0,5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шр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op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0,5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33,4</m:t>
                    </m:r>
                    <m:r>
                      <w:rPr>
                        <w:rFonts w:ascii="Cambria Math" w:hAnsi="Cambria Math"/>
                        <w:lang w:val="en-US"/>
                      </w:rPr>
                      <m:t>-0,4∙184,3</m:t>
                    </m:r>
                  </m:e>
                </m:d>
                <m:r>
                  <w:rPr>
                    <w:rFonts w:ascii="Cambria Math" w:hAnsi="Cambria Math"/>
                  </w:rPr>
                  <m:t>∙7,4</m:t>
                </m:r>
                <m:r>
                  <w:rPr>
                    <w:rFonts w:ascii="Cambria Math" w:hAnsi="Cambria Math"/>
                    <w:lang w:val="en-US"/>
                  </w:rPr>
                  <m:t xml:space="preserve">=1701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15" w:type="dxa"/>
            <w:vAlign w:val="center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44</w:t>
            </w:r>
            <w:r>
              <w:t>)</w:t>
            </w:r>
          </w:p>
        </w:tc>
      </w:tr>
    </w:tbl>
    <w:p w:rsidR="00D3322A" w:rsidRPr="00D3322A" w:rsidRDefault="00D3322A" w:rsidP="001C48C1">
      <w:pPr>
        <w:spacing w:after="0"/>
      </w:pPr>
      <w:r>
        <w:t xml:space="preserve">где </w:t>
      </w:r>
      <w:r>
        <w:rPr>
          <w:lang w:val="en-US"/>
        </w:rPr>
        <w:t>s</w:t>
      </w:r>
      <w:r>
        <w:rPr>
          <w:vertAlign w:val="subscript"/>
          <w:lang w:val="en-US"/>
        </w:rPr>
        <w:t>p</w:t>
      </w:r>
      <w:r>
        <w:t xml:space="preserve"> – расчётная (из условия прочности) толщина стенки оболочки, мм, </w:t>
      </w:r>
      <w:r>
        <w:rPr>
          <w:lang w:val="en-US"/>
        </w:rPr>
        <w:t>d</w:t>
      </w:r>
      <w:r>
        <w:rPr>
          <w:vertAlign w:val="subscript"/>
          <w:lang w:val="en-US"/>
        </w:rPr>
        <w:t>op</w:t>
      </w:r>
      <w:r w:rsidRPr="00D3322A">
        <w:t xml:space="preserve"> =0,4</w:t>
      </w:r>
      <w:r>
        <w:rPr>
          <w:lang w:val="en-US"/>
        </w:rPr>
        <w:t>l</w:t>
      </w:r>
      <w:r>
        <w:rPr>
          <w:vertAlign w:val="subscript"/>
          <w:lang w:val="en-US"/>
        </w:rPr>
        <w:t>p</w:t>
      </w:r>
      <w:r w:rsidRPr="00D3322A">
        <w:t xml:space="preserve"> - </w:t>
      </w:r>
      <w:r>
        <w:t>расчетный диаметр отверстия оболочки, не требующий дополнительного укрепления, м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D3322A" w:rsidRPr="00710150" w:rsidTr="001C48C1">
        <w:tc>
          <w:tcPr>
            <w:tcW w:w="8755" w:type="dxa"/>
            <w:vAlign w:val="center"/>
          </w:tcPr>
          <w:p w:rsidR="00D3322A" w:rsidRPr="00D3322A" w:rsidRDefault="00A15889" w:rsidP="001C48C1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</m:d>
                <m:r>
                  <w:rPr>
                    <w:rFonts w:ascii="Cambria Math" w:hAnsi="Cambria Math"/>
                  </w:rPr>
                  <m:t>=184,3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-7,4-1</m:t>
                    </m:r>
                  </m:e>
                </m:d>
                <m:r>
                  <w:rPr>
                    <w:rFonts w:ascii="Cambria Math" w:hAnsi="Cambria Math"/>
                  </w:rPr>
                  <m:t>=294,9</m:t>
                </m:r>
              </m:oMath>
            </m:oMathPara>
          </w:p>
        </w:tc>
        <w:tc>
          <w:tcPr>
            <w:tcW w:w="815" w:type="dxa"/>
            <w:vAlign w:val="center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45</w:t>
            </w:r>
            <w:r>
              <w:t>)</w:t>
            </w:r>
          </w:p>
        </w:tc>
      </w:tr>
    </w:tbl>
    <w:p w:rsidR="00D3322A" w:rsidRDefault="00D3322A" w:rsidP="001C48C1">
      <w:pPr>
        <w:spacing w:after="0"/>
      </w:pPr>
      <w:r>
        <w:t xml:space="preserve">где </w:t>
      </w:r>
      <w:r>
        <w:rPr>
          <w:lang w:val="en-US"/>
        </w:rPr>
        <w:t>s</w:t>
      </w:r>
      <w:r>
        <w:t xml:space="preserve"> – исполнительная толщина стенки оболочки, мм;</w:t>
      </w:r>
      <w:r w:rsidRPr="00D3322A">
        <w:t xml:space="preserve"> </w:t>
      </w:r>
      <w:r>
        <w:rPr>
          <w:lang w:val="en-US"/>
        </w:rPr>
        <w:t>l</w:t>
      </w:r>
      <w:r>
        <w:rPr>
          <w:vertAlign w:val="subscript"/>
          <w:lang w:val="en-US"/>
        </w:rPr>
        <w:t>p</w:t>
      </w:r>
      <w:r>
        <w:t xml:space="preserve"> – расчётная ширина зоны укрепления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D3322A" w:rsidRPr="00710150" w:rsidTr="001C48C1">
        <w:tc>
          <w:tcPr>
            <w:tcW w:w="8755" w:type="dxa"/>
            <w:vAlign w:val="center"/>
          </w:tcPr>
          <w:p w:rsidR="00D3322A" w:rsidRPr="00D3322A" w:rsidRDefault="00A15889" w:rsidP="001C48C1">
            <w:pPr>
              <w:spacing w:after="0"/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p</m:t>
                    </m:r>
                  </m:sub>
                </m:sSub>
                <m:r>
                  <w:rPr>
                    <w:rFonts w:ascii="Cambria Math" w:hAnsi="Cambria Math"/>
                  </w:rPr>
                  <m:t>=1,25∙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ш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2∙c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ш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=1,25∙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00+2∙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8-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=74,1 мм</m:t>
                </m:r>
              </m:oMath>
            </m:oMathPara>
          </w:p>
        </w:tc>
        <w:tc>
          <w:tcPr>
            <w:tcW w:w="815" w:type="dxa"/>
            <w:vAlign w:val="center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46</w:t>
            </w:r>
            <w:r>
              <w:t>)</w:t>
            </w:r>
          </w:p>
        </w:tc>
      </w:tr>
      <w:tr w:rsidR="00D3322A" w:rsidRPr="00710150" w:rsidTr="00D3322A">
        <w:tc>
          <w:tcPr>
            <w:tcW w:w="8755" w:type="dxa"/>
          </w:tcPr>
          <w:p w:rsidR="00D3322A" w:rsidRPr="00D3322A" w:rsidRDefault="00A15889" w:rsidP="001C48C1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p</m:t>
                    </m:r>
                  </m:sub>
                </m:sSub>
                <m:r>
                  <w:rPr>
                    <w:rFonts w:ascii="Cambria Math" w:hAnsi="Cambria Math"/>
                  </w:rPr>
                  <m:t>=0,5∙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ш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2∙c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ш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2∙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=0,5∙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00+2∙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8-2∙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=27,4 мм</m:t>
                </m:r>
              </m:oMath>
            </m:oMathPara>
          </w:p>
        </w:tc>
        <w:tc>
          <w:tcPr>
            <w:tcW w:w="815" w:type="dxa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47</w:t>
            </w:r>
            <w:r>
              <w:t>)</w:t>
            </w:r>
          </w:p>
        </w:tc>
      </w:tr>
    </w:tbl>
    <w:p w:rsidR="00D3322A" w:rsidRDefault="00D3322A" w:rsidP="001C48C1">
      <w:pPr>
        <w:spacing w:after="0"/>
      </w:pPr>
    </w:p>
    <w:p w:rsidR="00D3322A" w:rsidRPr="00052D2B" w:rsidRDefault="00D3322A" w:rsidP="001C48C1">
      <w:pPr>
        <w:spacing w:after="0"/>
      </w:pPr>
      <w:r>
        <w:t xml:space="preserve">где </w:t>
      </w:r>
      <w:r>
        <w:rPr>
          <w:lang w:val="en-US"/>
        </w:rPr>
        <w:t>l</w:t>
      </w:r>
      <w:r>
        <w:rPr>
          <w:vertAlign w:val="subscript"/>
        </w:rPr>
        <w:t>1</w:t>
      </w:r>
      <w:r>
        <w:rPr>
          <w:vertAlign w:val="subscript"/>
          <w:lang w:val="en-US"/>
        </w:rPr>
        <w:t>p</w:t>
      </w:r>
      <w:r>
        <w:t xml:space="preserve"> – расчётная длина внешней части люка, мм;</w:t>
      </w:r>
      <w:r w:rsidRPr="00D3322A">
        <w:t xml:space="preserve"> </w:t>
      </w:r>
      <w:r>
        <w:rPr>
          <w:lang w:val="en-US"/>
        </w:rPr>
        <w:t>s</w:t>
      </w:r>
      <w:r>
        <w:rPr>
          <w:vertAlign w:val="subscript"/>
        </w:rPr>
        <w:t>ш</w:t>
      </w:r>
      <w:r>
        <w:t xml:space="preserve"> – исполнительная толщина стенки люка, мм;</w:t>
      </w:r>
      <w:r w:rsidRPr="00D3322A">
        <w:t xml:space="preserve"> </w:t>
      </w:r>
      <w:r>
        <w:rPr>
          <w:lang w:val="en-US"/>
        </w:rPr>
        <w:t>s</w:t>
      </w:r>
      <w:r>
        <w:rPr>
          <w:vertAlign w:val="subscript"/>
        </w:rPr>
        <w:t>ш</w:t>
      </w:r>
      <w:r>
        <w:rPr>
          <w:vertAlign w:val="subscript"/>
          <w:lang w:val="en-US"/>
        </w:rPr>
        <w:t>p</w:t>
      </w:r>
      <w:r>
        <w:t xml:space="preserve"> – расчётная толщина стенки люка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D3322A" w:rsidRPr="00710150" w:rsidTr="001C48C1">
        <w:tc>
          <w:tcPr>
            <w:tcW w:w="8755" w:type="dxa"/>
            <w:vAlign w:val="center"/>
          </w:tcPr>
          <w:p w:rsidR="00D3322A" w:rsidRPr="00D3322A" w:rsidRDefault="00A15889" w:rsidP="001C48C1">
            <w:pPr>
              <w:spacing w:after="0"/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шр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рв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ш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2∙φ∙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рв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,7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∙0.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∙1∙1,278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0,7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1.47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>мм</m:t>
                </m:r>
              </m:oMath>
            </m:oMathPara>
          </w:p>
        </w:tc>
        <w:tc>
          <w:tcPr>
            <w:tcW w:w="815" w:type="dxa"/>
            <w:vAlign w:val="center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48</w:t>
            </w:r>
            <w:r>
              <w:t>)</w:t>
            </w:r>
          </w:p>
        </w:tc>
      </w:tr>
      <w:tr w:rsidR="00D3322A" w:rsidRPr="00710150" w:rsidTr="00D3322A">
        <w:tc>
          <w:tcPr>
            <w:tcW w:w="8755" w:type="dxa"/>
          </w:tcPr>
          <w:p w:rsidR="00D3322A" w:rsidRPr="00D3322A" w:rsidRDefault="00A15889" w:rsidP="001C48C1">
            <w:pPr>
              <w:spacing w:after="0"/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p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ш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шр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с</m:t>
                    </m:r>
                  </m:e>
                </m:d>
                <m:r>
                  <w:rPr>
                    <w:rFonts w:ascii="Cambria Math" w:hAnsi="Cambria Math"/>
                  </w:rPr>
                  <m:t>=74</m:t>
                </m:r>
                <m:r>
                  <w:rPr>
                    <w:rFonts w:ascii="Cambria Math" w:hAnsi="Cambria Math"/>
                    <w:lang w:val="en-US"/>
                  </w:rPr>
                  <m:t>,1</m:t>
                </m:r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-1,47-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409,7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15" w:type="dxa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49</w:t>
            </w:r>
            <w:r>
              <w:t>)</w:t>
            </w:r>
          </w:p>
        </w:tc>
      </w:tr>
      <w:tr w:rsidR="00D3322A" w:rsidRPr="00710150" w:rsidTr="00D3322A">
        <w:tc>
          <w:tcPr>
            <w:tcW w:w="8755" w:type="dxa"/>
          </w:tcPr>
          <w:p w:rsidR="00D3322A" w:rsidRPr="00D3322A" w:rsidRDefault="00A15889" w:rsidP="001C48C1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p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ш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2∙с</m:t>
                    </m:r>
                  </m:e>
                </m:d>
                <m:r>
                  <w:rPr>
                    <w:rFonts w:ascii="Cambria Math" w:hAnsi="Cambria Math"/>
                  </w:rPr>
                  <m:t>=184,3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-2∙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164,4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15" w:type="dxa"/>
          </w:tcPr>
          <w:p w:rsidR="00D3322A" w:rsidRPr="00710150" w:rsidRDefault="00D3322A" w:rsidP="0094797A">
            <w:pPr>
              <w:spacing w:after="0"/>
              <w:ind w:firstLine="0"/>
              <w:jc w:val="center"/>
            </w:pPr>
            <w:r>
              <w:t>(</w:t>
            </w:r>
            <w:r w:rsidR="0094797A">
              <w:t>50</w:t>
            </w:r>
            <w:r>
              <w:t>)</w:t>
            </w:r>
          </w:p>
        </w:tc>
      </w:tr>
    </w:tbl>
    <w:p w:rsidR="00F77327" w:rsidRDefault="00F77327" w:rsidP="001C48C1">
      <w:pPr>
        <w:spacing w:after="0"/>
      </w:pPr>
      <w:r>
        <w:t>Условие укрепления отверстия за счет стенки люка и оболочк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F77327" w:rsidRPr="00710150" w:rsidTr="00A00963">
        <w:tc>
          <w:tcPr>
            <w:tcW w:w="8755" w:type="dxa"/>
          </w:tcPr>
          <w:p w:rsidR="00F77327" w:rsidRPr="00D3322A" w:rsidRDefault="00F77327" w:rsidP="00F77327">
            <w:pPr>
              <w:spacing w:after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A</w:t>
            </w:r>
            <w:r>
              <w:t xml:space="preserve"> </w:t>
            </w:r>
            <w:r>
              <w:rPr>
                <w:lang w:val="en-US"/>
              </w:rPr>
              <w:t>≤A</w:t>
            </w:r>
            <w:r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+A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+A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815" w:type="dxa"/>
          </w:tcPr>
          <w:p w:rsidR="00F77327" w:rsidRPr="00710150" w:rsidRDefault="00F77327" w:rsidP="00A00963">
            <w:pPr>
              <w:spacing w:after="0"/>
              <w:ind w:firstLine="0"/>
              <w:jc w:val="center"/>
            </w:pPr>
            <w:r>
              <w:t>(51)</w:t>
            </w:r>
          </w:p>
        </w:tc>
      </w:tr>
      <w:tr w:rsidR="00F77327" w:rsidRPr="00710150" w:rsidTr="00F77327">
        <w:tc>
          <w:tcPr>
            <w:tcW w:w="8755" w:type="dxa"/>
          </w:tcPr>
          <w:p w:rsidR="00F77327" w:rsidRPr="00D3322A" w:rsidRDefault="00F77327" w:rsidP="00A00963">
            <w:pPr>
              <w:spacing w:after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A</w:t>
            </w:r>
            <w:r>
              <w:t xml:space="preserve"> = </w:t>
            </w:r>
            <w:r>
              <w:rPr>
                <w:lang w:val="en-US"/>
              </w:rPr>
              <w:t>1701</w:t>
            </w:r>
            <w:r>
              <w:t xml:space="preserve"> мм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lang w:val="en-US"/>
              </w:rPr>
              <w:t>&gt;A</w:t>
            </w:r>
            <w:r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+A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+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= 294,9+409,7+164,4 = 869 </w:t>
            </w:r>
            <w:r>
              <w:t>мм</w:t>
            </w:r>
            <w:r>
              <w:rPr>
                <w:vertAlign w:val="superscript"/>
              </w:rPr>
              <w:t>2</w:t>
            </w:r>
          </w:p>
        </w:tc>
        <w:tc>
          <w:tcPr>
            <w:tcW w:w="815" w:type="dxa"/>
          </w:tcPr>
          <w:p w:rsidR="00F77327" w:rsidRPr="00710150" w:rsidRDefault="00F77327" w:rsidP="00A00963">
            <w:pPr>
              <w:spacing w:after="0"/>
              <w:ind w:firstLine="0"/>
              <w:jc w:val="center"/>
            </w:pPr>
          </w:p>
        </w:tc>
      </w:tr>
    </w:tbl>
    <w:p w:rsidR="00D3322A" w:rsidRDefault="00D3322A" w:rsidP="001C48C1">
      <w:pPr>
        <w:spacing w:after="0"/>
      </w:pPr>
      <w:r>
        <w:t>Условие (</w:t>
      </w:r>
      <w:r w:rsidR="00F77327">
        <w:t>51</w:t>
      </w:r>
      <w:r>
        <w:t xml:space="preserve">) </w:t>
      </w:r>
      <w:r w:rsidR="00F77327">
        <w:t xml:space="preserve">не </w:t>
      </w:r>
      <w:r>
        <w:t>выполняется, следовательно,</w:t>
      </w:r>
      <w:r w:rsidR="00F77327">
        <w:t xml:space="preserve"> необходимо дополнительно укрепить отверстие приварным накладным кольцом.</w:t>
      </w:r>
    </w:p>
    <w:p w:rsidR="00F77327" w:rsidRDefault="00F77327" w:rsidP="001C48C1">
      <w:pPr>
        <w:spacing w:after="0"/>
        <w:rPr>
          <w:u w:val="single"/>
        </w:rPr>
      </w:pPr>
      <w:r>
        <w:rPr>
          <w:u w:val="single"/>
        </w:rPr>
        <w:t>в) Определение геометрических характеристик накладного кольца</w:t>
      </w:r>
    </w:p>
    <w:p w:rsidR="00F77327" w:rsidRDefault="00F77327" w:rsidP="001C48C1">
      <w:pPr>
        <w:spacing w:after="0"/>
      </w:pPr>
      <w:r>
        <w:t>Требуемая площадь сечения кольца, мм</w:t>
      </w:r>
      <w:r>
        <w:rPr>
          <w:vertAlign w:val="superscript"/>
        </w:rPr>
        <w:t>2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F77327" w:rsidRPr="00710150" w:rsidTr="00A00963">
        <w:tc>
          <w:tcPr>
            <w:tcW w:w="8755" w:type="dxa"/>
          </w:tcPr>
          <w:p w:rsidR="00F77327" w:rsidRPr="00D3322A" w:rsidRDefault="00F77327" w:rsidP="00F77327">
            <w:pPr>
              <w:spacing w:after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A</w:t>
            </w:r>
            <w:r>
              <w:rPr>
                <w:vertAlign w:val="subscript"/>
              </w:rPr>
              <w:t>2</w:t>
            </w:r>
            <w:r>
              <w:t>= А-</w:t>
            </w:r>
            <w:r>
              <w:rPr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+A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+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= </w:t>
            </w:r>
            <w:r>
              <w:t>1701-</w:t>
            </w:r>
            <w:r>
              <w:rPr>
                <w:lang w:val="en-US"/>
              </w:rPr>
              <w:t>294,9</w:t>
            </w:r>
            <w:r>
              <w:t>-</w:t>
            </w:r>
            <w:r>
              <w:rPr>
                <w:lang w:val="en-US"/>
              </w:rPr>
              <w:t>409,7</w:t>
            </w:r>
            <w:r>
              <w:t>-</w:t>
            </w:r>
            <w:r>
              <w:rPr>
                <w:lang w:val="en-US"/>
              </w:rPr>
              <w:t xml:space="preserve">164,4 = 832 </w:t>
            </w:r>
            <w:r>
              <w:t>мм</w:t>
            </w:r>
            <w:r>
              <w:rPr>
                <w:vertAlign w:val="superscript"/>
              </w:rPr>
              <w:t>2</w:t>
            </w:r>
          </w:p>
        </w:tc>
        <w:tc>
          <w:tcPr>
            <w:tcW w:w="815" w:type="dxa"/>
          </w:tcPr>
          <w:p w:rsidR="00F77327" w:rsidRPr="00710150" w:rsidRDefault="00F77327" w:rsidP="00F77327">
            <w:pPr>
              <w:spacing w:after="0"/>
              <w:ind w:firstLine="0"/>
              <w:jc w:val="center"/>
            </w:pPr>
            <w:r>
              <w:t>(5</w:t>
            </w:r>
            <w:r>
              <w:rPr>
                <w:lang w:val="en-US"/>
              </w:rPr>
              <w:t>2</w:t>
            </w:r>
            <w:r>
              <w:t>)</w:t>
            </w:r>
          </w:p>
        </w:tc>
      </w:tr>
    </w:tbl>
    <w:p w:rsidR="00F77327" w:rsidRDefault="00F77327" w:rsidP="001C48C1">
      <w:pPr>
        <w:spacing w:after="0"/>
      </w:pPr>
      <w:r>
        <w:t xml:space="preserve">Толщина кольца при ширине </w:t>
      </w:r>
      <w:r>
        <w:rPr>
          <w:lang w:val="en-US"/>
        </w:rPr>
        <w:t>l</w:t>
      </w:r>
      <w:r w:rsidRPr="00F77327">
        <w:rPr>
          <w:vertAlign w:val="subscript"/>
        </w:rPr>
        <w:t>2</w:t>
      </w:r>
      <w:r w:rsidRPr="00F77327">
        <w:t>=</w:t>
      </w:r>
      <w:r>
        <w:rPr>
          <w:lang w:val="en-US"/>
        </w:rPr>
        <w:t>l</w:t>
      </w:r>
      <w:r>
        <w:rPr>
          <w:vertAlign w:val="subscript"/>
          <w:lang w:val="en-US"/>
        </w:rPr>
        <w:t>p</w:t>
      </w:r>
      <w:r>
        <w:t>, мм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F77327" w:rsidRPr="00710150" w:rsidTr="00A00963">
        <w:tc>
          <w:tcPr>
            <w:tcW w:w="8755" w:type="dxa"/>
          </w:tcPr>
          <w:p w:rsidR="00F77327" w:rsidRPr="00F77327" w:rsidRDefault="00F77327" w:rsidP="00A00963">
            <w:pPr>
              <w:spacing w:after="0"/>
              <w:ind w:firstLine="0"/>
              <w:jc w:val="center"/>
              <w:rPr>
                <w:i/>
                <w:sz w:val="30"/>
              </w:rPr>
            </w:pPr>
            <w:r>
              <w:rPr>
                <w:lang w:val="en-US"/>
              </w:rPr>
              <w:t>s</w:t>
            </w:r>
            <w:r>
              <w:rPr>
                <w:vertAlign w:val="subscript"/>
                <w:lang w:val="en-US"/>
              </w:rPr>
              <w:t xml:space="preserve">2 </w:t>
            </w:r>
            <w:r>
              <w:rPr>
                <w:lang w:val="en-US"/>
              </w:rPr>
              <w:t>= 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/l</w:t>
            </w:r>
            <w:r>
              <w:rPr>
                <w:sz w:val="30"/>
                <w:vertAlign w:val="subscript"/>
                <w:lang w:val="en-US"/>
              </w:rPr>
              <w:t xml:space="preserve">2 </w:t>
            </w:r>
            <w:r>
              <w:rPr>
                <w:sz w:val="30"/>
                <w:lang w:val="en-US"/>
              </w:rPr>
              <w:t xml:space="preserve">= </w:t>
            </w:r>
            <w:r>
              <w:rPr>
                <w:sz w:val="30"/>
              </w:rPr>
              <w:t>832</w:t>
            </w:r>
            <w:r>
              <w:rPr>
                <w:sz w:val="30"/>
                <w:lang w:val="en-US"/>
              </w:rPr>
              <w:t xml:space="preserve">/184,3 = 4,51 </w:t>
            </w:r>
            <w:r>
              <w:rPr>
                <w:sz w:val="30"/>
              </w:rPr>
              <w:t>мм</w:t>
            </w:r>
          </w:p>
        </w:tc>
        <w:tc>
          <w:tcPr>
            <w:tcW w:w="815" w:type="dxa"/>
          </w:tcPr>
          <w:p w:rsidR="00F77327" w:rsidRPr="00710150" w:rsidRDefault="00F77327" w:rsidP="00F77327">
            <w:pPr>
              <w:spacing w:after="0"/>
              <w:ind w:firstLine="0"/>
              <w:jc w:val="center"/>
            </w:pPr>
            <w:r>
              <w:t>(53)</w:t>
            </w:r>
          </w:p>
        </w:tc>
      </w:tr>
    </w:tbl>
    <w:p w:rsidR="00F77327" w:rsidRPr="00F77327" w:rsidRDefault="00F77327" w:rsidP="001C48C1">
      <w:pPr>
        <w:spacing w:after="0"/>
      </w:pPr>
      <w:r>
        <w:t xml:space="preserve">Величину </w:t>
      </w:r>
      <w:r>
        <w:rPr>
          <w:lang w:val="en-US"/>
        </w:rPr>
        <w:t>s</w:t>
      </w:r>
      <w:r w:rsidRPr="00F77327">
        <w:rPr>
          <w:vertAlign w:val="subscript"/>
        </w:rPr>
        <w:t>2</w:t>
      </w:r>
      <w:r>
        <w:t xml:space="preserve"> округлим до ближайшего большего числа. </w:t>
      </w:r>
      <w:r>
        <w:rPr>
          <w:lang w:val="en-US"/>
        </w:rPr>
        <w:t>s</w:t>
      </w:r>
      <w:r w:rsidRPr="00F77327">
        <w:rPr>
          <w:vertAlign w:val="subscript"/>
        </w:rPr>
        <w:t>2</w:t>
      </w:r>
      <w:r w:rsidRPr="00F77327">
        <w:t xml:space="preserve">=5 </w:t>
      </w:r>
      <w:r>
        <w:t>мм</w:t>
      </w:r>
    </w:p>
    <w:p w:rsidR="00B47717" w:rsidRPr="00FA2A09" w:rsidRDefault="001C48C1" w:rsidP="008C0FD6">
      <w:pPr>
        <w:pStyle w:val="Style1"/>
      </w:pPr>
      <w:bookmarkStart w:id="23" w:name="_Toc375275615"/>
      <w:r w:rsidRPr="00FA2A09">
        <w:lastRenderedPageBreak/>
        <w:t>Расчет фланцевого соединения люка</w:t>
      </w:r>
      <w:bookmarkEnd w:id="23"/>
    </w:p>
    <w:p w:rsidR="001C48C1" w:rsidRDefault="001C48C1" w:rsidP="00FA2A09">
      <w:pPr>
        <w:spacing w:before="240" w:after="0"/>
      </w:pPr>
      <w:r w:rsidRPr="001C48C1">
        <w:t xml:space="preserve">Герметичность фланцевого соединения обеспечивается правильным подбором материала прокладки и учетом действующих усилий. </w:t>
      </w:r>
      <w:r>
        <w:t xml:space="preserve">Элементы фланцевого соединения (болты и прокладки) проверяются на прочность. </w:t>
      </w:r>
    </w:p>
    <w:p w:rsidR="001C48C1" w:rsidRPr="001C48C1" w:rsidRDefault="001C48C1" w:rsidP="001C48C1">
      <w:pPr>
        <w:spacing w:after="0"/>
      </w:pPr>
      <w:r w:rsidRPr="001C48C1">
        <w:t>Фланцевые соединения отъемной крышки корпуса, люка и других штуцеров комплектуются прокладками, материал которых выбирается в зависимости от коррозионной стойкости и термостойкости, причем, следует отдавать предпочтение материалам с низкой величиной коэффициента К</w:t>
      </w:r>
      <w:r w:rsidRPr="001C48C1">
        <w:rPr>
          <w:sz w:val="18"/>
          <w:szCs w:val="18"/>
        </w:rPr>
        <w:t>п</w:t>
      </w:r>
      <w:r w:rsidRPr="001C48C1">
        <w:t xml:space="preserve">. </w:t>
      </w:r>
    </w:p>
    <w:p w:rsidR="001C48C1" w:rsidRPr="001C48C1" w:rsidRDefault="001C48C1" w:rsidP="001C48C1">
      <w:pPr>
        <w:spacing w:after="0"/>
      </w:pPr>
      <w:r w:rsidRPr="001C48C1">
        <w:t xml:space="preserve">Расчет фланцевого соединения люка проводится на основе ГОСТ Р 52857.4-2007. </w:t>
      </w:r>
    </w:p>
    <w:p w:rsidR="001C48C1" w:rsidRDefault="001C48C1" w:rsidP="001C48C1">
      <w:pPr>
        <w:spacing w:after="0"/>
      </w:pPr>
      <w:r>
        <w:t xml:space="preserve">Среда – нефтепродукты. В качестве материала для прокладки используется паронит </w:t>
      </w:r>
      <w:r w:rsidR="00796E3D">
        <w:t>маслобензотойкий</w:t>
      </w:r>
      <w:r>
        <w:t xml:space="preserve"> П</w:t>
      </w:r>
      <w:r w:rsidR="00796E3D">
        <w:t>МБ</w:t>
      </w:r>
      <w:r>
        <w:t>.</w:t>
      </w:r>
    </w:p>
    <w:p w:rsidR="00796E3D" w:rsidRDefault="00796E3D" w:rsidP="00796E3D">
      <w:pPr>
        <w:spacing w:after="0"/>
      </w:pPr>
      <w:r>
        <w:t>Таблица 7. Характеристики материала прокладки.</w:t>
      </w:r>
    </w:p>
    <w:tbl>
      <w:tblPr>
        <w:tblStyle w:val="TableGrid"/>
        <w:tblW w:w="0" w:type="auto"/>
        <w:tblLook w:val="04A0"/>
      </w:tblPr>
      <w:tblGrid>
        <w:gridCol w:w="4785"/>
        <w:gridCol w:w="4785"/>
      </w:tblGrid>
      <w:tr w:rsidR="00796E3D" w:rsidTr="00A92CBA">
        <w:tc>
          <w:tcPr>
            <w:tcW w:w="4782" w:type="dxa"/>
            <w:vAlign w:val="center"/>
          </w:tcPr>
          <w:p w:rsidR="00796E3D" w:rsidRDefault="00796E3D" w:rsidP="00A92CBA">
            <w:pPr>
              <w:spacing w:after="0"/>
              <w:ind w:firstLine="0"/>
              <w:jc w:val="left"/>
            </w:pPr>
            <w:r>
              <w:t>Материал прокладки</w:t>
            </w:r>
          </w:p>
        </w:tc>
        <w:tc>
          <w:tcPr>
            <w:tcW w:w="4788" w:type="dxa"/>
            <w:vAlign w:val="center"/>
          </w:tcPr>
          <w:p w:rsidR="00796E3D" w:rsidRDefault="00796E3D" w:rsidP="00796E3D">
            <w:pPr>
              <w:spacing w:after="0"/>
              <w:ind w:firstLine="0"/>
              <w:jc w:val="center"/>
            </w:pPr>
            <w:r>
              <w:t>Паронит ГОСТ 481-80 ПМБ -маслобензостойкий</w:t>
            </w:r>
          </w:p>
        </w:tc>
      </w:tr>
      <w:tr w:rsidR="00796E3D" w:rsidTr="00A92CBA">
        <w:tc>
          <w:tcPr>
            <w:tcW w:w="4782" w:type="dxa"/>
            <w:vAlign w:val="center"/>
          </w:tcPr>
          <w:p w:rsidR="00796E3D" w:rsidRPr="00796E3D" w:rsidRDefault="00796E3D" w:rsidP="00A92CBA">
            <w:pPr>
              <w:spacing w:after="0"/>
              <w:ind w:firstLine="0"/>
              <w:jc w:val="left"/>
              <w:rPr>
                <w:lang w:val="en-US"/>
              </w:rPr>
            </w:pPr>
            <w:r>
              <w:t xml:space="preserve">Толщина прокладки </w:t>
            </w:r>
            <w:r>
              <w:rPr>
                <w:lang w:val="en-US"/>
              </w:rPr>
              <w:t>S</w:t>
            </w:r>
            <w:r>
              <w:rPr>
                <w:vertAlign w:val="subscript"/>
              </w:rPr>
              <w:t>п</w:t>
            </w:r>
            <w:r>
              <w:t>, м</w:t>
            </w:r>
          </w:p>
        </w:tc>
        <w:tc>
          <w:tcPr>
            <w:tcW w:w="4788" w:type="dxa"/>
            <w:vAlign w:val="center"/>
          </w:tcPr>
          <w:p w:rsidR="00796E3D" w:rsidRPr="00796E3D" w:rsidRDefault="00796E3D" w:rsidP="00796E3D">
            <w:pPr>
              <w:spacing w:after="0"/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003</w:t>
            </w:r>
          </w:p>
        </w:tc>
      </w:tr>
      <w:tr w:rsidR="00796E3D" w:rsidTr="00A92CBA">
        <w:tc>
          <w:tcPr>
            <w:tcW w:w="4782" w:type="dxa"/>
            <w:vAlign w:val="center"/>
          </w:tcPr>
          <w:p w:rsidR="00796E3D" w:rsidRPr="00796E3D" w:rsidRDefault="00796E3D" w:rsidP="00A92CBA">
            <w:pPr>
              <w:spacing w:after="0"/>
              <w:ind w:firstLine="0"/>
              <w:jc w:val="left"/>
              <w:rPr>
                <w:vertAlign w:val="subscript"/>
              </w:rPr>
            </w:pPr>
            <w:r>
              <w:t xml:space="preserve">Коэффициент прокладки </w:t>
            </w:r>
            <w:r>
              <w:rPr>
                <w:lang w:val="en-US"/>
              </w:rPr>
              <w:t>K</w:t>
            </w:r>
            <w:r>
              <w:rPr>
                <w:vertAlign w:val="subscript"/>
              </w:rPr>
              <w:t>п</w:t>
            </w:r>
          </w:p>
        </w:tc>
        <w:tc>
          <w:tcPr>
            <w:tcW w:w="4788" w:type="dxa"/>
            <w:vAlign w:val="center"/>
          </w:tcPr>
          <w:p w:rsidR="00796E3D" w:rsidRPr="00796E3D" w:rsidRDefault="00796E3D" w:rsidP="00796E3D">
            <w:pPr>
              <w:spacing w:after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</w:p>
        </w:tc>
      </w:tr>
      <w:tr w:rsidR="00796E3D" w:rsidTr="00A92CBA">
        <w:tc>
          <w:tcPr>
            <w:tcW w:w="4782" w:type="dxa"/>
            <w:vAlign w:val="center"/>
          </w:tcPr>
          <w:p w:rsidR="00796E3D" w:rsidRPr="00796E3D" w:rsidRDefault="00796E3D" w:rsidP="00A92CBA">
            <w:pPr>
              <w:spacing w:after="0"/>
              <w:ind w:firstLine="0"/>
              <w:jc w:val="left"/>
            </w:pPr>
            <w:r>
              <w:t xml:space="preserve">Допускаемая нагрузка </w:t>
            </w:r>
            <w:r>
              <w:rPr>
                <w:lang w:val="en-US"/>
              </w:rPr>
              <w:t xml:space="preserve">[q], </w:t>
            </w:r>
            <w:r>
              <w:t>МПа</w:t>
            </w:r>
          </w:p>
        </w:tc>
        <w:tc>
          <w:tcPr>
            <w:tcW w:w="4788" w:type="dxa"/>
            <w:vAlign w:val="center"/>
          </w:tcPr>
          <w:p w:rsidR="00796E3D" w:rsidRDefault="00796E3D" w:rsidP="00796E3D">
            <w:pPr>
              <w:spacing w:after="0"/>
              <w:ind w:firstLine="0"/>
              <w:jc w:val="center"/>
            </w:pPr>
            <w:r>
              <w:t>130</w:t>
            </w:r>
          </w:p>
        </w:tc>
      </w:tr>
      <w:tr w:rsidR="00796E3D" w:rsidTr="00A92CBA">
        <w:tc>
          <w:tcPr>
            <w:tcW w:w="4782" w:type="dxa"/>
            <w:vAlign w:val="center"/>
          </w:tcPr>
          <w:p w:rsidR="00796E3D" w:rsidRPr="00796E3D" w:rsidRDefault="00796E3D" w:rsidP="00A92CBA">
            <w:pPr>
              <w:spacing w:after="0"/>
              <w:ind w:firstLine="0"/>
              <w:jc w:val="left"/>
            </w:pPr>
            <w:r>
              <w:t xml:space="preserve">Минимальная удельная нагрузка </w:t>
            </w: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min</w:t>
            </w:r>
            <w:r>
              <w:t>, МПа</w:t>
            </w:r>
          </w:p>
        </w:tc>
        <w:tc>
          <w:tcPr>
            <w:tcW w:w="4788" w:type="dxa"/>
            <w:vAlign w:val="center"/>
          </w:tcPr>
          <w:p w:rsidR="00796E3D" w:rsidRDefault="00796E3D" w:rsidP="00796E3D">
            <w:pPr>
              <w:spacing w:after="0"/>
              <w:ind w:firstLine="0"/>
              <w:jc w:val="center"/>
            </w:pPr>
            <w:r>
              <w:t>20</w:t>
            </w:r>
          </w:p>
        </w:tc>
      </w:tr>
      <w:tr w:rsidR="00796E3D" w:rsidTr="00A92CBA">
        <w:tc>
          <w:tcPr>
            <w:tcW w:w="4782" w:type="dxa"/>
            <w:vAlign w:val="center"/>
          </w:tcPr>
          <w:p w:rsidR="00796E3D" w:rsidRPr="00796E3D" w:rsidRDefault="00796E3D" w:rsidP="00A92CBA">
            <w:pPr>
              <w:spacing w:after="0"/>
              <w:ind w:firstLine="0"/>
              <w:jc w:val="left"/>
            </w:pPr>
            <w:r>
              <w:t xml:space="preserve">Модуль продольной упругости материала прокладки </w:t>
            </w:r>
            <w:r>
              <w:rPr>
                <w:lang w:val="en-US"/>
              </w:rPr>
              <w:t>E</w:t>
            </w:r>
            <w:r>
              <w:rPr>
                <w:vertAlign w:val="subscript"/>
              </w:rPr>
              <w:t>п</w:t>
            </w:r>
            <w:r>
              <w:t>, МПа</w:t>
            </w:r>
          </w:p>
        </w:tc>
        <w:tc>
          <w:tcPr>
            <w:tcW w:w="4788" w:type="dxa"/>
            <w:vAlign w:val="center"/>
          </w:tcPr>
          <w:p w:rsidR="00796E3D" w:rsidRDefault="00796E3D" w:rsidP="00796E3D">
            <w:pPr>
              <w:spacing w:after="0"/>
              <w:ind w:firstLine="0"/>
              <w:jc w:val="center"/>
            </w:pPr>
            <w:r>
              <w:t>2000</w:t>
            </w:r>
          </w:p>
        </w:tc>
      </w:tr>
      <w:tr w:rsidR="00796E3D" w:rsidTr="00A92CBA">
        <w:tblPrEx>
          <w:tblLook w:val="0000"/>
        </w:tblPrEx>
        <w:trPr>
          <w:trHeight w:val="460"/>
        </w:trPr>
        <w:tc>
          <w:tcPr>
            <w:tcW w:w="4782" w:type="dxa"/>
            <w:vAlign w:val="center"/>
          </w:tcPr>
          <w:p w:rsidR="00796E3D" w:rsidRPr="00796E3D" w:rsidRDefault="00796E3D" w:rsidP="00A92CBA">
            <w:pPr>
              <w:ind w:firstLine="0"/>
              <w:jc w:val="left"/>
              <w:rPr>
                <w:vertAlign w:val="subscript"/>
                <w:lang w:val="en-US"/>
              </w:rPr>
            </w:pPr>
            <w:r>
              <w:t xml:space="preserve">Коэффициент обжатия </w:t>
            </w:r>
            <w:r>
              <w:rPr>
                <w:lang w:val="en-US"/>
              </w:rPr>
              <w:t>K</w:t>
            </w:r>
            <w:r>
              <w:rPr>
                <w:vertAlign w:val="subscript"/>
                <w:lang w:val="en-US"/>
              </w:rPr>
              <w:t>0</w:t>
            </w:r>
          </w:p>
        </w:tc>
        <w:tc>
          <w:tcPr>
            <w:tcW w:w="4788" w:type="dxa"/>
            <w:vAlign w:val="center"/>
          </w:tcPr>
          <w:p w:rsidR="00796E3D" w:rsidRPr="00796E3D" w:rsidRDefault="00796E3D" w:rsidP="00A92CB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</w:t>
            </w:r>
          </w:p>
        </w:tc>
      </w:tr>
      <w:tr w:rsidR="00A92CBA" w:rsidTr="00A92CB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4785" w:type="dxa"/>
          </w:tcPr>
          <w:p w:rsidR="00A92CBA" w:rsidRDefault="00A92CBA" w:rsidP="00A92CBA">
            <w:pPr>
              <w:ind w:firstLine="0"/>
              <w:jc w:val="left"/>
              <w:rPr>
                <w:color w:val="000000"/>
              </w:rPr>
            </w:pPr>
            <w:r w:rsidRPr="00A92CBA">
              <w:rPr>
                <w:noProof/>
                <w:color w:val="000000"/>
                <w:lang w:val="en-US" w:eastAsia="en-US"/>
              </w:rPr>
              <w:drawing>
                <wp:inline distT="0" distB="0" distL="0" distR="0">
                  <wp:extent cx="3084074" cy="2477378"/>
                  <wp:effectExtent l="19050" t="0" r="2026" b="0"/>
                  <wp:docPr id="2" name="Picture 136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contrast="44000"/>
                          </a:blip>
                          <a:srcRect b="477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4074" cy="24773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</w:tcPr>
          <w:p w:rsidR="00A92CBA" w:rsidRDefault="00A92CBA" w:rsidP="00A92CBA">
            <w:pPr>
              <w:ind w:firstLine="0"/>
              <w:jc w:val="left"/>
              <w:rPr>
                <w:color w:val="000000"/>
              </w:rPr>
            </w:pPr>
            <w:r w:rsidRPr="00A92CBA">
              <w:rPr>
                <w:noProof/>
                <w:color w:val="000000"/>
                <w:lang w:val="en-US" w:eastAsia="en-US"/>
              </w:rPr>
              <w:drawing>
                <wp:inline distT="0" distB="0" distL="0" distR="0">
                  <wp:extent cx="3084073" cy="2208179"/>
                  <wp:effectExtent l="19050" t="0" r="2027" b="0"/>
                  <wp:docPr id="3" name="Picture 136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contrast="44000"/>
                          </a:blip>
                          <a:srcRect t="533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4073" cy="2208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92CBA" w:rsidRDefault="002F4EB4" w:rsidP="00A92CBA">
      <w:pPr>
        <w:jc w:val="center"/>
        <w:rPr>
          <w:i/>
          <w:color w:val="000000"/>
        </w:rPr>
      </w:pPr>
      <w:r>
        <w:rPr>
          <w:i/>
          <w:color w:val="000000"/>
        </w:rPr>
        <w:lastRenderedPageBreak/>
        <w:t>Рисунок 5 -</w:t>
      </w:r>
      <w:r w:rsidR="00A92CBA">
        <w:rPr>
          <w:i/>
          <w:color w:val="000000"/>
        </w:rPr>
        <w:t xml:space="preserve"> Усилия во фланцевых соединениях: а) на стадии монтажа и герметизации; б) на стадии эксплуатации; (усилия на прокладку </w:t>
      </w:r>
      <w:r w:rsidR="00A92CBA">
        <w:rPr>
          <w:i/>
          <w:color w:val="000000"/>
          <w:lang w:val="en-US"/>
        </w:rPr>
        <w:t>F</w:t>
      </w:r>
      <w:r w:rsidR="00A92CBA">
        <w:rPr>
          <w:i/>
          <w:color w:val="000000"/>
          <w:vertAlign w:val="subscript"/>
        </w:rPr>
        <w:t>п</w:t>
      </w:r>
      <w:r w:rsidR="00A92CBA">
        <w:rPr>
          <w:i/>
          <w:color w:val="000000"/>
        </w:rPr>
        <w:t xml:space="preserve"> показаны только со стороны верхнего фланца)</w:t>
      </w:r>
    </w:p>
    <w:p w:rsidR="00A92CBA" w:rsidRPr="00A92CBA" w:rsidRDefault="00A92CBA" w:rsidP="00A92CBA">
      <w:pPr>
        <w:spacing w:after="0"/>
      </w:pPr>
      <w:r>
        <w:t>В зависимости от формы привалочной поверхности фланцевые соединения подразделяются на соединения с плоскими привалочными поверхностями, соединение типа выступ-впадина, соединение типа шип-паз. В курсовом проекте мы используем фланцевые соединения типа шип-паз.</w:t>
      </w:r>
    </w:p>
    <w:p w:rsidR="00A92CBA" w:rsidRDefault="00A92CBA" w:rsidP="00A92CBA">
      <w:pPr>
        <w:spacing w:after="0"/>
      </w:pPr>
      <w:r>
        <w:t xml:space="preserve">Податливость болтов соединения </w:t>
      </w:r>
      <w:r>
        <w:rPr>
          <w:lang w:val="en-US"/>
        </w:rPr>
        <w:t>λ</w:t>
      </w:r>
      <w:r>
        <w:rPr>
          <w:vertAlign w:val="subscript"/>
        </w:rPr>
        <w:t>Б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D3322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2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54</w:t>
            </w:r>
            <w:r>
              <w:t>)</w:t>
            </w:r>
          </w:p>
        </w:tc>
      </w:tr>
    </w:tbl>
    <w:p w:rsidR="00A92CBA" w:rsidRDefault="00A92CBA" w:rsidP="00A92CBA">
      <w:pPr>
        <w:spacing w:after="0"/>
      </w:pPr>
    </w:p>
    <w:p w:rsidR="00A92CBA" w:rsidRDefault="00A92CBA" w:rsidP="00A92CBA">
      <w:pPr>
        <w:spacing w:after="0"/>
      </w:pPr>
      <w:r>
        <w:t xml:space="preserve">где </w:t>
      </w:r>
      <w:r>
        <w:rPr>
          <w:lang w:val="en-US"/>
        </w:rPr>
        <w:t>l</w:t>
      </w:r>
      <w:r>
        <w:rPr>
          <w:vertAlign w:val="subscript"/>
        </w:rPr>
        <w:t>Б</w:t>
      </w:r>
      <w:r>
        <w:t xml:space="preserve"> = </w:t>
      </w:r>
      <w:r>
        <w:rPr>
          <w:lang w:val="en-US"/>
        </w:rPr>
        <w:t>h</w:t>
      </w:r>
      <w:r>
        <w:rPr>
          <w:vertAlign w:val="subscript"/>
        </w:rPr>
        <w:t>Ф</w:t>
      </w:r>
      <w:r>
        <w:t xml:space="preserve"> + 0.28</w:t>
      </w:r>
      <w:r>
        <w:rPr>
          <w:lang w:val="en-US"/>
        </w:rPr>
        <w:t>d</w:t>
      </w:r>
      <w:r>
        <w:rPr>
          <w:vertAlign w:val="subscript"/>
        </w:rPr>
        <w:t>Б</w:t>
      </w:r>
      <w:r>
        <w:t xml:space="preserve"> – приведённая длина для болтов, м;</w:t>
      </w:r>
    </w:p>
    <w:p w:rsidR="00A92CBA" w:rsidRDefault="00A92CBA" w:rsidP="00A92CBA">
      <w:pPr>
        <w:spacing w:after="0"/>
      </w:pPr>
      <w:r>
        <w:rPr>
          <w:lang w:val="en-US"/>
        </w:rPr>
        <w:t>h</w:t>
      </w:r>
      <w:r>
        <w:rPr>
          <w:vertAlign w:val="subscript"/>
        </w:rPr>
        <w:t>Ф</w:t>
      </w:r>
      <w:r>
        <w:t xml:space="preserve"> = 2</w:t>
      </w:r>
      <w:r>
        <w:rPr>
          <w:lang w:val="en-US"/>
        </w:rPr>
        <w:t>h</w:t>
      </w:r>
      <w:r>
        <w:t xml:space="preserve"> + </w:t>
      </w:r>
      <w:r>
        <w:rPr>
          <w:lang w:val="en-US"/>
        </w:rPr>
        <w:t>s</w:t>
      </w:r>
      <w:r>
        <w:rPr>
          <w:vertAlign w:val="subscript"/>
          <w:lang w:val="en-US"/>
        </w:rPr>
        <w:t>n</w:t>
      </w:r>
      <w:r w:rsidRPr="00A92CBA">
        <w:rPr>
          <w:vertAlign w:val="subscript"/>
        </w:rPr>
        <w:t xml:space="preserve"> </w:t>
      </w:r>
      <w:r w:rsidRPr="00A92CBA">
        <w:t>+ 1</w:t>
      </w:r>
      <w:r>
        <w:t>– общая высота дисков фланцевого соединения, м;</w:t>
      </w:r>
    </w:p>
    <w:p w:rsidR="00A92CBA" w:rsidRDefault="00A92CBA" w:rsidP="00A92CBA">
      <w:pPr>
        <w:spacing w:after="0"/>
      </w:pPr>
      <w:r>
        <w:rPr>
          <w:lang w:val="en-US"/>
        </w:rPr>
        <w:t>h</w:t>
      </w:r>
      <w:r>
        <w:t xml:space="preserve"> – высота диска фланца, м;</w:t>
      </w:r>
    </w:p>
    <w:p w:rsidR="00A92CBA" w:rsidRDefault="00A92CBA" w:rsidP="00A92CBA">
      <w:pPr>
        <w:spacing w:after="0"/>
      </w:pPr>
      <w:r>
        <w:rPr>
          <w:lang w:val="en-US"/>
        </w:rPr>
        <w:t>E</w:t>
      </w:r>
      <w:r>
        <w:rPr>
          <w:vertAlign w:val="subscript"/>
        </w:rPr>
        <w:t>б20</w:t>
      </w:r>
      <w:r>
        <w:t xml:space="preserve"> – модуль упругости материала болта при 20° С, Па;</w:t>
      </w:r>
    </w:p>
    <w:p w:rsidR="00A92CBA" w:rsidRDefault="00A92CBA" w:rsidP="00A92CBA">
      <w:pPr>
        <w:spacing w:after="0"/>
      </w:pPr>
      <w:r>
        <w:rPr>
          <w:lang w:val="en-US"/>
        </w:rPr>
        <w:t>d</w:t>
      </w:r>
      <w:r>
        <w:rPr>
          <w:vertAlign w:val="subscript"/>
        </w:rPr>
        <w:t>б</w:t>
      </w:r>
      <w:r>
        <w:t xml:space="preserve"> – наружный диаметр резьбы болта, м;</w:t>
      </w:r>
    </w:p>
    <w:p w:rsidR="00A92CBA" w:rsidRDefault="00A92CBA" w:rsidP="00A92CBA">
      <w:pPr>
        <w:spacing w:after="0"/>
      </w:pPr>
      <w:r>
        <w:rPr>
          <w:lang w:val="en-US"/>
        </w:rPr>
        <w:t>z</w:t>
      </w:r>
      <w:r>
        <w:rPr>
          <w:vertAlign w:val="subscript"/>
        </w:rPr>
        <w:t>б</w:t>
      </w:r>
      <w:r>
        <w:t xml:space="preserve"> – число болтов в соединении;</w:t>
      </w:r>
    </w:p>
    <w:p w:rsidR="00A92CBA" w:rsidRDefault="00A92CBA" w:rsidP="00A92CBA">
      <w:pPr>
        <w:spacing w:after="0"/>
      </w:pPr>
      <w:r>
        <w:rPr>
          <w:lang w:val="en-US"/>
        </w:rPr>
        <w:t>A</w:t>
      </w:r>
      <w:r>
        <w:rPr>
          <w:vertAlign w:val="subscript"/>
        </w:rPr>
        <w:t>б</w:t>
      </w:r>
      <w:r>
        <w:t xml:space="preserve"> – минимальная площадь поперечного сечения болта, м</w:t>
      </w:r>
      <w:r>
        <w:rPr>
          <w:vertAlign w:val="superscript"/>
        </w:rPr>
        <w:t>2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ф</m:t>
                    </m:r>
                  </m:sub>
                </m:sSub>
                <m:r>
                  <w:rPr>
                    <w:rFonts w:ascii="Cambria Math" w:hAnsi="Cambria Math"/>
                  </w:rPr>
                  <m:t>=2∙</m:t>
                </m:r>
                <m:r>
                  <w:rPr>
                    <w:rFonts w:ascii="Cambria Math" w:hAnsi="Cambria Math"/>
                  </w:rPr>
                  <m:t>h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</w:rPr>
                  <m:t>+1=2∙35+3+1=74 мм</m:t>
                </m:r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55</w:t>
            </w:r>
            <w:r>
              <w:t>)</w:t>
            </w:r>
          </w:p>
        </w:tc>
      </w:tr>
      <w:tr w:rsidR="00A92CBA" w:rsidRPr="00710150" w:rsidTr="00A92CBA">
        <w:tc>
          <w:tcPr>
            <w:tcW w:w="8755" w:type="dxa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ф</m:t>
                    </m:r>
                  </m:sub>
                </m:sSub>
                <m:r>
                  <w:rPr>
                    <w:rFonts w:ascii="Cambria Math" w:hAnsi="Cambria Math"/>
                  </w:rPr>
                  <m:t>+0</m:t>
                </m:r>
                <m:r>
                  <w:rPr>
                    <w:rFonts w:ascii="Cambria Math" w:hAnsi="Cambria Math"/>
                    <w:lang w:val="en-US"/>
                  </w:rPr>
                  <m:t>,</m:t>
                </m:r>
                <m:r>
                  <w:rPr>
                    <w:rFonts w:ascii="Cambria Math" w:hAnsi="Cambria Math"/>
                  </w:rPr>
                  <m:t>28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74+0,28∙20=79,6 </m:t>
                </m:r>
                <m:r>
                  <w:rPr>
                    <w:rFonts w:ascii="Cambria Math" w:hAnsi="Cambria Math"/>
                  </w:rPr>
                  <m:t>мм</m:t>
                </m:r>
              </m:oMath>
            </m:oMathPara>
          </w:p>
        </w:tc>
        <w:tc>
          <w:tcPr>
            <w:tcW w:w="815" w:type="dxa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56</w:t>
            </w:r>
            <w:r>
              <w:t>)</w:t>
            </w:r>
          </w:p>
        </w:tc>
      </w:tr>
      <w:tr w:rsidR="00A92CBA" w:rsidRPr="00710150" w:rsidTr="00A92CBA">
        <w:tc>
          <w:tcPr>
            <w:tcW w:w="8755" w:type="dxa"/>
          </w:tcPr>
          <w:p w:rsidR="00A92CBA" w:rsidRPr="00D3322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2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9,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2,13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11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∙22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6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6,9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Н</m:t>
                    </m:r>
                  </m:den>
                </m:f>
              </m:oMath>
            </m:oMathPara>
          </w:p>
        </w:tc>
        <w:tc>
          <w:tcPr>
            <w:tcW w:w="815" w:type="dxa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57</w:t>
            </w:r>
            <w:r>
              <w:t>)</w:t>
            </w:r>
          </w:p>
        </w:tc>
      </w:tr>
    </w:tbl>
    <w:p w:rsidR="00A92CBA" w:rsidRDefault="00A92CBA" w:rsidP="00A92CBA">
      <w:pPr>
        <w:spacing w:after="0"/>
      </w:pPr>
    </w:p>
    <w:p w:rsidR="00A92CBA" w:rsidRDefault="00A92CBA" w:rsidP="00A92CBA">
      <w:pPr>
        <w:spacing w:after="0"/>
        <w:rPr>
          <w:vertAlign w:val="subscript"/>
        </w:rPr>
      </w:pPr>
      <w:r>
        <w:t xml:space="preserve">Податливость прокладки </w:t>
      </w:r>
      <w:r>
        <w:rPr>
          <w:lang w:val="en-US"/>
        </w:rPr>
        <w:t>λ</w:t>
      </w:r>
      <w:r>
        <w:rPr>
          <w:vertAlign w:val="subscript"/>
        </w:rPr>
        <w:t>П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92CBA" w:rsidP="00A92CBA">
            <w:pPr>
              <w:spacing w:after="0"/>
              <w:jc w:val="center"/>
              <w:rPr>
                <w:i/>
              </w:rPr>
            </w:pPr>
            <w:r>
              <w:rPr>
                <w:i/>
                <w:lang w:val="en-US"/>
              </w:rPr>
              <w:t>D</w:t>
            </w:r>
            <w:r>
              <w:rPr>
                <w:i/>
                <w:vertAlign w:val="subscript"/>
              </w:rPr>
              <w:t>п.ср.</w:t>
            </w:r>
            <w:r>
              <w:rPr>
                <w:i/>
              </w:rPr>
              <w:t>=</w:t>
            </w:r>
            <w:r>
              <w:rPr>
                <w:i/>
                <w:lang w:val="en-US"/>
              </w:rPr>
              <w:t>D</w:t>
            </w:r>
            <w:r>
              <w:rPr>
                <w:i/>
                <w:vertAlign w:val="subscript"/>
              </w:rPr>
              <w:t>п</w:t>
            </w:r>
            <w:r>
              <w:rPr>
                <w:i/>
                <w:lang w:val="en-US"/>
              </w:rPr>
              <w:t xml:space="preserve">-b=563-12,5=550,5 </w:t>
            </w:r>
            <w:r>
              <w:rPr>
                <w:i/>
              </w:rPr>
              <w:t>мм</w:t>
            </w:r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58</w:t>
            </w:r>
            <w:r>
              <w:t>)</w:t>
            </w:r>
          </w:p>
        </w:tc>
      </w:tr>
      <w:tr w:rsidR="00A92CBA" w:rsidRPr="00710150" w:rsidTr="00A92CBA">
        <w:tc>
          <w:tcPr>
            <w:tcW w:w="8755" w:type="dxa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п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π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п.ср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b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п2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0,9∙3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3,14∙0,5505∙12,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∙2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9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>=6,2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1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Н</m:t>
                    </m:r>
                  </m:den>
                </m:f>
              </m:oMath>
            </m:oMathPara>
          </w:p>
        </w:tc>
        <w:tc>
          <w:tcPr>
            <w:tcW w:w="815" w:type="dxa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59</w:t>
            </w:r>
            <w:r>
              <w:t>)</w:t>
            </w:r>
          </w:p>
        </w:tc>
      </w:tr>
    </w:tbl>
    <w:p w:rsidR="00A92CBA" w:rsidRDefault="00A92CBA" w:rsidP="00A92CBA">
      <w:pPr>
        <w:spacing w:after="0"/>
        <w:rPr>
          <w:b/>
        </w:rPr>
      </w:pPr>
    </w:p>
    <w:p w:rsidR="00A92CBA" w:rsidRDefault="00A92CBA" w:rsidP="00A92CBA">
      <w:pPr>
        <w:spacing w:after="0"/>
      </w:pPr>
      <w:r>
        <w:t xml:space="preserve">где </w:t>
      </w:r>
      <w:r>
        <w:rPr>
          <w:lang w:val="en-US"/>
        </w:rPr>
        <w:t>b</w:t>
      </w:r>
      <w:r>
        <w:t xml:space="preserve"> – ширина прокладки, м;</w:t>
      </w:r>
    </w:p>
    <w:p w:rsidR="00A92CBA" w:rsidRDefault="00A92CBA" w:rsidP="00A92CBA">
      <w:pPr>
        <w:spacing w:after="0"/>
      </w:pPr>
      <w:r>
        <w:rPr>
          <w:lang w:val="en-US"/>
        </w:rPr>
        <w:t>D</w:t>
      </w:r>
      <w:r>
        <w:rPr>
          <w:vertAlign w:val="subscript"/>
        </w:rPr>
        <w:t>п.ср</w:t>
      </w:r>
      <w:r>
        <w:t xml:space="preserve"> – средний диаметр прокладки, м;</w:t>
      </w:r>
    </w:p>
    <w:p w:rsidR="00A92CBA" w:rsidRDefault="00A92CBA" w:rsidP="00A92CBA">
      <w:pPr>
        <w:spacing w:after="0"/>
      </w:pPr>
      <w:r>
        <w:rPr>
          <w:lang w:val="en-US"/>
        </w:rPr>
        <w:t>E</w:t>
      </w:r>
      <w:r>
        <w:rPr>
          <w:vertAlign w:val="subscript"/>
        </w:rPr>
        <w:t>п20</w:t>
      </w:r>
      <w:r>
        <w:t xml:space="preserve"> = 2·10</w:t>
      </w:r>
      <w:r>
        <w:rPr>
          <w:vertAlign w:val="superscript"/>
        </w:rPr>
        <w:t>9</w:t>
      </w:r>
      <w:r>
        <w:rPr>
          <w:vertAlign w:val="subscript"/>
        </w:rPr>
        <w:t xml:space="preserve"> </w:t>
      </w:r>
      <w:r>
        <w:t xml:space="preserve"> – модуль упругости материала прокладки, Па</w:t>
      </w:r>
    </w:p>
    <w:p w:rsidR="00A92CBA" w:rsidRDefault="00A92CBA" w:rsidP="00A92CBA">
      <w:pPr>
        <w:spacing w:after="0"/>
      </w:pPr>
    </w:p>
    <w:p w:rsidR="00A92CBA" w:rsidRDefault="00A92CBA" w:rsidP="00A92CBA">
      <w:pPr>
        <w:spacing w:after="0"/>
      </w:pPr>
      <w:r>
        <w:t>Коэффициент внешней нагрузки</w:t>
      </w:r>
    </w:p>
    <w:p w:rsidR="00A92CBA" w:rsidRDefault="00A92CBA" w:rsidP="00A92CBA">
      <w:pPr>
        <w:spacing w:after="0"/>
      </w:pPr>
      <w:r>
        <w:lastRenderedPageBreak/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92CBA" w:rsidP="00A92CBA">
            <w:pPr>
              <w:spacing w:after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χ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п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п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6,2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11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6,2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11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6,92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1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>=0,475</m:t>
                </m:r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60</w:t>
            </w:r>
            <w:r>
              <w:t>)</w:t>
            </w:r>
          </w:p>
        </w:tc>
      </w:tr>
    </w:tbl>
    <w:p w:rsidR="00A92CBA" w:rsidRDefault="00A92CBA" w:rsidP="00A92CBA">
      <w:pPr>
        <w:spacing w:after="0"/>
      </w:pPr>
      <w:r>
        <w:t>Усилие от давления рабочей среды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д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рв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π∙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п.ср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0,7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∙3,1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0,5505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=178,4 </m:t>
                </m:r>
                <m:r>
                  <w:rPr>
                    <w:rFonts w:ascii="Cambria Math" w:hAnsi="Cambria Math"/>
                  </w:rPr>
                  <m:t>кН</m:t>
                </m:r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61</w:t>
            </w:r>
            <w:r>
              <w:t>)</w:t>
            </w:r>
          </w:p>
        </w:tc>
      </w:tr>
    </w:tbl>
    <w:p w:rsidR="00A92CBA" w:rsidRDefault="00A92CBA" w:rsidP="00A92CBA">
      <w:pPr>
        <w:spacing w:after="0"/>
      </w:pPr>
      <w:r>
        <w:t>Усилие в болтах от температурных деформаций элементов фланцевого соединения (в условиях эксплуатации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897"/>
        <w:gridCol w:w="673"/>
      </w:tblGrid>
      <w:tr w:rsidR="00A92CBA" w:rsidRPr="00710150" w:rsidTr="0094797A">
        <w:tc>
          <w:tcPr>
            <w:tcW w:w="8897" w:type="dxa"/>
            <w:vAlign w:val="center"/>
          </w:tcPr>
          <w:p w:rsidR="00A92CBA" w:rsidRPr="0094797A" w:rsidRDefault="00A15889" w:rsidP="00A92CBA">
            <w:pPr>
              <w:spacing w:after="0"/>
              <w:jc w:val="center"/>
              <w:rPr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ф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ф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ф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б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б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б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0</m:t>
                            </m:r>
                          </m:sub>
                        </m:sSub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п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б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б2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б</m:t>
                            </m:r>
                          </m:sub>
                        </m:sSub>
                      </m:den>
                    </m:f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2,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6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∙7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3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200-20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11,9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6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∙79,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3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0,97∙200-20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,2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1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6,92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1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,13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1,98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1</m:t>
                            </m:r>
                          </m:sup>
                        </m:sSup>
                      </m:den>
                    </m:f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 xml:space="preserve">=22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кН</m:t>
                </m:r>
              </m:oMath>
            </m:oMathPara>
          </w:p>
        </w:tc>
        <w:tc>
          <w:tcPr>
            <w:tcW w:w="673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62</w:t>
            </w:r>
            <w:r>
              <w:t>)</w:t>
            </w:r>
          </w:p>
        </w:tc>
      </w:tr>
    </w:tbl>
    <w:p w:rsidR="00A92CBA" w:rsidRPr="00A92CBA" w:rsidRDefault="00A92CBA" w:rsidP="00A92CBA">
      <w:pPr>
        <w:spacing w:after="0"/>
        <w:rPr>
          <w:i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ф</m:t>
            </m:r>
          </m:sub>
        </m:sSub>
        <m:r>
          <w:rPr>
            <w:rFonts w:ascii="Cambria Math" w:hAnsi="Cambria Math"/>
          </w:rPr>
          <m:t>,</m:t>
        </m:r>
      </m:oMath>
      <w:r w:rsidRPr="00A92CBA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</m:oMath>
      <w:r w:rsidRPr="00A92CBA">
        <w:t xml:space="preserve"> - </w:t>
      </w:r>
      <w:r>
        <w:t>температура фланцев и болтов соответственно 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ф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</m:oMath>
      <w: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r>
          <w:rPr>
            <w:rFonts w:ascii="Cambria Math" w:hAnsi="Cambria Math"/>
          </w:rPr>
          <m:t>=0,97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</m:oMath>
      <w:r>
        <w:t xml:space="preserve"> при наличии теплоизоляции на аппарате);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=20° </m:t>
        </m:r>
        <m:r>
          <w:rPr>
            <w:rFonts w:ascii="Cambria Math" w:hAnsi="Cambria Math"/>
            <w:lang w:val="en-US"/>
          </w:rPr>
          <m:t>C</m:t>
        </m:r>
      </m:oMath>
      <w:r w:rsidRPr="00A92CBA">
        <w:t xml:space="preserve"> - </w:t>
      </w:r>
      <w:r>
        <w:t xml:space="preserve">начальная температура;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ф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</m:oMath>
      <w:r>
        <w:t xml:space="preserve"> - коэффициенты линейного расширения материалов фланцев и болтов, 1/град; </w:t>
      </w:r>
    </w:p>
    <w:p w:rsidR="00A92CBA" w:rsidRDefault="00A92CBA" w:rsidP="00A92CBA">
      <w:pPr>
        <w:spacing w:after="0"/>
      </w:pPr>
      <w:r>
        <w:t xml:space="preserve">Усилие, которое должно быть приложено к прокладке, чтобы обеспечивалась герметичность в рабочих условиях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π</m:t>
                </m:r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.ср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в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,14∙0,5505∙12,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∙0,7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 xml:space="preserve">∙2,5=40,5 </m:t>
                </m:r>
                <m:r>
                  <w:rPr>
                    <w:rFonts w:ascii="Cambria Math" w:hAnsi="Cambria Math"/>
                  </w:rPr>
                  <m:t>кН</m:t>
                </m:r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63</w:t>
            </w:r>
            <w:r>
              <w:t>)</w:t>
            </w:r>
          </w:p>
        </w:tc>
      </w:tr>
    </w:tbl>
    <w:p w:rsidR="00A92CBA" w:rsidRDefault="00A92CBA" w:rsidP="00A92CBA">
      <w:pPr>
        <w:spacing w:after="0"/>
      </w:pPr>
      <w:r>
        <w:t xml:space="preserve">где </w:t>
      </w:r>
      <w:r>
        <w:rPr>
          <w:lang w:val="en-US"/>
        </w:rPr>
        <w:t>K</w:t>
      </w:r>
      <w:r>
        <w:rPr>
          <w:vertAlign w:val="subscript"/>
        </w:rPr>
        <w:t>П</w:t>
      </w:r>
      <w:r>
        <w:t xml:space="preserve"> =2.5 – коэффициент материала прокладки;</w:t>
      </w:r>
    </w:p>
    <w:p w:rsidR="00A92CBA" w:rsidRDefault="00A92CBA" w:rsidP="00A92CBA">
      <w:pPr>
        <w:spacing w:after="0"/>
      </w:pPr>
      <w:r>
        <w:rPr>
          <w:lang w:val="en-US"/>
        </w:rPr>
        <w:t>b</w:t>
      </w:r>
      <w:r>
        <w:rPr>
          <w:vertAlign w:val="subscript"/>
        </w:rPr>
        <w:t>0</w:t>
      </w:r>
      <w:r>
        <w:t>=</w:t>
      </w:r>
      <w:r>
        <w:rPr>
          <w:lang w:val="en-US"/>
        </w:rPr>
        <w:t>b</w:t>
      </w:r>
      <w:r>
        <w:t xml:space="preserve"> -  эффективная ширина прокладки , т.к. </w:t>
      </w:r>
      <w:r>
        <w:rPr>
          <w:lang w:val="en-US"/>
        </w:rPr>
        <w:t>b</w:t>
      </w:r>
      <w:r w:rsidRPr="00AE6D9B">
        <w:t>&lt;</w:t>
      </w:r>
      <w:r>
        <w:t xml:space="preserve"> 0.015 м.</w:t>
      </w:r>
    </w:p>
    <w:p w:rsidR="00A92CBA" w:rsidRDefault="00A92CBA" w:rsidP="00A92CBA">
      <w:pPr>
        <w:spacing w:after="0"/>
      </w:pPr>
    </w:p>
    <w:p w:rsidR="00A92CBA" w:rsidRDefault="00A92CBA" w:rsidP="00A92CBA">
      <w:pPr>
        <w:spacing w:after="0"/>
      </w:pPr>
      <w:r>
        <w:t xml:space="preserve">Усилие затяжки </w:t>
      </w:r>
      <w:r>
        <w:rPr>
          <w:lang w:val="en-US"/>
        </w:rPr>
        <w:t>F</w:t>
      </w:r>
      <w:r>
        <w:rPr>
          <w:vertAlign w:val="subscript"/>
        </w:rPr>
        <w:t>б1</w:t>
      </w:r>
      <w:r>
        <w:t>, действующее как на болты, так и на прокладку при монтаже, принимается наибольшим из двух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'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π</m:t>
                </m:r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.ср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,14∙0,5505∙12,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∙20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 xml:space="preserve">=432,1 </m:t>
                </m:r>
                <m:r>
                  <w:rPr>
                    <w:rFonts w:ascii="Cambria Math" w:hAnsi="Cambria Math"/>
                  </w:rPr>
                  <m:t>кН</m:t>
                </m:r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64</w:t>
            </w:r>
            <w:r>
              <w:t>)</w:t>
            </w:r>
          </w:p>
        </w:tc>
      </w:tr>
      <w:tr w:rsidR="00A92CBA" w:rsidRPr="00710150" w:rsidTr="00A92CBA">
        <w:tc>
          <w:tcPr>
            <w:tcW w:w="8755" w:type="dxa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''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'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-χ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д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=40,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-0,475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178,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 xml:space="preserve">+0=134,2 </m:t>
                </m:r>
                <m:r>
                  <w:rPr>
                    <w:rFonts w:ascii="Cambria Math" w:hAnsi="Cambria Math"/>
                  </w:rPr>
                  <m:t>кН</m:t>
                </m:r>
              </m:oMath>
            </m:oMathPara>
          </w:p>
        </w:tc>
        <w:tc>
          <w:tcPr>
            <w:tcW w:w="815" w:type="dxa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65</w:t>
            </w:r>
            <w:r>
              <w:t>)</w:t>
            </w:r>
          </w:p>
        </w:tc>
      </w:tr>
      <w:tr w:rsidR="00A92CBA" w:rsidRPr="00710150" w:rsidTr="00A92CBA">
        <w:tc>
          <w:tcPr>
            <w:tcW w:w="8755" w:type="dxa"/>
          </w:tcPr>
          <w:p w:rsidR="00A92CBA" w:rsidRPr="00A92CBA" w:rsidRDefault="00A92CBA" w:rsidP="00052D2B">
            <w:pPr>
              <w:spacing w:after="0"/>
              <w:jc w:val="center"/>
              <w:rPr>
                <w:i/>
              </w:rPr>
            </w:pPr>
            <w:r w:rsidRPr="00A92CBA">
              <w:rPr>
                <w:i/>
                <w:lang w:val="en-US"/>
              </w:rPr>
              <w:t>F</w:t>
            </w:r>
            <w:r w:rsidRPr="00A92CBA">
              <w:rPr>
                <w:i/>
                <w:vertAlign w:val="subscript"/>
              </w:rPr>
              <w:t>б1</w:t>
            </w:r>
            <w:r w:rsidRPr="00A92CBA">
              <w:rPr>
                <w:i/>
              </w:rPr>
              <w:t>=</w:t>
            </w:r>
            <w:r w:rsidRPr="00A92CBA">
              <w:rPr>
                <w:i/>
                <w:lang w:val="en-US"/>
              </w:rPr>
              <w:t>max</w:t>
            </w:r>
            <w:r w:rsidRPr="00A92CBA">
              <w:rPr>
                <w:i/>
              </w:rPr>
              <w:t>{</w:t>
            </w:r>
            <w:r w:rsidRPr="00A92CBA">
              <w:rPr>
                <w:i/>
                <w:lang w:val="en-US"/>
              </w:rPr>
              <w:t>F</w:t>
            </w:r>
            <w:r w:rsidRPr="00A92CBA">
              <w:rPr>
                <w:i/>
              </w:rPr>
              <w:t>'</w:t>
            </w:r>
            <w:r w:rsidRPr="00A92CBA">
              <w:rPr>
                <w:i/>
                <w:vertAlign w:val="subscript"/>
              </w:rPr>
              <w:t>б1</w:t>
            </w:r>
            <w:r w:rsidRPr="00A92CBA">
              <w:rPr>
                <w:i/>
              </w:rPr>
              <w:t>,</w:t>
            </w:r>
            <w:r w:rsidRPr="00A92CBA">
              <w:rPr>
                <w:i/>
                <w:lang w:val="en-US"/>
              </w:rPr>
              <w:t>F</w:t>
            </w:r>
            <w:r w:rsidRPr="00A92CBA">
              <w:rPr>
                <w:i/>
              </w:rPr>
              <w:t>''</w:t>
            </w:r>
            <w:r w:rsidRPr="00A92CBA">
              <w:rPr>
                <w:i/>
                <w:vertAlign w:val="subscript"/>
              </w:rPr>
              <w:t>б1</w:t>
            </w:r>
            <w:r w:rsidRPr="00A92CBA">
              <w:rPr>
                <w:i/>
              </w:rPr>
              <w:t>}=432,1 кН</w:t>
            </w:r>
          </w:p>
        </w:tc>
        <w:tc>
          <w:tcPr>
            <w:tcW w:w="815" w:type="dxa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66</w:t>
            </w:r>
            <w:r>
              <w:t>)</w:t>
            </w:r>
          </w:p>
        </w:tc>
      </w:tr>
    </w:tbl>
    <w:p w:rsidR="00A92CBA" w:rsidRPr="00A92CBA" w:rsidRDefault="00A92CBA" w:rsidP="00A92CBA">
      <w:pPr>
        <w:spacing w:after="0"/>
      </w:pPr>
      <w:r>
        <w:rPr>
          <w:lang w:val="en-US"/>
        </w:rPr>
        <w:t>F</w:t>
      </w:r>
      <w:r>
        <w:rPr>
          <w:vertAlign w:val="subscript"/>
          <w:lang w:val="en-US"/>
        </w:rPr>
        <w:t>t</w:t>
      </w:r>
      <w:r>
        <w:t xml:space="preserve"> - температурное усилие в формуле (59) учитывается только в том случае, если оно меньше нуля (линейное расширение болтов больше, чем фланцев, что может привести к разгерметизации).</w:t>
      </w:r>
    </w:p>
    <w:p w:rsidR="00A92CBA" w:rsidRPr="00A92CBA" w:rsidRDefault="00A92CBA" w:rsidP="00A92CBA">
      <w:pPr>
        <w:spacing w:after="0"/>
      </w:pPr>
    </w:p>
    <w:p w:rsidR="00A92CBA" w:rsidRDefault="00A92CBA" w:rsidP="00A92CBA">
      <w:pPr>
        <w:spacing w:after="0"/>
      </w:pPr>
      <w:r>
        <w:t>При действии на рабочего давления усилие на болты возрастает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χ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д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32,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0,475∙178,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2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 xml:space="preserve">=538.8 </m:t>
                </m:r>
                <m:r>
                  <w:rPr>
                    <w:rFonts w:ascii="Cambria Math" w:hAnsi="Cambria Math"/>
                  </w:rPr>
                  <m:t>кН</m:t>
                </m:r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67</w:t>
            </w:r>
            <w:r>
              <w:t>)</w:t>
            </w:r>
          </w:p>
        </w:tc>
      </w:tr>
    </w:tbl>
    <w:p w:rsidR="00A92CBA" w:rsidRDefault="00A92CBA" w:rsidP="00A92CBA">
      <w:pPr>
        <w:spacing w:after="0"/>
      </w:pPr>
      <w:r>
        <w:t>Запас герметичности проверяется по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(1-</m:t>
                    </m:r>
                    <m:r>
                      <w:rPr>
                        <w:rFonts w:ascii="Cambria Math" w:hAnsi="Cambria Math"/>
                        <w:lang w:val="en-US"/>
                      </w:rPr>
                      <m:t>χ)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д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432,1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(1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,475)∙178,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4,613&g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г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,2</m:t>
                </m:r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68</w:t>
            </w:r>
            <w:r>
              <w:t>)</w:t>
            </w:r>
          </w:p>
        </w:tc>
      </w:tr>
    </w:tbl>
    <w:p w:rsidR="00A92CBA" w:rsidRDefault="00A92CBA" w:rsidP="00A92CBA">
      <w:pPr>
        <w:spacing w:after="0"/>
      </w:pPr>
      <w:r>
        <w:t xml:space="preserve">гд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г</m:t>
                </m:r>
              </m:sub>
            </m:sSub>
          </m:e>
        </m:d>
      </m:oMath>
      <w:r>
        <w:t xml:space="preserve"> - нормативный запас прочности.</w:t>
      </w:r>
    </w:p>
    <w:p w:rsidR="00A92CBA" w:rsidRPr="00A92CBA" w:rsidRDefault="00A92CBA" w:rsidP="00A92CBA">
      <w:pPr>
        <w:spacing w:after="0"/>
      </w:pPr>
    </w:p>
    <w:p w:rsidR="00A92CBA" w:rsidRDefault="00A92CBA" w:rsidP="00A92CBA">
      <w:pPr>
        <w:spacing w:after="0"/>
      </w:pPr>
      <w:r>
        <w:t>Проверка прочности болтов в условиях монтажа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,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,3∙432,1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4∙22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6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=104 </m:t>
                </m:r>
                <m:r>
                  <w:rPr>
                    <w:rFonts w:ascii="Cambria Math" w:hAnsi="Cambria Math"/>
                  </w:rPr>
                  <m:t>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147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69</w:t>
            </w:r>
            <w:r>
              <w:t>)</w:t>
            </w:r>
          </w:p>
        </w:tc>
      </w:tr>
    </w:tbl>
    <w:p w:rsidR="00A92CBA" w:rsidRDefault="00A92CBA" w:rsidP="00A92CBA">
      <w:pPr>
        <w:spacing w:after="0"/>
      </w:pPr>
      <w:r>
        <w:t>Условие прочности выполняется.</w:t>
      </w:r>
    </w:p>
    <w:p w:rsidR="00A92CBA" w:rsidRDefault="00A92CBA" w:rsidP="00A92CBA">
      <w:pPr>
        <w:spacing w:after="0"/>
      </w:pPr>
    </w:p>
    <w:p w:rsidR="00A92CBA" w:rsidRDefault="00A92CBA" w:rsidP="00A92CBA">
      <w:pPr>
        <w:spacing w:after="0"/>
      </w:pPr>
      <w:r>
        <w:t>Проверка прочности болтов в рабочих условиях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538,8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4∙22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6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=0,998 </m:t>
                </m:r>
                <m:r>
                  <w:rPr>
                    <w:rFonts w:ascii="Cambria Math" w:hAnsi="Cambria Math"/>
                  </w:rPr>
                  <m:t>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136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70</w:t>
            </w:r>
            <w:r>
              <w:t>)</w:t>
            </w:r>
          </w:p>
        </w:tc>
      </w:tr>
    </w:tbl>
    <w:p w:rsidR="00A92CBA" w:rsidRPr="00A92CBA" w:rsidRDefault="00A92CBA" w:rsidP="00A92CBA">
      <w:pPr>
        <w:spacing w:after="0"/>
      </w:pPr>
      <w:r>
        <w:t>Условие прочности выполняется</w:t>
      </w:r>
    </w:p>
    <w:p w:rsidR="00A92CBA" w:rsidRDefault="00A92CBA" w:rsidP="00A92CBA">
      <w:pPr>
        <w:spacing w:after="0"/>
      </w:pPr>
    </w:p>
    <w:p w:rsidR="00A92CBA" w:rsidRDefault="00A92CBA" w:rsidP="00A92CBA">
      <w:pPr>
        <w:spacing w:after="0"/>
      </w:pPr>
      <w:r>
        <w:t>Проверка прочности материала проклад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A92CBA" w:rsidRPr="00710150" w:rsidTr="00052D2B">
        <w:tc>
          <w:tcPr>
            <w:tcW w:w="8755" w:type="dxa"/>
            <w:vAlign w:val="center"/>
          </w:tcPr>
          <w:p w:rsidR="00A92CBA" w:rsidRPr="00A92CBA" w:rsidRDefault="00A15889" w:rsidP="00A92CBA">
            <w:pPr>
              <w:spacing w:after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π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п.ср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b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538,8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3,14∙550,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∙12,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=24,9 </m:t>
                </m:r>
                <m:r>
                  <w:rPr>
                    <w:rFonts w:ascii="Cambria Math" w:hAnsi="Cambria Math"/>
                  </w:rPr>
                  <m:t>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130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815" w:type="dxa"/>
            <w:vAlign w:val="center"/>
          </w:tcPr>
          <w:p w:rsidR="00A92CBA" w:rsidRPr="00710150" w:rsidRDefault="00A92CBA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71</w:t>
            </w:r>
            <w:r>
              <w:t>)</w:t>
            </w:r>
          </w:p>
        </w:tc>
      </w:tr>
    </w:tbl>
    <w:p w:rsidR="00052D2B" w:rsidRDefault="00A92CBA" w:rsidP="00052D2B">
      <w:pPr>
        <w:spacing w:after="0"/>
        <w:rPr>
          <w:lang w:val="en-US"/>
        </w:rPr>
      </w:pPr>
      <w:r>
        <w:t>Условие прочности выполняется.</w:t>
      </w:r>
    </w:p>
    <w:p w:rsidR="00052D2B" w:rsidRPr="00FA2A09" w:rsidRDefault="00052D2B" w:rsidP="008C0FD6">
      <w:pPr>
        <w:pStyle w:val="Style1"/>
      </w:pPr>
      <w:bookmarkStart w:id="24" w:name="_Toc375275616"/>
      <w:r w:rsidRPr="00FA2A09">
        <w:t>Расчёт опор и монтажных цапф аппарата.</w:t>
      </w:r>
      <w:bookmarkEnd w:id="24"/>
    </w:p>
    <w:p w:rsidR="00254B97" w:rsidRPr="00254B97" w:rsidRDefault="00254B97" w:rsidP="00FA2A09">
      <w:pPr>
        <w:spacing w:before="240" w:after="0"/>
      </w:pPr>
      <w:r w:rsidRPr="00B17AF2">
        <w:t>Опоры – лапы или опоры – стойки аппарата испытывают нагрузку от общего веса аппарата в рабочих условиях, а цапфы только от веса корпуса аппарата при монтаже.</w:t>
      </w:r>
    </w:p>
    <w:p w:rsidR="00052D2B" w:rsidRPr="00052D2B" w:rsidRDefault="00052D2B" w:rsidP="00052D2B">
      <w:pPr>
        <w:spacing w:after="0"/>
      </w:pPr>
      <w:r w:rsidRPr="00B17AF2">
        <w:t xml:space="preserve">При приближённом вычислении веса корпуса, реальная оболочка заменяется цилиндром того же диаметра </w:t>
      </w:r>
      <w:r w:rsidRPr="00B17AF2">
        <w:rPr>
          <w:lang w:val="en-US"/>
        </w:rPr>
        <w:t>D</w:t>
      </w:r>
      <w:r w:rsidRPr="00B17AF2">
        <w:t xml:space="preserve"> (м), но с плоскими крышкой и днищем, в который можно “вписать” корпус аппарата высотой </w:t>
      </w:r>
      <w:r w:rsidRPr="00B17AF2">
        <w:rPr>
          <w:lang w:val="en-US"/>
        </w:rPr>
        <w:t>H</w:t>
      </w:r>
      <w:r w:rsidRPr="00B17AF2">
        <w:t xml:space="preserve">; толщина стенки принимается равной исполнительной максимальной толщине </w:t>
      </w:r>
      <w:r w:rsidRPr="00B17AF2">
        <w:rPr>
          <w:lang w:val="en-US"/>
        </w:rPr>
        <w:t>s</w:t>
      </w:r>
      <w:r w:rsidRPr="00B17AF2">
        <w:rPr>
          <w:vertAlign w:val="subscript"/>
          <w:lang w:val="en-US"/>
        </w:rPr>
        <w:t>max</w:t>
      </w:r>
      <w:r w:rsidRPr="00B17AF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FF344F" w:rsidRPr="00710150" w:rsidTr="0096738C">
        <w:tc>
          <w:tcPr>
            <w:tcW w:w="8755" w:type="dxa"/>
            <w:vAlign w:val="center"/>
          </w:tcPr>
          <w:p w:rsidR="00FF344F" w:rsidRPr="00A92CBA" w:rsidRDefault="00FF344F" w:rsidP="0096738C">
            <w:pPr>
              <w:spacing w:after="0"/>
              <w:jc w:val="center"/>
              <w:rPr>
                <w:i/>
              </w:rPr>
            </w:pPr>
            <w:r w:rsidRPr="00FF344F">
              <w:rPr>
                <w:position w:val="-74"/>
              </w:rPr>
              <w:object w:dxaOrig="7440" w:dyaOrig="1600">
                <v:shape id="_x0000_i1028" type="#_x0000_t75" style="width:371.85pt;height:80.2pt" o:ole="">
                  <v:imagedata r:id="rId19" o:title=""/>
                </v:shape>
                <o:OLEObject Type="Embed" ProgID="Equation.DSMT4" ShapeID="_x0000_i1028" DrawAspect="Content" ObjectID="_1449350544" r:id="rId20"/>
              </w:object>
            </w:r>
          </w:p>
        </w:tc>
        <w:tc>
          <w:tcPr>
            <w:tcW w:w="815" w:type="dxa"/>
            <w:vAlign w:val="center"/>
          </w:tcPr>
          <w:p w:rsidR="00FF344F" w:rsidRPr="00710150" w:rsidRDefault="00FF344F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72</w:t>
            </w:r>
            <w:r>
              <w:t>)</w:t>
            </w:r>
          </w:p>
        </w:tc>
      </w:tr>
    </w:tbl>
    <w:p w:rsidR="00052D2B" w:rsidRPr="00B17AF2" w:rsidRDefault="00052D2B" w:rsidP="00052D2B">
      <w:pPr>
        <w:spacing w:after="0"/>
      </w:pPr>
      <w:r w:rsidRPr="00B17AF2">
        <w:t xml:space="preserve">где </w:t>
      </w:r>
      <w:r w:rsidRPr="00B17AF2">
        <w:rPr>
          <w:lang w:val="en-US"/>
        </w:rPr>
        <w:t>ρ</w:t>
      </w:r>
      <w:r w:rsidRPr="00B17AF2">
        <w:rPr>
          <w:vertAlign w:val="subscript"/>
        </w:rPr>
        <w:t>ст</w:t>
      </w:r>
      <w:r w:rsidRPr="00B17AF2">
        <w:t xml:space="preserve"> = 7850 кг/м</w:t>
      </w:r>
      <w:r w:rsidRPr="00B17AF2">
        <w:rPr>
          <w:vertAlign w:val="superscript"/>
        </w:rPr>
        <w:t>3</w:t>
      </w:r>
      <w:r w:rsidRPr="00B17AF2">
        <w:t xml:space="preserve"> – плотность стали;</w:t>
      </w:r>
      <w:r w:rsidR="00FF344F">
        <w:t xml:space="preserve"> </w:t>
      </w:r>
      <w:r w:rsidRPr="00B17AF2">
        <w:rPr>
          <w:lang w:val="en-US"/>
        </w:rPr>
        <w:t>g</w:t>
      </w:r>
      <w:r w:rsidRPr="00052D2B">
        <w:t xml:space="preserve"> </w:t>
      </w:r>
      <w:r w:rsidR="00FF344F" w:rsidRPr="00FF344F">
        <w:t>-</w:t>
      </w:r>
      <w:r w:rsidR="00FF344F">
        <w:t xml:space="preserve"> ускорение свободного падения</w:t>
      </w:r>
      <w:r w:rsidRPr="00052D2B">
        <w:t>;</w:t>
      </w:r>
      <w:r w:rsidR="00FF344F">
        <w:t xml:space="preserve"> </w:t>
      </w:r>
      <w:r w:rsidR="00FF344F">
        <w:rPr>
          <w:lang w:val="en-US"/>
        </w:rPr>
        <w:t>D</w:t>
      </w:r>
      <w:r w:rsidR="00FF344F" w:rsidRPr="00FF344F">
        <w:t xml:space="preserve"> - </w:t>
      </w:r>
      <w:r w:rsidR="00FF344F">
        <w:t xml:space="preserve">внутренний диаметр аппарата, м; </w:t>
      </w:r>
      <w:r w:rsidR="00FF344F">
        <w:rPr>
          <w:lang w:val="en-US"/>
        </w:rPr>
        <w:t>H</w:t>
      </w:r>
      <w:r w:rsidR="00FF344F" w:rsidRPr="00FF344F">
        <w:t xml:space="preserve"> - </w:t>
      </w:r>
      <w:r w:rsidR="00FF344F">
        <w:t xml:space="preserve">высота корпуса аппарата, м; </w:t>
      </w:r>
      <w:r w:rsidR="00FF344F">
        <w:rPr>
          <w:lang w:val="en-US"/>
        </w:rPr>
        <w:t>m</w:t>
      </w:r>
      <w:r w:rsidR="00FF344F">
        <w:rPr>
          <w:vertAlign w:val="subscript"/>
        </w:rPr>
        <w:t>л</w:t>
      </w:r>
      <w:r w:rsidR="00FF344F">
        <w:t xml:space="preserve"> - масса люка, кг; </w:t>
      </w:r>
      <w:r w:rsidR="00FF344F">
        <w:rPr>
          <w:lang w:val="en-US"/>
        </w:rPr>
        <w:t>m</w:t>
      </w:r>
      <w:r w:rsidR="00FF344F">
        <w:rPr>
          <w:vertAlign w:val="subscript"/>
        </w:rPr>
        <w:t>ф</w:t>
      </w:r>
      <w:r w:rsidR="00FF344F">
        <w:t xml:space="preserve">=0 </w:t>
      </w:r>
      <w:r w:rsidR="00FF344F" w:rsidRPr="00FF344F">
        <w:t xml:space="preserve">- </w:t>
      </w:r>
      <w:r w:rsidR="00FF344F">
        <w:t xml:space="preserve">масса фланцев отъемной крышки корпуса, кг; </w:t>
      </w:r>
      <w:r w:rsidRPr="00B17AF2">
        <w:rPr>
          <w:lang w:val="en-US"/>
        </w:rPr>
        <w:t>s</w:t>
      </w:r>
      <w:r w:rsidRPr="00B17AF2">
        <w:rPr>
          <w:vertAlign w:val="subscript"/>
          <w:lang w:val="en-US"/>
        </w:rPr>
        <w:t>max</w:t>
      </w:r>
      <w:r w:rsidRPr="00B17AF2">
        <w:t xml:space="preserve"> = </w:t>
      </w:r>
      <w:r w:rsidR="00FF344F" w:rsidRPr="00B17AF2">
        <w:rPr>
          <w:position w:val="-6"/>
        </w:rPr>
        <w:object w:dxaOrig="960" w:dyaOrig="320">
          <v:shape id="_x0000_i1029" type="#_x0000_t75" style="width:48.3pt;height:16.4pt" o:ole="">
            <v:imagedata r:id="rId21" o:title=""/>
          </v:shape>
          <o:OLEObject Type="Embed" ProgID="Equation.DSMT4" ShapeID="_x0000_i1029" DrawAspect="Content" ObjectID="_1449350545" r:id="rId22"/>
        </w:object>
      </w:r>
      <w:r w:rsidR="00FF344F">
        <w:t xml:space="preserve"> - максимальная исполнительная толщина стенок аппарата</w:t>
      </w:r>
      <w:r w:rsidRPr="00B17AF2">
        <w:t>;</w:t>
      </w:r>
    </w:p>
    <w:p w:rsidR="00254B97" w:rsidRPr="00254B97" w:rsidRDefault="00254B97" w:rsidP="00052D2B">
      <w:pPr>
        <w:spacing w:after="0"/>
      </w:pPr>
      <w:r>
        <w:t xml:space="preserve">Масса рубашки и, соответственно, ее вес вычисляется как для закрытой плоским днищем цилиндрической оболочки с толщиной стенки </w:t>
      </w:r>
      <w:r>
        <w:rPr>
          <w:lang w:val="en-US"/>
        </w:rPr>
        <w:t>s</w:t>
      </w:r>
      <w:r>
        <w:rPr>
          <w:vertAlign w:val="subscript"/>
        </w:rPr>
        <w:t>руб</w:t>
      </w:r>
      <w:r>
        <w:t>=</w:t>
      </w:r>
      <w:r>
        <w:rPr>
          <w:lang w:val="en-US"/>
        </w:rPr>
        <w:t>s</w:t>
      </w:r>
      <w:r>
        <w:t xml:space="preserve">, диаметром </w:t>
      </w:r>
      <w:r>
        <w:rPr>
          <w:lang w:val="en-US"/>
        </w:rPr>
        <w:t>D</w:t>
      </w:r>
      <w:r>
        <w:rPr>
          <w:vertAlign w:val="subscript"/>
        </w:rPr>
        <w:t>руб</w:t>
      </w:r>
      <w:r w:rsidRPr="00254B97">
        <w:t>=</w:t>
      </w:r>
      <w:r>
        <w:rPr>
          <w:lang w:val="en-US"/>
        </w:rPr>
        <w:t>D</w:t>
      </w:r>
      <w:r w:rsidRPr="00254B97">
        <w:rPr>
          <w:vertAlign w:val="subscript"/>
        </w:rPr>
        <w:t>1</w:t>
      </w:r>
      <w:r>
        <w:t xml:space="preserve">, высотой </w:t>
      </w:r>
      <w:r>
        <w:rPr>
          <w:lang w:val="en-US"/>
        </w:rPr>
        <w:t>H</w:t>
      </w:r>
      <w:r>
        <w:rPr>
          <w:vertAlign w:val="subscript"/>
        </w:rPr>
        <w:t>руб</w:t>
      </w:r>
      <w:r w:rsidRPr="00254B97">
        <w:t>=0,7</w:t>
      </w:r>
      <w:r>
        <w:rPr>
          <w:lang w:val="en-US"/>
        </w:rPr>
        <w:t>H</w:t>
      </w:r>
      <w:r w:rsidRPr="00254B97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254B97" w:rsidRPr="00710150" w:rsidTr="0096738C">
        <w:tc>
          <w:tcPr>
            <w:tcW w:w="8755" w:type="dxa"/>
            <w:vAlign w:val="center"/>
          </w:tcPr>
          <w:p w:rsidR="00254B97" w:rsidRPr="00A92CBA" w:rsidRDefault="00254B97" w:rsidP="0096738C">
            <w:pPr>
              <w:spacing w:after="0"/>
              <w:jc w:val="center"/>
              <w:rPr>
                <w:i/>
              </w:rPr>
            </w:pPr>
            <w:r w:rsidRPr="00254B97">
              <w:rPr>
                <w:position w:val="-76"/>
              </w:rPr>
              <w:object w:dxaOrig="6520" w:dyaOrig="1640">
                <v:shape id="_x0000_i1030" type="#_x0000_t75" style="width:326.3pt;height:82.05pt" o:ole="">
                  <v:imagedata r:id="rId23" o:title=""/>
                </v:shape>
                <o:OLEObject Type="Embed" ProgID="Equation.DSMT4" ShapeID="_x0000_i1030" DrawAspect="Content" ObjectID="_1449350546" r:id="rId24"/>
              </w:object>
            </w:r>
          </w:p>
        </w:tc>
        <w:tc>
          <w:tcPr>
            <w:tcW w:w="815" w:type="dxa"/>
            <w:vAlign w:val="center"/>
          </w:tcPr>
          <w:p w:rsidR="00254B97" w:rsidRPr="00710150" w:rsidRDefault="00254B97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73</w:t>
            </w:r>
            <w:r>
              <w:t>)</w:t>
            </w:r>
          </w:p>
        </w:tc>
      </w:tr>
    </w:tbl>
    <w:p w:rsidR="00052D2B" w:rsidRPr="00B17AF2" w:rsidRDefault="00052D2B" w:rsidP="00052D2B">
      <w:pPr>
        <w:spacing w:after="0"/>
      </w:pPr>
      <w:r w:rsidRPr="00B17AF2">
        <w:t xml:space="preserve">Вес привода определяется </w:t>
      </w:r>
      <w:r w:rsidR="00254B97">
        <w:t>ориентировочно</w:t>
      </w:r>
      <w:r w:rsidRPr="00B17AF2"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254B97" w:rsidRPr="00710150" w:rsidTr="0096738C">
        <w:tc>
          <w:tcPr>
            <w:tcW w:w="8755" w:type="dxa"/>
            <w:vAlign w:val="center"/>
          </w:tcPr>
          <w:p w:rsidR="00254B97" w:rsidRPr="00A92CBA" w:rsidRDefault="00254B97" w:rsidP="0096738C">
            <w:pPr>
              <w:spacing w:after="0"/>
              <w:jc w:val="center"/>
              <w:rPr>
                <w:i/>
              </w:rPr>
            </w:pPr>
            <w:r w:rsidRPr="00254B97">
              <w:rPr>
                <w:position w:val="-14"/>
              </w:rPr>
              <w:object w:dxaOrig="4140" w:dyaOrig="380">
                <v:shape id="_x0000_i1031" type="#_x0000_t75" style="width:206.9pt;height:19.15pt" o:ole="">
                  <v:imagedata r:id="rId25" o:title=""/>
                </v:shape>
                <o:OLEObject Type="Embed" ProgID="Equation.DSMT4" ShapeID="_x0000_i1031" DrawAspect="Content" ObjectID="_1449350547" r:id="rId26"/>
              </w:object>
            </w:r>
          </w:p>
        </w:tc>
        <w:tc>
          <w:tcPr>
            <w:tcW w:w="815" w:type="dxa"/>
            <w:vAlign w:val="center"/>
          </w:tcPr>
          <w:p w:rsidR="00254B97" w:rsidRPr="00710150" w:rsidRDefault="00254B97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74</w:t>
            </w:r>
            <w:r>
              <w:t>)</w:t>
            </w:r>
          </w:p>
        </w:tc>
      </w:tr>
    </w:tbl>
    <w:p w:rsidR="00052D2B" w:rsidRPr="00052D2B" w:rsidRDefault="00254B97" w:rsidP="00052D2B">
      <w:pPr>
        <w:spacing w:after="0"/>
      </w:pPr>
      <w:r>
        <w:t xml:space="preserve">где </w:t>
      </w:r>
      <w:r>
        <w:rPr>
          <w:lang w:val="en-US"/>
        </w:rPr>
        <w:t>m</w:t>
      </w:r>
      <w:r>
        <w:rPr>
          <w:vertAlign w:val="subscript"/>
        </w:rPr>
        <w:t>пр</w:t>
      </w:r>
      <w:r w:rsidR="00052D2B" w:rsidRPr="00B17AF2">
        <w:t xml:space="preserve"> </w:t>
      </w:r>
      <w:r w:rsidRPr="00254B97">
        <w:t xml:space="preserve"> - </w:t>
      </w:r>
      <w:r w:rsidR="00052D2B" w:rsidRPr="00B17AF2">
        <w:t>масса привода</w:t>
      </w:r>
      <w:r>
        <w:t>, кг</w:t>
      </w:r>
      <w:r w:rsidR="00052D2B" w:rsidRPr="00052D2B">
        <w:t>.</w:t>
      </w:r>
    </w:p>
    <w:p w:rsidR="00052D2B" w:rsidRPr="00B17AF2" w:rsidRDefault="00052D2B" w:rsidP="00052D2B">
      <w:pPr>
        <w:spacing w:after="0"/>
      </w:pPr>
      <w:r w:rsidRPr="00B17AF2">
        <w:t xml:space="preserve">При расчёте максимального веса рабочей среды , предполагают, что паарата объёмом </w:t>
      </w:r>
      <w:r w:rsidRPr="00B17AF2">
        <w:rPr>
          <w:lang w:val="en-US"/>
        </w:rPr>
        <w:t>V</w:t>
      </w:r>
      <w:r w:rsidRPr="00B17AF2">
        <w:t xml:space="preserve"> заполнен полностью рабочей средой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254B97" w:rsidRPr="00710150" w:rsidTr="0096738C">
        <w:tc>
          <w:tcPr>
            <w:tcW w:w="8755" w:type="dxa"/>
            <w:vAlign w:val="center"/>
          </w:tcPr>
          <w:p w:rsidR="00254B97" w:rsidRPr="00A92CBA" w:rsidRDefault="00254B97" w:rsidP="0096738C">
            <w:pPr>
              <w:spacing w:after="0"/>
              <w:jc w:val="center"/>
              <w:rPr>
                <w:i/>
              </w:rPr>
            </w:pPr>
            <w:r w:rsidRPr="00B17AF2">
              <w:rPr>
                <w:position w:val="-12"/>
              </w:rPr>
              <w:object w:dxaOrig="3960" w:dyaOrig="360">
                <v:shape id="_x0000_i1032" type="#_x0000_t75" style="width:197.75pt;height:18.25pt" o:ole="">
                  <v:imagedata r:id="rId27" o:title=""/>
                </v:shape>
                <o:OLEObject Type="Embed" ProgID="Equation.DSMT4" ShapeID="_x0000_i1032" DrawAspect="Content" ObjectID="_1449350548" r:id="rId28"/>
              </w:object>
            </w:r>
          </w:p>
        </w:tc>
        <w:tc>
          <w:tcPr>
            <w:tcW w:w="815" w:type="dxa"/>
            <w:vAlign w:val="center"/>
          </w:tcPr>
          <w:p w:rsidR="00254B97" w:rsidRPr="00710150" w:rsidRDefault="00254B97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75</w:t>
            </w:r>
            <w:r>
              <w:t>)</w:t>
            </w:r>
          </w:p>
        </w:tc>
      </w:tr>
    </w:tbl>
    <w:p w:rsidR="00052D2B" w:rsidRPr="00B17AF2" w:rsidRDefault="00052D2B" w:rsidP="00052D2B">
      <w:pPr>
        <w:spacing w:after="0"/>
      </w:pPr>
      <w:r w:rsidRPr="00B17AF2">
        <w:t xml:space="preserve">где </w:t>
      </w:r>
      <w:r w:rsidRPr="00B17AF2">
        <w:rPr>
          <w:lang w:val="en-US"/>
        </w:rPr>
        <w:t>ρ</w:t>
      </w:r>
      <w:r w:rsidRPr="00B17AF2">
        <w:rPr>
          <w:vertAlign w:val="subscript"/>
        </w:rPr>
        <w:t>Ж</w:t>
      </w:r>
      <w:r w:rsidRPr="00B17AF2">
        <w:t xml:space="preserve"> = </w:t>
      </w:r>
      <w:r w:rsidR="00254B97">
        <w:rPr>
          <w:lang w:val="en-US"/>
        </w:rPr>
        <w:t>max</w:t>
      </w:r>
      <w:r w:rsidR="00254B97" w:rsidRPr="00254B97">
        <w:t>{</w:t>
      </w:r>
      <w:r w:rsidRPr="00B17AF2">
        <w:t>ρ</w:t>
      </w:r>
      <w:r w:rsidRPr="00B17AF2">
        <w:rPr>
          <w:vertAlign w:val="subscript"/>
        </w:rPr>
        <w:t>С</w:t>
      </w:r>
      <w:r w:rsidR="00254B97" w:rsidRPr="00254B97">
        <w:t xml:space="preserve">, </w:t>
      </w:r>
      <w:r w:rsidR="00254B97" w:rsidRPr="00B17AF2">
        <w:t>ρ</w:t>
      </w:r>
      <w:r w:rsidR="00254B97">
        <w:rPr>
          <w:vertAlign w:val="subscript"/>
        </w:rPr>
        <w:t>в</w:t>
      </w:r>
      <w:r w:rsidR="00254B97" w:rsidRPr="00254B97">
        <w:t xml:space="preserve"> }</w:t>
      </w:r>
      <w:r w:rsidRPr="00B17AF2">
        <w:t xml:space="preserve"> = </w:t>
      </w:r>
      <w:r w:rsidR="00254B97">
        <w:t>1000</w:t>
      </w:r>
      <w:r w:rsidRPr="00B17AF2">
        <w:t xml:space="preserve"> кг/м</w:t>
      </w:r>
      <w:r w:rsidRPr="00B17AF2">
        <w:rPr>
          <w:vertAlign w:val="superscript"/>
        </w:rPr>
        <w:t>3</w:t>
      </w:r>
      <w:r w:rsidR="00254B97">
        <w:t xml:space="preserve">, </w:t>
      </w:r>
      <w:r w:rsidR="00254B97" w:rsidRPr="00B17AF2">
        <w:t>ρ</w:t>
      </w:r>
      <w:r w:rsidR="00254B97" w:rsidRPr="00B17AF2">
        <w:rPr>
          <w:vertAlign w:val="subscript"/>
        </w:rPr>
        <w:t>С</w:t>
      </w:r>
      <w:r w:rsidRPr="00B17AF2">
        <w:t xml:space="preserve"> – плотность рабочей среды</w:t>
      </w:r>
      <w:r w:rsidR="00254B97">
        <w:t>, кг/м</w:t>
      </w:r>
      <w:r w:rsidR="00254B97">
        <w:rPr>
          <w:vertAlign w:val="superscript"/>
        </w:rPr>
        <w:t>3</w:t>
      </w:r>
      <w:r w:rsidR="00254B97">
        <w:t xml:space="preserve"> и </w:t>
      </w:r>
      <w:r w:rsidR="00254B97" w:rsidRPr="00B17AF2">
        <w:t>ρ</w:t>
      </w:r>
      <w:r w:rsidR="00254B97">
        <w:rPr>
          <w:vertAlign w:val="subscript"/>
        </w:rPr>
        <w:t>в</w:t>
      </w:r>
      <w:r w:rsidR="00254B97">
        <w:t xml:space="preserve"> - плотность воды, кг/м</w:t>
      </w:r>
      <w:r w:rsidR="00254B97">
        <w:rPr>
          <w:vertAlign w:val="superscript"/>
        </w:rPr>
        <w:t>3</w:t>
      </w:r>
      <w:r w:rsidRPr="00B17AF2">
        <w:t>;</w:t>
      </w:r>
      <w:r w:rsidR="00254B97" w:rsidRPr="00254B97">
        <w:t xml:space="preserve"> </w:t>
      </w:r>
      <w:r w:rsidRPr="00B17AF2">
        <w:rPr>
          <w:lang w:val="en-US"/>
        </w:rPr>
        <w:t>V</w:t>
      </w:r>
      <w:r w:rsidRPr="00052D2B">
        <w:t xml:space="preserve"> = </w:t>
      </w:r>
      <w:r w:rsidR="00254B97">
        <w:t>12</w:t>
      </w:r>
      <w:r w:rsidR="00254B97" w:rsidRPr="00254B97">
        <w:t>,5</w:t>
      </w:r>
      <w:r w:rsidRPr="00052D2B">
        <w:t xml:space="preserve"> </w:t>
      </w:r>
      <w:r w:rsidRPr="00B17AF2">
        <w:t>м</w:t>
      </w:r>
      <w:r w:rsidRPr="00B17AF2">
        <w:rPr>
          <w:vertAlign w:val="superscript"/>
        </w:rPr>
        <w:t>3</w:t>
      </w:r>
      <w:r w:rsidRPr="00B17AF2">
        <w:t xml:space="preserve"> – объём аппарата.</w:t>
      </w:r>
    </w:p>
    <w:p w:rsidR="00254B97" w:rsidRDefault="00254B97" w:rsidP="00254B97">
      <w:pPr>
        <w:spacing w:after="0"/>
      </w:pPr>
      <w:r w:rsidRPr="00B17AF2">
        <w:t xml:space="preserve">Максимальный вес аппарата </w:t>
      </w:r>
      <w:r w:rsidRPr="00B17AF2">
        <w:rPr>
          <w:lang w:val="en-US"/>
        </w:rPr>
        <w:t>G</w:t>
      </w:r>
      <w:r w:rsidRPr="00B17AF2">
        <w:rPr>
          <w:vertAlign w:val="subscript"/>
          <w:lang w:val="en-US"/>
        </w:rPr>
        <w:t>max</w:t>
      </w:r>
      <w:r w:rsidRPr="00B17AF2">
        <w:t xml:space="preserve"> = рассчитывается с учётом веса всех составных частей аппар</w:t>
      </w:r>
      <w:r>
        <w:t>ата и максимального веса среды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254B97" w:rsidRPr="00710150" w:rsidTr="0096738C">
        <w:tc>
          <w:tcPr>
            <w:tcW w:w="8755" w:type="dxa"/>
            <w:vAlign w:val="center"/>
          </w:tcPr>
          <w:p w:rsidR="00254B97" w:rsidRPr="00A92CBA" w:rsidRDefault="0096738C" w:rsidP="0096738C">
            <w:pPr>
              <w:spacing w:after="0"/>
              <w:ind w:firstLine="0"/>
              <w:jc w:val="center"/>
              <w:rPr>
                <w:i/>
              </w:rPr>
            </w:pPr>
            <w:r w:rsidRPr="00B17AF2">
              <w:rPr>
                <w:position w:val="-14"/>
                <w:lang w:val="en-US"/>
              </w:rPr>
              <w:object w:dxaOrig="8900" w:dyaOrig="400">
                <v:shape id="_x0000_i1033" type="#_x0000_t75" style="width:419.25pt;height:20.05pt" o:ole="">
                  <v:imagedata r:id="rId29" o:title=""/>
                </v:shape>
                <o:OLEObject Type="Embed" ProgID="Equation.DSMT4" ShapeID="_x0000_i1033" DrawAspect="Content" ObjectID="_1449350549" r:id="rId30"/>
              </w:object>
            </w:r>
          </w:p>
        </w:tc>
        <w:tc>
          <w:tcPr>
            <w:tcW w:w="815" w:type="dxa"/>
            <w:vAlign w:val="center"/>
          </w:tcPr>
          <w:p w:rsidR="00254B97" w:rsidRPr="00710150" w:rsidRDefault="00254B97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76</w:t>
            </w:r>
            <w:r>
              <w:t>)</w:t>
            </w:r>
          </w:p>
        </w:tc>
      </w:tr>
    </w:tbl>
    <w:p w:rsidR="00052D2B" w:rsidRDefault="0096738C" w:rsidP="00052D2B">
      <w:pPr>
        <w:spacing w:after="0"/>
      </w:pPr>
      <w:r>
        <w:t>Масса пустого аппарата рассчитывается без учета массы рабочей среды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96738C" w:rsidRPr="00710150" w:rsidTr="0096738C">
        <w:tc>
          <w:tcPr>
            <w:tcW w:w="8755" w:type="dxa"/>
            <w:vAlign w:val="center"/>
          </w:tcPr>
          <w:p w:rsidR="0096738C" w:rsidRPr="00A92CBA" w:rsidRDefault="00D60A8D" w:rsidP="0096738C">
            <w:pPr>
              <w:spacing w:after="0"/>
              <w:ind w:firstLine="0"/>
              <w:jc w:val="center"/>
              <w:rPr>
                <w:i/>
              </w:rPr>
            </w:pPr>
            <w:r w:rsidRPr="00D60A8D">
              <w:rPr>
                <w:position w:val="-28"/>
                <w:lang w:val="en-US"/>
              </w:rPr>
              <w:object w:dxaOrig="7540" w:dyaOrig="700">
                <v:shape id="_x0000_i1034" type="#_x0000_t75" style="width:355.45pt;height:35.55pt" o:ole="">
                  <v:imagedata r:id="rId31" o:title=""/>
                </v:shape>
                <o:OLEObject Type="Embed" ProgID="Equation.DSMT4" ShapeID="_x0000_i1034" DrawAspect="Content" ObjectID="_1449350550" r:id="rId32"/>
              </w:object>
            </w:r>
          </w:p>
        </w:tc>
        <w:tc>
          <w:tcPr>
            <w:tcW w:w="815" w:type="dxa"/>
            <w:vAlign w:val="center"/>
          </w:tcPr>
          <w:p w:rsidR="0096738C" w:rsidRPr="00710150" w:rsidRDefault="0096738C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77</w:t>
            </w:r>
            <w:r>
              <w:t>)</w:t>
            </w:r>
          </w:p>
        </w:tc>
      </w:tr>
    </w:tbl>
    <w:p w:rsidR="0096738C" w:rsidRDefault="0096738C" w:rsidP="00052D2B">
      <w:pPr>
        <w:spacing w:after="0"/>
      </w:pPr>
      <w:r>
        <w:t>Максимальн</w:t>
      </w:r>
      <w:r w:rsidR="00D60A8D">
        <w:t>а</w:t>
      </w:r>
      <w:r>
        <w:t>я масса аппарата, заполненного рабочей средой</w:t>
      </w:r>
      <w:r w:rsidR="00D60A8D">
        <w:t xml:space="preserve">, </w:t>
      </w:r>
      <w:r w:rsidR="00D60A8D" w:rsidRPr="00D60A8D">
        <w:rPr>
          <w:position w:val="-12"/>
          <w:lang w:val="en-US"/>
        </w:rPr>
        <w:object w:dxaOrig="480" w:dyaOrig="380">
          <v:shape id="_x0000_i1035" type="#_x0000_t75" style="width:22.8pt;height:19.15pt" o:ole="">
            <v:imagedata r:id="rId33" o:title=""/>
          </v:shape>
          <o:OLEObject Type="Embed" ProgID="Equation.DSMT4" ShapeID="_x0000_i1035" DrawAspect="Content" ObjectID="_1449350551" r:id="rId34"/>
        </w:object>
      </w:r>
      <w:r>
        <w:t xml:space="preserve"> (указывается в перечне технических характеристик на чертеже общего вида) рассчитывается с использованием формул (</w:t>
      </w:r>
      <w:r w:rsidR="00D60A8D" w:rsidRPr="00D60A8D">
        <w:t>69</w:t>
      </w:r>
      <w:r>
        <w:t xml:space="preserve">, </w:t>
      </w:r>
      <w:r w:rsidR="00D60A8D" w:rsidRPr="00D60A8D">
        <w:t>70</w:t>
      </w:r>
      <w:r>
        <w:t>), но в формуле (</w:t>
      </w:r>
      <w:r w:rsidR="00D60A8D" w:rsidRPr="00D60A8D">
        <w:t>69</w:t>
      </w:r>
      <w:r>
        <w:t xml:space="preserve">) вместо номинального объема аппарата </w:t>
      </w:r>
      <w:r>
        <w:rPr>
          <w:lang w:val="en-US"/>
        </w:rPr>
        <w:t>V</w:t>
      </w:r>
      <w:r>
        <w:t xml:space="preserve"> подставляется значение рабочего объема </w:t>
      </w:r>
      <w:r>
        <w:rPr>
          <w:lang w:val="en-US"/>
        </w:rPr>
        <w:t>V</w:t>
      </w:r>
      <w:r>
        <w:rPr>
          <w:vertAlign w:val="subscript"/>
        </w:rPr>
        <w:t>р</w:t>
      </w:r>
      <w:r>
        <w:t xml:space="preserve">. Рабочий объем аппарата с уровнем заполнения </w:t>
      </w:r>
      <w:r>
        <w:rPr>
          <w:lang w:val="en-US"/>
        </w:rPr>
        <w:t>H</w:t>
      </w:r>
      <w:r>
        <w:rPr>
          <w:vertAlign w:val="subscript"/>
          <w:lang w:val="en-US"/>
        </w:rPr>
        <w:t>c</w:t>
      </w:r>
      <w:r>
        <w:t>, м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96738C" w:rsidRPr="00710150" w:rsidTr="0096738C">
        <w:tc>
          <w:tcPr>
            <w:tcW w:w="8755" w:type="dxa"/>
            <w:vAlign w:val="center"/>
          </w:tcPr>
          <w:p w:rsidR="0096738C" w:rsidRPr="00D60A8D" w:rsidRDefault="00D60A8D" w:rsidP="0096738C">
            <w:pPr>
              <w:spacing w:after="0"/>
              <w:ind w:firstLine="0"/>
              <w:jc w:val="center"/>
              <w:rPr>
                <w:i/>
              </w:rPr>
            </w:pPr>
            <w:r w:rsidRPr="00D60A8D">
              <w:rPr>
                <w:position w:val="-14"/>
                <w:lang w:val="en-US"/>
              </w:rPr>
              <w:object w:dxaOrig="4780" w:dyaOrig="400">
                <v:shape id="_x0000_i1036" type="#_x0000_t75" style="width:216.9pt;height:20.95pt" o:ole="">
                  <v:imagedata r:id="rId35" o:title=""/>
                </v:shape>
                <o:OLEObject Type="Embed" ProgID="Equation.DSMT4" ShapeID="_x0000_i1036" DrawAspect="Content" ObjectID="_1449350552" r:id="rId36"/>
              </w:object>
            </w:r>
          </w:p>
        </w:tc>
        <w:tc>
          <w:tcPr>
            <w:tcW w:w="815" w:type="dxa"/>
            <w:vAlign w:val="center"/>
          </w:tcPr>
          <w:p w:rsidR="0096738C" w:rsidRPr="00710150" w:rsidRDefault="0096738C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78</w:t>
            </w:r>
            <w:r>
              <w:t>)</w:t>
            </w:r>
          </w:p>
        </w:tc>
      </w:tr>
      <w:tr w:rsidR="00D60A8D" w:rsidRPr="00710150" w:rsidTr="00D60A8D">
        <w:tc>
          <w:tcPr>
            <w:tcW w:w="8755" w:type="dxa"/>
          </w:tcPr>
          <w:p w:rsidR="00D60A8D" w:rsidRPr="00D60A8D" w:rsidRDefault="00D60A8D" w:rsidP="00A55FEB">
            <w:pPr>
              <w:spacing w:after="0"/>
              <w:ind w:firstLine="0"/>
              <w:jc w:val="center"/>
              <w:rPr>
                <w:i/>
              </w:rPr>
            </w:pPr>
            <w:r w:rsidRPr="00D60A8D">
              <w:rPr>
                <w:position w:val="-16"/>
                <w:lang w:val="en-US"/>
              </w:rPr>
              <w:object w:dxaOrig="7680" w:dyaOrig="440">
                <v:shape id="_x0000_i1037" type="#_x0000_t75" style="width:348.15pt;height:22.8pt" o:ole="">
                  <v:imagedata r:id="rId37" o:title=""/>
                </v:shape>
                <o:OLEObject Type="Embed" ProgID="Equation.DSMT4" ShapeID="_x0000_i1037" DrawAspect="Content" ObjectID="_1449350553" r:id="rId38"/>
              </w:object>
            </w:r>
          </w:p>
        </w:tc>
        <w:tc>
          <w:tcPr>
            <w:tcW w:w="815" w:type="dxa"/>
          </w:tcPr>
          <w:p w:rsidR="00D60A8D" w:rsidRPr="00710150" w:rsidRDefault="00D60A8D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79</w:t>
            </w:r>
            <w:r>
              <w:t>)</w:t>
            </w:r>
          </w:p>
        </w:tc>
      </w:tr>
      <w:tr w:rsidR="00D60A8D" w:rsidRPr="00710150" w:rsidTr="00D60A8D">
        <w:tc>
          <w:tcPr>
            <w:tcW w:w="8755" w:type="dxa"/>
          </w:tcPr>
          <w:p w:rsidR="00D60A8D" w:rsidRPr="00D60A8D" w:rsidRDefault="00D60A8D" w:rsidP="00A55FEB">
            <w:pPr>
              <w:spacing w:after="0"/>
              <w:ind w:firstLine="0"/>
              <w:jc w:val="center"/>
              <w:rPr>
                <w:i/>
              </w:rPr>
            </w:pPr>
            <w:r w:rsidRPr="00D60A8D">
              <w:rPr>
                <w:position w:val="-24"/>
                <w:lang w:val="en-US"/>
              </w:rPr>
              <w:object w:dxaOrig="3340" w:dyaOrig="660">
                <v:shape id="_x0000_i1038" type="#_x0000_t75" style="width:151.3pt;height:34.65pt" o:ole="">
                  <v:imagedata r:id="rId39" o:title=""/>
                </v:shape>
                <o:OLEObject Type="Embed" ProgID="Equation.DSMT4" ShapeID="_x0000_i1038" DrawAspect="Content" ObjectID="_1449350554" r:id="rId40"/>
              </w:object>
            </w:r>
          </w:p>
        </w:tc>
        <w:tc>
          <w:tcPr>
            <w:tcW w:w="815" w:type="dxa"/>
          </w:tcPr>
          <w:p w:rsidR="00D60A8D" w:rsidRPr="00710150" w:rsidRDefault="00D60A8D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80</w:t>
            </w:r>
            <w:r>
              <w:t>)</w:t>
            </w:r>
          </w:p>
        </w:tc>
      </w:tr>
      <w:tr w:rsidR="00D60A8D" w:rsidRPr="00710150" w:rsidTr="00D60A8D">
        <w:tc>
          <w:tcPr>
            <w:tcW w:w="8755" w:type="dxa"/>
          </w:tcPr>
          <w:p w:rsidR="00D60A8D" w:rsidRPr="00D60A8D" w:rsidRDefault="00D60A8D" w:rsidP="00A55FEB">
            <w:pPr>
              <w:spacing w:after="0"/>
              <w:ind w:firstLine="0"/>
              <w:jc w:val="center"/>
              <w:rPr>
                <w:i/>
              </w:rPr>
            </w:pPr>
            <w:r w:rsidRPr="00D60A8D">
              <w:rPr>
                <w:position w:val="-36"/>
                <w:lang w:val="en-US"/>
              </w:rPr>
              <w:object w:dxaOrig="8000" w:dyaOrig="840">
                <v:shape id="_x0000_i1039" type="#_x0000_t75" style="width:362.75pt;height:43.75pt" o:ole="">
                  <v:imagedata r:id="rId41" o:title=""/>
                </v:shape>
                <o:OLEObject Type="Embed" ProgID="Equation.DSMT4" ShapeID="_x0000_i1039" DrawAspect="Content" ObjectID="_1449350555" r:id="rId42"/>
              </w:object>
            </w:r>
          </w:p>
        </w:tc>
        <w:tc>
          <w:tcPr>
            <w:tcW w:w="815" w:type="dxa"/>
          </w:tcPr>
          <w:p w:rsidR="00D60A8D" w:rsidRPr="00710150" w:rsidRDefault="00D60A8D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81</w:t>
            </w:r>
            <w:r>
              <w:t>)</w:t>
            </w:r>
          </w:p>
        </w:tc>
      </w:tr>
    </w:tbl>
    <w:p w:rsidR="00D60A8D" w:rsidRDefault="00D60A8D" w:rsidP="00052D2B">
      <w:pPr>
        <w:spacing w:after="0"/>
      </w:pPr>
      <w:r>
        <w:t xml:space="preserve">где </w:t>
      </w:r>
      <w:r>
        <w:rPr>
          <w:lang w:val="en-US"/>
        </w:rPr>
        <w:t>V</w:t>
      </w:r>
      <w:r>
        <w:rPr>
          <w:vertAlign w:val="subscript"/>
        </w:rPr>
        <w:t>ц</w:t>
      </w:r>
      <w:r>
        <w:t xml:space="preserve">, </w:t>
      </w:r>
      <w:r>
        <w:rPr>
          <w:lang w:val="en-US"/>
        </w:rPr>
        <w:t>V</w:t>
      </w:r>
      <w:r>
        <w:rPr>
          <w:vertAlign w:val="subscript"/>
        </w:rPr>
        <w:t>д</w:t>
      </w:r>
      <w:r w:rsidRPr="00D60A8D">
        <w:t xml:space="preserve">, </w:t>
      </w:r>
      <w:r>
        <w:rPr>
          <w:lang w:val="en-US"/>
        </w:rPr>
        <w:t>V</w:t>
      </w:r>
      <w:r>
        <w:rPr>
          <w:vertAlign w:val="subscript"/>
        </w:rPr>
        <w:t>к</w:t>
      </w:r>
      <w:r>
        <w:t xml:space="preserve"> - соответственно объемы заполнения цилиндрической части корпуса, эллиптического днища и эллиптической крышки, м</w:t>
      </w:r>
      <w:r>
        <w:rPr>
          <w:vertAlign w:val="superscript"/>
        </w:rPr>
        <w:t>3</w:t>
      </w:r>
      <w:r>
        <w:t xml:space="preserve">; </w:t>
      </w:r>
      <w:r>
        <w:rPr>
          <w:lang w:val="en-US"/>
        </w:rPr>
        <w:t>H</w:t>
      </w:r>
      <w:r>
        <w:rPr>
          <w:vertAlign w:val="subscript"/>
        </w:rPr>
        <w:t>ц</w:t>
      </w:r>
      <w:r w:rsidRPr="00D60A8D">
        <w:t>=</w:t>
      </w:r>
      <w:r>
        <w:rPr>
          <w:lang w:val="en-US"/>
        </w:rPr>
        <w:t>min</w:t>
      </w:r>
      <w:r w:rsidRPr="00D60A8D">
        <w:t>{</w:t>
      </w:r>
      <w:r>
        <w:rPr>
          <w:lang w:val="en-US"/>
        </w:rPr>
        <w:t>H</w:t>
      </w:r>
      <w:r>
        <w:rPr>
          <w:vertAlign w:val="subscript"/>
          <w:lang w:val="en-US"/>
        </w:rPr>
        <w:t>c</w:t>
      </w:r>
      <w:r w:rsidRPr="00D60A8D">
        <w:t xml:space="preserve">, </w:t>
      </w:r>
      <w:r>
        <w:rPr>
          <w:lang w:val="en-US"/>
        </w:rPr>
        <w:t>H</w:t>
      </w:r>
      <w:r w:rsidRPr="00D60A8D">
        <w:t>-0,25</w:t>
      </w:r>
      <w:r>
        <w:rPr>
          <w:lang w:val="en-US"/>
        </w:rPr>
        <w:t>D</w:t>
      </w:r>
      <w:r w:rsidRPr="00D60A8D">
        <w:t>}</w:t>
      </w:r>
      <w:r>
        <w:t xml:space="preserve">; </w:t>
      </w:r>
      <w:r w:rsidRPr="00D60A8D">
        <w:rPr>
          <w:position w:val="-14"/>
          <w:lang w:val="en-US"/>
        </w:rPr>
        <w:object w:dxaOrig="5400" w:dyaOrig="400">
          <v:shape id="_x0000_i1040" type="#_x0000_t75" style="width:245.15pt;height:20.95pt" o:ole="">
            <v:imagedata r:id="rId43" o:title=""/>
          </v:shape>
          <o:OLEObject Type="Embed" ProgID="Equation.DSMT4" ShapeID="_x0000_i1040" DrawAspect="Content" ObjectID="_1449350556" r:id="rId44"/>
        </w:objec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D60A8D" w:rsidRPr="00710150" w:rsidTr="00A55FEB">
        <w:tc>
          <w:tcPr>
            <w:tcW w:w="8755" w:type="dxa"/>
            <w:vAlign w:val="center"/>
          </w:tcPr>
          <w:p w:rsidR="00D60A8D" w:rsidRPr="00A92CBA" w:rsidRDefault="00D60A8D" w:rsidP="00A55FEB">
            <w:pPr>
              <w:spacing w:after="0"/>
              <w:jc w:val="center"/>
              <w:rPr>
                <w:i/>
              </w:rPr>
            </w:pPr>
            <w:r w:rsidRPr="00D60A8D">
              <w:rPr>
                <w:position w:val="-14"/>
              </w:rPr>
              <w:object w:dxaOrig="3960" w:dyaOrig="400">
                <v:shape id="_x0000_i1041" type="#_x0000_t75" style="width:197.75pt;height:20.05pt" o:ole="">
                  <v:imagedata r:id="rId45" o:title=""/>
                </v:shape>
                <o:OLEObject Type="Embed" ProgID="Equation.DSMT4" ShapeID="_x0000_i1041" DrawAspect="Content" ObjectID="_1449350557" r:id="rId46"/>
              </w:object>
            </w:r>
          </w:p>
        </w:tc>
        <w:tc>
          <w:tcPr>
            <w:tcW w:w="815" w:type="dxa"/>
            <w:vAlign w:val="center"/>
          </w:tcPr>
          <w:p w:rsidR="00D60A8D" w:rsidRPr="00710150" w:rsidRDefault="00D60A8D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82</w:t>
            </w:r>
            <w:r>
              <w:t>)</w:t>
            </w:r>
          </w:p>
        </w:tc>
      </w:tr>
      <w:tr w:rsidR="00D60A8D" w:rsidRPr="00710150" w:rsidTr="00D60A8D">
        <w:tc>
          <w:tcPr>
            <w:tcW w:w="8755" w:type="dxa"/>
          </w:tcPr>
          <w:p w:rsidR="00D60A8D" w:rsidRPr="00A92CBA" w:rsidRDefault="00D60A8D" w:rsidP="00A55FEB">
            <w:pPr>
              <w:spacing w:after="0"/>
              <w:ind w:firstLine="0"/>
              <w:jc w:val="center"/>
              <w:rPr>
                <w:i/>
              </w:rPr>
            </w:pPr>
            <w:r w:rsidRPr="00D60A8D">
              <w:rPr>
                <w:position w:val="-28"/>
                <w:lang w:val="en-US"/>
              </w:rPr>
              <w:object w:dxaOrig="8919" w:dyaOrig="720">
                <v:shape id="_x0000_i1042" type="#_x0000_t75" style="width:420.15pt;height:36.45pt" o:ole="">
                  <v:imagedata r:id="rId47" o:title=""/>
                </v:shape>
                <o:OLEObject Type="Embed" ProgID="Equation.DSMT4" ShapeID="_x0000_i1042" DrawAspect="Content" ObjectID="_1449350558" r:id="rId48"/>
              </w:object>
            </w:r>
          </w:p>
        </w:tc>
        <w:tc>
          <w:tcPr>
            <w:tcW w:w="815" w:type="dxa"/>
          </w:tcPr>
          <w:p w:rsidR="00D60A8D" w:rsidRPr="00710150" w:rsidRDefault="00D60A8D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83</w:t>
            </w:r>
            <w:r>
              <w:t>)</w:t>
            </w:r>
          </w:p>
        </w:tc>
      </w:tr>
    </w:tbl>
    <w:p w:rsidR="00D60A8D" w:rsidRPr="00D60A8D" w:rsidRDefault="00D60A8D" w:rsidP="00052D2B">
      <w:pPr>
        <w:spacing w:after="0"/>
      </w:pPr>
    </w:p>
    <w:p w:rsidR="00052D2B" w:rsidRPr="0096738C" w:rsidRDefault="00052D2B" w:rsidP="00052D2B">
      <w:pPr>
        <w:spacing w:after="0"/>
      </w:pPr>
      <w:r w:rsidRPr="00B17AF2">
        <w:rPr>
          <w:u w:val="single"/>
        </w:rPr>
        <w:t>Проверочный расчёт опор – стоек</w:t>
      </w:r>
      <w:r w:rsidR="00F77327">
        <w:rPr>
          <w:u w:val="single"/>
        </w:rPr>
        <w:t xml:space="preserve"> и цапф</w:t>
      </w:r>
    </w:p>
    <w:p w:rsidR="00052D2B" w:rsidRPr="00B17AF2" w:rsidRDefault="00052D2B" w:rsidP="00052D2B">
      <w:pPr>
        <w:spacing w:after="0"/>
      </w:pPr>
    </w:p>
    <w:p w:rsidR="00052D2B" w:rsidRDefault="00052D2B" w:rsidP="00052D2B">
      <w:pPr>
        <w:spacing w:after="0"/>
      </w:pPr>
      <w:r w:rsidRPr="00B17AF2">
        <w:t xml:space="preserve">а) Выбранный типоразмер опоры и цапфы проверяется на грузоподъёмность по </w:t>
      </w:r>
      <w:r w:rsidR="00F77327">
        <w:t xml:space="preserve">следующим </w:t>
      </w:r>
      <w:r w:rsidRPr="00B17AF2">
        <w:t>услови</w:t>
      </w:r>
      <w:r w:rsidR="00F77327">
        <w:t>ям.</w:t>
      </w:r>
    </w:p>
    <w:p w:rsidR="00F77327" w:rsidRPr="00B17AF2" w:rsidRDefault="00F77327" w:rsidP="00052D2B">
      <w:pPr>
        <w:spacing w:after="0"/>
      </w:pPr>
      <w:r>
        <w:t>Для опор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96738C" w:rsidRPr="00710150" w:rsidTr="0096738C">
        <w:tc>
          <w:tcPr>
            <w:tcW w:w="8755" w:type="dxa"/>
            <w:vAlign w:val="center"/>
          </w:tcPr>
          <w:p w:rsidR="0096738C" w:rsidRPr="00D60A8D" w:rsidRDefault="00C607EF" w:rsidP="00D60A8D">
            <w:pPr>
              <w:spacing w:after="0"/>
              <w:ind w:firstLine="0"/>
              <w:jc w:val="center"/>
              <w:rPr>
                <w:i/>
              </w:rPr>
            </w:pPr>
            <w:r w:rsidRPr="00B17AF2">
              <w:rPr>
                <w:position w:val="-30"/>
                <w:lang w:val="en-US"/>
              </w:rPr>
              <w:object w:dxaOrig="5420" w:dyaOrig="720">
                <v:shape id="_x0000_i1043" type="#_x0000_t75" style="width:270.7pt;height:36.45pt" o:ole="">
                  <v:imagedata r:id="rId49" o:title=""/>
                </v:shape>
                <o:OLEObject Type="Embed" ProgID="Equation.DSMT4" ShapeID="_x0000_i1043" DrawAspect="Content" ObjectID="_1449350559" r:id="rId50"/>
              </w:object>
            </w:r>
            <w:r w:rsidR="00D60A8D">
              <w:t>,</w:t>
            </w:r>
          </w:p>
        </w:tc>
        <w:tc>
          <w:tcPr>
            <w:tcW w:w="815" w:type="dxa"/>
            <w:vAlign w:val="center"/>
          </w:tcPr>
          <w:p w:rsidR="0096738C" w:rsidRPr="00710150" w:rsidRDefault="0096738C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84</w:t>
            </w:r>
            <w:r>
              <w:t>)</w:t>
            </w:r>
          </w:p>
        </w:tc>
      </w:tr>
    </w:tbl>
    <w:p w:rsidR="00052D2B" w:rsidRDefault="00052D2B" w:rsidP="00052D2B">
      <w:pPr>
        <w:spacing w:after="0"/>
      </w:pPr>
      <w:r w:rsidRPr="00B17AF2">
        <w:t xml:space="preserve">где </w:t>
      </w:r>
      <w:r w:rsidRPr="00B17AF2">
        <w:rPr>
          <w:lang w:val="en-US"/>
        </w:rPr>
        <w:t>G</w:t>
      </w:r>
      <w:r w:rsidR="0096738C">
        <w:rPr>
          <w:vertAlign w:val="subscript"/>
        </w:rPr>
        <w:t>р.оп</w:t>
      </w:r>
      <w:r w:rsidRPr="00B17AF2">
        <w:t xml:space="preserve"> – расчётная нагрузка на одну опору;</w:t>
      </w:r>
      <w:r w:rsidR="0096738C">
        <w:t xml:space="preserve"> </w:t>
      </w:r>
      <w:r w:rsidRPr="00B17AF2">
        <w:rPr>
          <w:lang w:val="en-US"/>
        </w:rPr>
        <w:t>G</w:t>
      </w:r>
      <w:r w:rsidRPr="00B17AF2">
        <w:rPr>
          <w:vertAlign w:val="subscript"/>
          <w:lang w:val="en-US"/>
        </w:rPr>
        <w:t>max</w:t>
      </w:r>
      <w:r w:rsidRPr="00B17AF2">
        <w:t xml:space="preserve"> – максимальный вес аппарата;</w:t>
      </w:r>
      <w:r w:rsidR="0096738C">
        <w:t xml:space="preserve"> </w:t>
      </w:r>
      <w:r w:rsidR="0096738C" w:rsidRPr="0096738C">
        <w:t>[</w:t>
      </w:r>
      <w:r w:rsidR="0096738C">
        <w:rPr>
          <w:lang w:val="en-US"/>
        </w:rPr>
        <w:t>G</w:t>
      </w:r>
      <w:r w:rsidR="0096738C" w:rsidRPr="0096738C">
        <w:t>]</w:t>
      </w:r>
      <w:r w:rsidR="00C607EF">
        <w:rPr>
          <w:vertAlign w:val="subscript"/>
        </w:rPr>
        <w:t>оп</w:t>
      </w:r>
      <w:r w:rsidRPr="00B17AF2">
        <w:t xml:space="preserve"> = </w:t>
      </w:r>
      <w:r w:rsidR="00D60A8D">
        <w:t>160</w:t>
      </w:r>
      <w:r w:rsidRPr="00B17AF2">
        <w:t xml:space="preserve"> </w:t>
      </w:r>
      <w:r w:rsidRPr="00B17AF2">
        <w:rPr>
          <w:lang w:val="en-US"/>
        </w:rPr>
        <w:t>kH</w:t>
      </w:r>
      <w:r w:rsidRPr="00B17AF2">
        <w:t xml:space="preserve"> – допускаемая нагрузка на опору;</w:t>
      </w:r>
      <w:r w:rsidR="00D60A8D">
        <w:t xml:space="preserve"> </w:t>
      </w:r>
      <w:r w:rsidRPr="00B17AF2">
        <w:rPr>
          <w:lang w:val="en-US"/>
        </w:rPr>
        <w:t>z</w:t>
      </w:r>
      <w:r w:rsidRPr="00B17AF2">
        <w:rPr>
          <w:vertAlign w:val="subscript"/>
          <w:lang w:val="en-US"/>
        </w:rPr>
        <w:t>on</w:t>
      </w:r>
      <w:r w:rsidRPr="00B17AF2">
        <w:t xml:space="preserve"> = </w:t>
      </w:r>
      <w:r w:rsidR="00C607EF">
        <w:t>3</w:t>
      </w:r>
      <w:r w:rsidRPr="00B17AF2">
        <w:t xml:space="preserve"> – число опор – </w:t>
      </w:r>
      <w:r w:rsidR="00C607EF">
        <w:t>стоек</w:t>
      </w:r>
      <w:r w:rsidRPr="00B17AF2">
        <w:t>;</w:t>
      </w:r>
      <w:r w:rsidR="00C607EF" w:rsidRPr="00B17AF2">
        <w:t xml:space="preserve"> </w:t>
      </w:r>
    </w:p>
    <w:p w:rsidR="00F77327" w:rsidRDefault="00F77327" w:rsidP="00052D2B">
      <w:pPr>
        <w:spacing w:after="0"/>
      </w:pPr>
      <w:r>
        <w:t>Условие грузоподъемности выполняется.</w:t>
      </w:r>
    </w:p>
    <w:p w:rsidR="00F77327" w:rsidRDefault="00F77327" w:rsidP="00052D2B">
      <w:pPr>
        <w:spacing w:after="0"/>
      </w:pPr>
      <w:r>
        <w:t>Для цапф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C607EF" w:rsidRPr="00710150" w:rsidTr="00A55FEB">
        <w:tc>
          <w:tcPr>
            <w:tcW w:w="8755" w:type="dxa"/>
            <w:vAlign w:val="center"/>
          </w:tcPr>
          <w:p w:rsidR="00C607EF" w:rsidRPr="00D60A8D" w:rsidRDefault="00C607EF" w:rsidP="00A55FEB">
            <w:pPr>
              <w:spacing w:after="0"/>
              <w:ind w:firstLine="0"/>
              <w:jc w:val="center"/>
              <w:rPr>
                <w:i/>
              </w:rPr>
            </w:pPr>
            <w:r w:rsidRPr="00C607EF">
              <w:rPr>
                <w:position w:val="-32"/>
                <w:lang w:val="en-US"/>
              </w:rPr>
              <w:object w:dxaOrig="8380" w:dyaOrig="740">
                <v:shape id="_x0000_i1044" type="#_x0000_t75" style="width:419.25pt;height:37.35pt" o:ole="">
                  <v:imagedata r:id="rId51" o:title=""/>
                </v:shape>
                <o:OLEObject Type="Embed" ProgID="Equation.DSMT4" ShapeID="_x0000_i1044" DrawAspect="Content" ObjectID="_1449350560" r:id="rId52"/>
              </w:object>
            </w:r>
            <w:r>
              <w:t>,</w:t>
            </w:r>
          </w:p>
        </w:tc>
        <w:tc>
          <w:tcPr>
            <w:tcW w:w="815" w:type="dxa"/>
            <w:vAlign w:val="center"/>
          </w:tcPr>
          <w:p w:rsidR="00C607EF" w:rsidRPr="00710150" w:rsidRDefault="00C607EF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85</w:t>
            </w:r>
            <w:r>
              <w:t>)</w:t>
            </w:r>
          </w:p>
        </w:tc>
      </w:tr>
    </w:tbl>
    <w:p w:rsidR="00052D2B" w:rsidRDefault="00052D2B" w:rsidP="00052D2B">
      <w:pPr>
        <w:spacing w:after="0"/>
      </w:pPr>
      <w:r w:rsidRPr="00B17AF2">
        <w:t xml:space="preserve">где </w:t>
      </w:r>
      <w:r w:rsidRPr="00B17AF2">
        <w:rPr>
          <w:lang w:val="en-US"/>
        </w:rPr>
        <w:t>G</w:t>
      </w:r>
      <w:r w:rsidR="00C607EF">
        <w:rPr>
          <w:vertAlign w:val="subscript"/>
        </w:rPr>
        <w:t>р.оп</w:t>
      </w:r>
      <w:r w:rsidRPr="00B17AF2">
        <w:t xml:space="preserve"> – расчётная нагрузка на одну цапфу;</w:t>
      </w:r>
      <w:r w:rsidR="00C607EF">
        <w:t xml:space="preserve"> </w:t>
      </w:r>
      <w:r w:rsidR="00C607EF" w:rsidRPr="0096738C">
        <w:t xml:space="preserve"> [</w:t>
      </w:r>
      <w:r w:rsidR="00C607EF">
        <w:rPr>
          <w:lang w:val="en-US"/>
        </w:rPr>
        <w:t>G</w:t>
      </w:r>
      <w:r w:rsidR="00C607EF" w:rsidRPr="0096738C">
        <w:t>]</w:t>
      </w:r>
      <w:r w:rsidR="00C607EF">
        <w:rPr>
          <w:vertAlign w:val="subscript"/>
        </w:rPr>
        <w:t>ц</w:t>
      </w:r>
      <w:r w:rsidR="00C607EF" w:rsidRPr="00B17AF2">
        <w:t xml:space="preserve"> </w:t>
      </w:r>
      <w:r w:rsidRPr="00B17AF2">
        <w:t xml:space="preserve">= - допускаемая грузоподъёмность цапфы, </w:t>
      </w:r>
      <w:r w:rsidRPr="00B17AF2">
        <w:rPr>
          <w:lang w:val="en-US"/>
        </w:rPr>
        <w:t>H</w:t>
      </w:r>
      <w:r w:rsidRPr="00B17AF2">
        <w:t>;</w:t>
      </w:r>
      <w:r w:rsidR="00C607EF">
        <w:t xml:space="preserve"> </w:t>
      </w:r>
      <w:r w:rsidR="00C607EF">
        <w:rPr>
          <w:lang w:val="en-US"/>
        </w:rPr>
        <w:t>z</w:t>
      </w:r>
      <w:r w:rsidRPr="00B17AF2">
        <w:rPr>
          <w:vertAlign w:val="subscript"/>
        </w:rPr>
        <w:t>ц</w:t>
      </w:r>
      <w:r w:rsidRPr="00B17AF2">
        <w:t xml:space="preserve"> = 2 – число цапф.</w:t>
      </w:r>
    </w:p>
    <w:p w:rsidR="00F77327" w:rsidRPr="00B17AF2" w:rsidRDefault="00F77327" w:rsidP="00052D2B">
      <w:pPr>
        <w:spacing w:after="0"/>
      </w:pPr>
      <w:r>
        <w:t>Условие грузоподъемности выполняется.</w:t>
      </w:r>
    </w:p>
    <w:p w:rsidR="00052D2B" w:rsidRPr="00B17AF2" w:rsidRDefault="00052D2B" w:rsidP="00052D2B">
      <w:pPr>
        <w:spacing w:after="0"/>
      </w:pPr>
      <w:r w:rsidRPr="00B17AF2">
        <w:t xml:space="preserve">б) Проверяется прочность </w:t>
      </w:r>
      <w:r w:rsidR="00C607EF">
        <w:t xml:space="preserve">бетона </w:t>
      </w:r>
      <w:r w:rsidRPr="00B17AF2">
        <w:t>фундамента на сжатие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C607EF" w:rsidRPr="00710150" w:rsidTr="00A55FEB">
        <w:tc>
          <w:tcPr>
            <w:tcW w:w="8755" w:type="dxa"/>
            <w:vAlign w:val="center"/>
          </w:tcPr>
          <w:p w:rsidR="00C607EF" w:rsidRPr="00D60A8D" w:rsidRDefault="00C607EF" w:rsidP="00C607EF">
            <w:pPr>
              <w:spacing w:after="0"/>
              <w:ind w:firstLine="0"/>
              <w:jc w:val="center"/>
              <w:rPr>
                <w:i/>
              </w:rPr>
            </w:pPr>
            <w:r w:rsidRPr="00B17AF2">
              <w:rPr>
                <w:position w:val="-30"/>
              </w:rPr>
              <w:object w:dxaOrig="1740" w:dyaOrig="720">
                <v:shape id="_x0000_i1045" type="#_x0000_t75" style="width:86.6pt;height:36.45pt" o:ole="">
                  <v:imagedata r:id="rId53" o:title=""/>
                </v:shape>
                <o:OLEObject Type="Embed" ProgID="Equation.DSMT4" ShapeID="_x0000_i1045" DrawAspect="Content" ObjectID="_1449350561" r:id="rId54"/>
              </w:object>
            </w:r>
          </w:p>
        </w:tc>
        <w:tc>
          <w:tcPr>
            <w:tcW w:w="815" w:type="dxa"/>
            <w:vAlign w:val="center"/>
          </w:tcPr>
          <w:p w:rsidR="00C607EF" w:rsidRPr="00710150" w:rsidRDefault="00C607EF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86</w:t>
            </w:r>
            <w:r>
              <w:t>)</w:t>
            </w:r>
          </w:p>
        </w:tc>
      </w:tr>
    </w:tbl>
    <w:p w:rsidR="00052D2B" w:rsidRPr="00363AF6" w:rsidRDefault="00052D2B" w:rsidP="00052D2B">
      <w:pPr>
        <w:spacing w:after="0"/>
      </w:pPr>
      <w:r w:rsidRPr="00B17AF2">
        <w:lastRenderedPageBreak/>
        <w:t>где</w:t>
      </w:r>
      <w:r w:rsidRPr="00B17AF2">
        <w:rPr>
          <w:position w:val="-14"/>
        </w:rPr>
        <w:object w:dxaOrig="340" w:dyaOrig="380">
          <v:shape id="_x0000_i1046" type="#_x0000_t75" style="width:17.3pt;height:19.15pt" o:ole="">
            <v:imagedata r:id="rId55" o:title=""/>
          </v:shape>
          <o:OLEObject Type="Embed" ProgID="Equation.3" ShapeID="_x0000_i1046" DrawAspect="Content" ObjectID="_1449350562" r:id="rId56"/>
        </w:object>
      </w:r>
      <w:r w:rsidRPr="00B17AF2">
        <w:t>-напряжение в фундаменте под опорой, Па;</w:t>
      </w:r>
      <w:r w:rsidR="00C607EF">
        <w:t xml:space="preserve"> </w:t>
      </w:r>
      <w:r w:rsidRPr="00B17AF2">
        <w:rPr>
          <w:position w:val="-14"/>
        </w:rPr>
        <w:object w:dxaOrig="480" w:dyaOrig="380">
          <v:shape id="_x0000_i1047" type="#_x0000_t75" style="width:23.7pt;height:19.15pt" o:ole="">
            <v:imagedata r:id="rId57" o:title=""/>
          </v:shape>
          <o:OLEObject Type="Embed" ProgID="Equation.3" ShapeID="_x0000_i1047" DrawAspect="Content" ObjectID="_1449350563" r:id="rId58"/>
        </w:object>
      </w:r>
      <w:r w:rsidRPr="00B17AF2">
        <w:t>-допускаемое напряжение для бетона при сжатии (</w:t>
      </w:r>
      <w:r w:rsidRPr="00B17AF2">
        <w:rPr>
          <w:position w:val="-14"/>
        </w:rPr>
        <w:object w:dxaOrig="480" w:dyaOrig="380">
          <v:shape id="_x0000_i1048" type="#_x0000_t75" style="width:23.7pt;height:19.15pt" o:ole="">
            <v:imagedata r:id="rId57" o:title=""/>
          </v:shape>
          <o:OLEObject Type="Embed" ProgID="Equation.3" ShapeID="_x0000_i1048" DrawAspect="Content" ObjectID="_1449350564" r:id="rId59"/>
        </w:object>
      </w:r>
      <w:r w:rsidRPr="00B17AF2">
        <w:t>=1</w:t>
      </w:r>
      <w:r w:rsidR="00C607EF">
        <w:t xml:space="preserve">1 </w:t>
      </w:r>
      <w:r w:rsidRPr="00B17AF2">
        <w:t>МПа для бетона марки 200), Па;</w:t>
      </w:r>
      <w:r w:rsidR="00C607EF">
        <w:t xml:space="preserve"> </w:t>
      </w:r>
      <w:r w:rsidRPr="00B17AF2">
        <w:t>А</w:t>
      </w:r>
      <w:r w:rsidRPr="00B17AF2">
        <w:rPr>
          <w:vertAlign w:val="subscript"/>
        </w:rPr>
        <w:t>п</w:t>
      </w:r>
      <w:r w:rsidRPr="00B17AF2">
        <w:t xml:space="preserve">-площадь основания опоры – </w:t>
      </w:r>
      <w:r w:rsidR="00F77327">
        <w:t>стойки</w:t>
      </w:r>
      <w:r w:rsidRPr="00B17AF2">
        <w:t>, м</w:t>
      </w:r>
      <w:r w:rsidRPr="00B17AF2">
        <w:rPr>
          <w:vertAlign w:val="superscript"/>
        </w:rPr>
        <w:t>2</w:t>
      </w:r>
      <w:r w:rsidRPr="00B17AF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C607EF" w:rsidRPr="00710150" w:rsidTr="00A55FEB">
        <w:tc>
          <w:tcPr>
            <w:tcW w:w="8755" w:type="dxa"/>
            <w:vAlign w:val="center"/>
          </w:tcPr>
          <w:p w:rsidR="00C607EF" w:rsidRPr="00C607EF" w:rsidRDefault="00C607EF" w:rsidP="00A55FEB">
            <w:pPr>
              <w:spacing w:after="0"/>
              <w:ind w:firstLine="0"/>
              <w:jc w:val="center"/>
              <w:rPr>
                <w:i/>
                <w:lang w:val="en-US"/>
              </w:rPr>
            </w:pPr>
            <w:r w:rsidRPr="00B17AF2">
              <w:rPr>
                <w:position w:val="-10"/>
              </w:rPr>
              <w:object w:dxaOrig="2680" w:dyaOrig="360">
                <v:shape id="_x0000_i1049" type="#_x0000_t75" style="width:133.95pt;height:18.25pt" o:ole="">
                  <v:imagedata r:id="rId60" o:title=""/>
                </v:shape>
                <o:OLEObject Type="Embed" ProgID="Equation.DSMT4" ShapeID="_x0000_i1049" DrawAspect="Content" ObjectID="_1449350565" r:id="rId61"/>
              </w:object>
            </w:r>
          </w:p>
        </w:tc>
        <w:tc>
          <w:tcPr>
            <w:tcW w:w="815" w:type="dxa"/>
            <w:vAlign w:val="center"/>
          </w:tcPr>
          <w:p w:rsidR="00C607EF" w:rsidRPr="00710150" w:rsidRDefault="00C607EF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87</w:t>
            </w:r>
            <w:r>
              <w:t>)</w:t>
            </w:r>
          </w:p>
        </w:tc>
      </w:tr>
      <w:tr w:rsidR="00C607EF" w:rsidRPr="00710150" w:rsidTr="00C607EF">
        <w:tc>
          <w:tcPr>
            <w:tcW w:w="8755" w:type="dxa"/>
          </w:tcPr>
          <w:p w:rsidR="00C607EF" w:rsidRPr="00C607EF" w:rsidRDefault="00A55FEB" w:rsidP="00A55FEB">
            <w:pPr>
              <w:spacing w:after="0"/>
              <w:ind w:firstLine="0"/>
              <w:jc w:val="center"/>
              <w:rPr>
                <w:i/>
                <w:lang w:val="en-US"/>
              </w:rPr>
            </w:pPr>
            <w:r w:rsidRPr="00B17AF2">
              <w:rPr>
                <w:position w:val="-30"/>
              </w:rPr>
              <w:object w:dxaOrig="5280" w:dyaOrig="720">
                <v:shape id="_x0000_i1050" type="#_x0000_t75" style="width:264.3pt;height:36.45pt" o:ole="">
                  <v:imagedata r:id="rId62" o:title=""/>
                </v:shape>
                <o:OLEObject Type="Embed" ProgID="Equation.DSMT4" ShapeID="_x0000_i1050" DrawAspect="Content" ObjectID="_1449350566" r:id="rId63"/>
              </w:object>
            </w:r>
          </w:p>
        </w:tc>
        <w:tc>
          <w:tcPr>
            <w:tcW w:w="815" w:type="dxa"/>
          </w:tcPr>
          <w:p w:rsidR="00C607EF" w:rsidRPr="00710150" w:rsidRDefault="00C607EF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88</w:t>
            </w:r>
            <w:r>
              <w:t>)</w:t>
            </w:r>
          </w:p>
        </w:tc>
      </w:tr>
    </w:tbl>
    <w:p w:rsidR="00052D2B" w:rsidRPr="00B17AF2" w:rsidRDefault="00CA0CE3" w:rsidP="00052D2B">
      <w:pPr>
        <w:spacing w:after="0"/>
      </w:pPr>
      <w:r>
        <w:t>Условие прочности выполняется.</w:t>
      </w:r>
    </w:p>
    <w:p w:rsidR="00052D2B" w:rsidRPr="00B17AF2" w:rsidRDefault="00052D2B" w:rsidP="00052D2B">
      <w:pPr>
        <w:spacing w:after="0"/>
      </w:pPr>
      <w:r w:rsidRPr="00B17AF2">
        <w:t>в) Прочность угловых сварных швов, соединяющих ребра опор –</w:t>
      </w:r>
      <w:r w:rsidR="00F77327">
        <w:t xml:space="preserve"> стоек</w:t>
      </w:r>
      <w:r w:rsidRPr="00B17AF2">
        <w:t xml:space="preserve"> с корпусом аппарата, проверяют по условию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9C6191" w:rsidRPr="00710150" w:rsidTr="00A55FEB">
        <w:tc>
          <w:tcPr>
            <w:tcW w:w="8755" w:type="dxa"/>
            <w:vAlign w:val="center"/>
          </w:tcPr>
          <w:p w:rsidR="009C6191" w:rsidRPr="00D60A8D" w:rsidRDefault="009C6191" w:rsidP="00A55FEB">
            <w:pPr>
              <w:spacing w:after="0"/>
              <w:ind w:firstLine="0"/>
              <w:jc w:val="center"/>
              <w:rPr>
                <w:i/>
              </w:rPr>
            </w:pPr>
            <w:r w:rsidRPr="00B17AF2">
              <w:rPr>
                <w:position w:val="-30"/>
              </w:rPr>
              <w:object w:dxaOrig="2020" w:dyaOrig="720">
                <v:shape id="_x0000_i1051" type="#_x0000_t75" style="width:101.15pt;height:36.45pt" o:ole="">
                  <v:imagedata r:id="rId64" o:title=""/>
                </v:shape>
                <o:OLEObject Type="Embed" ProgID="Equation.DSMT4" ShapeID="_x0000_i1051" DrawAspect="Content" ObjectID="_1449350567" r:id="rId65"/>
              </w:object>
            </w:r>
            <w:r>
              <w:t>,</w:t>
            </w:r>
          </w:p>
        </w:tc>
        <w:tc>
          <w:tcPr>
            <w:tcW w:w="815" w:type="dxa"/>
            <w:vAlign w:val="center"/>
          </w:tcPr>
          <w:p w:rsidR="009C6191" w:rsidRPr="00710150" w:rsidRDefault="009C6191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89</w:t>
            </w:r>
            <w:r>
              <w:t>)</w:t>
            </w:r>
          </w:p>
        </w:tc>
      </w:tr>
    </w:tbl>
    <w:p w:rsidR="00052D2B" w:rsidRDefault="00052D2B" w:rsidP="009C6191">
      <w:pPr>
        <w:spacing w:after="0"/>
      </w:pPr>
      <w:r w:rsidRPr="00B17AF2">
        <w:t xml:space="preserve">где </w:t>
      </w:r>
      <w:r w:rsidRPr="00B17AF2">
        <w:rPr>
          <w:position w:val="-12"/>
        </w:rPr>
        <w:object w:dxaOrig="260" w:dyaOrig="360">
          <v:shape id="_x0000_i1052" type="#_x0000_t75" style="width:12.75pt;height:18.25pt" o:ole="">
            <v:imagedata r:id="rId66" o:title=""/>
          </v:shape>
          <o:OLEObject Type="Embed" ProgID="Equation.3" ShapeID="_x0000_i1052" DrawAspect="Content" ObjectID="_1449350568" r:id="rId67"/>
        </w:object>
      </w:r>
      <w:r w:rsidRPr="00B17AF2">
        <w:t>-напряжение среза в швах, Па;</w:t>
      </w:r>
      <w:r w:rsidR="009C6191">
        <w:t xml:space="preserve"> </w:t>
      </w:r>
      <w:r w:rsidRPr="00B17AF2">
        <w:rPr>
          <w:lang w:val="en-US"/>
        </w:rPr>
        <w:t>k</w:t>
      </w:r>
      <w:r w:rsidRPr="00B17AF2">
        <w:t>=0,85</w:t>
      </w:r>
      <w:r w:rsidR="009C6191" w:rsidRPr="009C6191">
        <w:rPr>
          <w:position w:val="-6"/>
        </w:rPr>
        <w:object w:dxaOrig="220" w:dyaOrig="220">
          <v:shape id="_x0000_i1053" type="#_x0000_t75" style="width:10.95pt;height:10.95pt" o:ole="">
            <v:imagedata r:id="rId68" o:title=""/>
          </v:shape>
          <o:OLEObject Type="Embed" ProgID="Equation.DSMT4" ShapeID="_x0000_i1053" DrawAspect="Content" ObjectID="_1449350569" r:id="rId69"/>
        </w:object>
      </w:r>
      <w:r w:rsidRPr="00B17AF2">
        <w:t>-катет сварных швов, м;</w:t>
      </w:r>
      <w:r w:rsidR="009C6191">
        <w:t xml:space="preserve"> </w:t>
      </w:r>
      <w:r w:rsidRPr="00B17AF2">
        <w:rPr>
          <w:lang w:val="en-US"/>
        </w:rPr>
        <w:t>l</w:t>
      </w:r>
      <w:r w:rsidRPr="00B17AF2">
        <w:rPr>
          <w:vertAlign w:val="subscript"/>
        </w:rPr>
        <w:t>ш</w:t>
      </w:r>
      <w:r w:rsidRPr="00B17AF2">
        <w:t>- общая длина сварных швов с учетом непровара, м;</w:t>
      </w:r>
      <w:r w:rsidR="009C6191">
        <w:t xml:space="preserve"> </w:t>
      </w:r>
      <w:r w:rsidRPr="00B17AF2">
        <w:rPr>
          <w:position w:val="-10"/>
        </w:rPr>
        <w:object w:dxaOrig="440" w:dyaOrig="340">
          <v:shape id="_x0000_i1054" type="#_x0000_t75" style="width:21.85pt;height:17.3pt" o:ole="">
            <v:imagedata r:id="rId70" o:title=""/>
          </v:shape>
          <o:OLEObject Type="Embed" ProgID="Equation.3" ShapeID="_x0000_i1054" DrawAspect="Content" ObjectID="_1449350570" r:id="rId71"/>
        </w:object>
      </w:r>
      <w:r w:rsidRPr="00B17AF2">
        <w:t>- допускаемое напряжение для материалов швов, Па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9C6191" w:rsidRPr="00710150" w:rsidTr="00A55FEB">
        <w:tc>
          <w:tcPr>
            <w:tcW w:w="8755" w:type="dxa"/>
            <w:vAlign w:val="center"/>
          </w:tcPr>
          <w:p w:rsidR="009C6191" w:rsidRPr="00D60A8D" w:rsidRDefault="009C6191" w:rsidP="009C6191">
            <w:pPr>
              <w:spacing w:after="0"/>
              <w:ind w:firstLine="0"/>
              <w:jc w:val="center"/>
              <w:rPr>
                <w:i/>
              </w:rPr>
            </w:pPr>
            <w:r w:rsidRPr="009C6191">
              <w:rPr>
                <w:position w:val="-10"/>
              </w:rPr>
              <w:object w:dxaOrig="3739" w:dyaOrig="320">
                <v:shape id="_x0000_i1055" type="#_x0000_t75" style="width:186.85pt;height:16.4pt" o:ole="">
                  <v:imagedata r:id="rId72" o:title=""/>
                </v:shape>
                <o:OLEObject Type="Embed" ProgID="Equation.DSMT4" ShapeID="_x0000_i1055" DrawAspect="Content" ObjectID="_1449350571" r:id="rId73"/>
              </w:object>
            </w:r>
          </w:p>
        </w:tc>
        <w:tc>
          <w:tcPr>
            <w:tcW w:w="815" w:type="dxa"/>
            <w:vAlign w:val="center"/>
          </w:tcPr>
          <w:p w:rsidR="009C6191" w:rsidRPr="00710150" w:rsidRDefault="009C6191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90</w:t>
            </w:r>
            <w:r>
              <w:t>)</w:t>
            </w:r>
          </w:p>
        </w:tc>
      </w:tr>
      <w:tr w:rsidR="009C6191" w:rsidRPr="00710150" w:rsidTr="00CA0CE3">
        <w:tc>
          <w:tcPr>
            <w:tcW w:w="8755" w:type="dxa"/>
          </w:tcPr>
          <w:p w:rsidR="009C6191" w:rsidRPr="009C6191" w:rsidRDefault="009C6191" w:rsidP="009C6191">
            <w:pPr>
              <w:spacing w:after="0"/>
              <w:ind w:firstLine="0"/>
              <w:jc w:val="center"/>
              <w:rPr>
                <w:i/>
                <w:lang w:val="en-US"/>
              </w:rPr>
            </w:pPr>
            <w:r w:rsidRPr="009C6191">
              <w:rPr>
                <w:position w:val="-16"/>
              </w:rPr>
              <w:object w:dxaOrig="5580" w:dyaOrig="440">
                <v:shape id="_x0000_i1056" type="#_x0000_t75" style="width:278.9pt;height:21.85pt" o:ole="">
                  <v:imagedata r:id="rId74" o:title=""/>
                </v:shape>
                <o:OLEObject Type="Embed" ProgID="Equation.DSMT4" ShapeID="_x0000_i1056" DrawAspect="Content" ObjectID="_1449350572" r:id="rId75"/>
              </w:object>
            </w:r>
          </w:p>
        </w:tc>
        <w:tc>
          <w:tcPr>
            <w:tcW w:w="815" w:type="dxa"/>
          </w:tcPr>
          <w:p w:rsidR="009C6191" w:rsidRPr="00710150" w:rsidRDefault="009C6191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91</w:t>
            </w:r>
            <w:r>
              <w:t>)</w:t>
            </w:r>
          </w:p>
        </w:tc>
      </w:tr>
      <w:tr w:rsidR="009C6191" w:rsidRPr="00710150" w:rsidTr="00CA0CE3">
        <w:tc>
          <w:tcPr>
            <w:tcW w:w="8755" w:type="dxa"/>
          </w:tcPr>
          <w:p w:rsidR="009C6191" w:rsidRPr="00D60A8D" w:rsidRDefault="00CA0CE3" w:rsidP="00A55FEB">
            <w:pPr>
              <w:spacing w:after="0"/>
              <w:ind w:firstLine="0"/>
              <w:jc w:val="center"/>
              <w:rPr>
                <w:i/>
              </w:rPr>
            </w:pPr>
            <w:r w:rsidRPr="00B17AF2">
              <w:rPr>
                <w:position w:val="-14"/>
              </w:rPr>
              <w:object w:dxaOrig="4340" w:dyaOrig="400">
                <v:shape id="_x0000_i1057" type="#_x0000_t75" style="width:216.9pt;height:20.05pt" o:ole="">
                  <v:imagedata r:id="rId76" o:title=""/>
                </v:shape>
                <o:OLEObject Type="Embed" ProgID="Equation.DSMT4" ShapeID="_x0000_i1057" DrawAspect="Content" ObjectID="_1449350573" r:id="rId77"/>
              </w:object>
            </w:r>
            <w:r>
              <w:t>,</w:t>
            </w:r>
          </w:p>
        </w:tc>
        <w:tc>
          <w:tcPr>
            <w:tcW w:w="815" w:type="dxa"/>
          </w:tcPr>
          <w:p w:rsidR="009C6191" w:rsidRPr="00710150" w:rsidRDefault="009C6191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92</w:t>
            </w:r>
            <w:r>
              <w:t>)</w:t>
            </w:r>
          </w:p>
        </w:tc>
      </w:tr>
    </w:tbl>
    <w:p w:rsidR="00052D2B" w:rsidRPr="00B17AF2" w:rsidRDefault="00CA0CE3" w:rsidP="00052D2B">
      <w:pPr>
        <w:spacing w:after="0"/>
      </w:pPr>
      <w:r>
        <w:t>где</w:t>
      </w:r>
      <w:r w:rsidR="00052D2B" w:rsidRPr="00B17AF2">
        <w:rPr>
          <w:position w:val="-10"/>
        </w:rPr>
        <w:object w:dxaOrig="220" w:dyaOrig="260">
          <v:shape id="_x0000_i1058" type="#_x0000_t75" style="width:10.95pt;height:12.75pt" o:ole="">
            <v:imagedata r:id="rId78" o:title=""/>
          </v:shape>
          <o:OLEObject Type="Embed" ProgID="Equation.3" ShapeID="_x0000_i1058" DrawAspect="Content" ObjectID="_1449350574" r:id="rId79"/>
        </w:object>
      </w:r>
      <w:r w:rsidR="00052D2B" w:rsidRPr="00B17AF2">
        <w:t xml:space="preserve"> =0,</w:t>
      </w:r>
      <w:r w:rsidR="009C6191">
        <w:t xml:space="preserve">65 </w:t>
      </w:r>
      <w:r w:rsidR="00052D2B" w:rsidRPr="00B17AF2">
        <w:t xml:space="preserve">- коэффициент прочности швов таврового сварного  соединения </w:t>
      </w:r>
      <w:r w:rsidR="009C6191">
        <w:t>двустороннним угловым швом при 50% контроля длины швов</w:t>
      </w:r>
      <w:r w:rsidR="00052D2B" w:rsidRPr="00B17AF2">
        <w:t xml:space="preserve">.            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CA0CE3" w:rsidRPr="00710150" w:rsidTr="00A55FEB">
        <w:tc>
          <w:tcPr>
            <w:tcW w:w="8755" w:type="dxa"/>
            <w:vAlign w:val="center"/>
          </w:tcPr>
          <w:p w:rsidR="00CA0CE3" w:rsidRPr="00D60A8D" w:rsidRDefault="00CA0CE3" w:rsidP="00A55FEB">
            <w:pPr>
              <w:spacing w:after="0"/>
              <w:ind w:firstLine="0"/>
              <w:jc w:val="center"/>
              <w:rPr>
                <w:i/>
              </w:rPr>
            </w:pPr>
            <w:r>
              <w:t xml:space="preserve">                    </w:t>
            </w:r>
            <w:r w:rsidRPr="00B17AF2">
              <w:rPr>
                <w:position w:val="-30"/>
              </w:rPr>
              <w:object w:dxaOrig="6680" w:dyaOrig="720">
                <v:shape id="_x0000_i1059" type="#_x0000_t75" style="width:333.55pt;height:36.45pt" o:ole="">
                  <v:imagedata r:id="rId80" o:title=""/>
                </v:shape>
                <o:OLEObject Type="Embed" ProgID="Equation.DSMT4" ShapeID="_x0000_i1059" DrawAspect="Content" ObjectID="_1449350575" r:id="rId81"/>
              </w:object>
            </w:r>
            <w:r>
              <w:t>,</w:t>
            </w:r>
          </w:p>
        </w:tc>
        <w:tc>
          <w:tcPr>
            <w:tcW w:w="815" w:type="dxa"/>
            <w:vAlign w:val="center"/>
          </w:tcPr>
          <w:p w:rsidR="00CA0CE3" w:rsidRPr="00710150" w:rsidRDefault="00CA0CE3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93</w:t>
            </w:r>
            <w:r>
              <w:t>)</w:t>
            </w:r>
          </w:p>
        </w:tc>
      </w:tr>
    </w:tbl>
    <w:p w:rsidR="00052D2B" w:rsidRDefault="00CA0CE3" w:rsidP="00052D2B">
      <w:pPr>
        <w:spacing w:after="0"/>
      </w:pPr>
      <w:r>
        <w:t>Условие прочности выполняется.</w:t>
      </w:r>
    </w:p>
    <w:p w:rsidR="00CA0CE3" w:rsidRDefault="00CA0CE3" w:rsidP="00052D2B">
      <w:pPr>
        <w:spacing w:after="0"/>
      </w:pPr>
      <w:r>
        <w:t>г) Устойчивость ребер (косынок) опор-стоек проверяется по напряжению сжатия, Па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CA0CE3" w:rsidRPr="00710150" w:rsidTr="00A55FEB">
        <w:tc>
          <w:tcPr>
            <w:tcW w:w="8755" w:type="dxa"/>
            <w:vAlign w:val="center"/>
          </w:tcPr>
          <w:p w:rsidR="00CA0CE3" w:rsidRPr="00D60A8D" w:rsidRDefault="00CA0CE3" w:rsidP="00A55FEB">
            <w:pPr>
              <w:spacing w:after="0"/>
              <w:ind w:firstLine="0"/>
              <w:jc w:val="center"/>
              <w:rPr>
                <w:i/>
              </w:rPr>
            </w:pPr>
            <w:r>
              <w:t xml:space="preserve">                    </w:t>
            </w:r>
            <w:r w:rsidRPr="00CA0CE3">
              <w:rPr>
                <w:position w:val="-32"/>
              </w:rPr>
              <w:object w:dxaOrig="2320" w:dyaOrig="700">
                <v:shape id="_x0000_i1060" type="#_x0000_t75" style="width:115.75pt;height:34.65pt" o:ole="">
                  <v:imagedata r:id="rId82" o:title=""/>
                </v:shape>
                <o:OLEObject Type="Embed" ProgID="Equation.DSMT4" ShapeID="_x0000_i1060" DrawAspect="Content" ObjectID="_1449350576" r:id="rId83"/>
              </w:object>
            </w:r>
            <w:r>
              <w:t>,</w:t>
            </w:r>
          </w:p>
        </w:tc>
        <w:tc>
          <w:tcPr>
            <w:tcW w:w="815" w:type="dxa"/>
            <w:vAlign w:val="center"/>
          </w:tcPr>
          <w:p w:rsidR="00CA0CE3" w:rsidRPr="00710150" w:rsidRDefault="00CA0CE3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94</w:t>
            </w:r>
            <w:r>
              <w:t>)</w:t>
            </w:r>
          </w:p>
        </w:tc>
      </w:tr>
      <w:tr w:rsidR="004215AE" w:rsidRPr="00710150" w:rsidTr="00A55FEB">
        <w:tc>
          <w:tcPr>
            <w:tcW w:w="8755" w:type="dxa"/>
          </w:tcPr>
          <w:p w:rsidR="004215AE" w:rsidRPr="00D60A8D" w:rsidRDefault="004215AE" w:rsidP="00A55FEB">
            <w:pPr>
              <w:spacing w:after="0"/>
              <w:ind w:firstLine="0"/>
              <w:jc w:val="center"/>
              <w:rPr>
                <w:i/>
              </w:rPr>
            </w:pPr>
            <w:r>
              <w:t xml:space="preserve">                    </w:t>
            </w:r>
            <w:r w:rsidRPr="00CA0CE3">
              <w:rPr>
                <w:position w:val="-32"/>
              </w:rPr>
              <w:object w:dxaOrig="5980" w:dyaOrig="740">
                <v:shape id="_x0000_i1061" type="#_x0000_t75" style="width:298.95pt;height:37.35pt" o:ole="">
                  <v:imagedata r:id="rId84" o:title=""/>
                </v:shape>
                <o:OLEObject Type="Embed" ProgID="Equation.DSMT4" ShapeID="_x0000_i1061" DrawAspect="Content" ObjectID="_1449350577" r:id="rId85"/>
              </w:object>
            </w:r>
            <w:r>
              <w:t>,</w:t>
            </w:r>
          </w:p>
        </w:tc>
        <w:tc>
          <w:tcPr>
            <w:tcW w:w="815" w:type="dxa"/>
          </w:tcPr>
          <w:p w:rsidR="004215AE" w:rsidRPr="00710150" w:rsidRDefault="004215AE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95</w:t>
            </w:r>
            <w:r>
              <w:t>)</w:t>
            </w:r>
          </w:p>
        </w:tc>
      </w:tr>
    </w:tbl>
    <w:p w:rsidR="00A92CBA" w:rsidRDefault="004215AE" w:rsidP="00052D2B">
      <w:pPr>
        <w:spacing w:after="0"/>
      </w:pPr>
      <w:r>
        <w:t xml:space="preserve">где  </w:t>
      </w:r>
      <w:r w:rsidRPr="000C10F0">
        <w:rPr>
          <w:position w:val="-16"/>
        </w:rPr>
        <w:object w:dxaOrig="560" w:dyaOrig="440">
          <v:shape id="_x0000_i1062" type="#_x0000_t75" style="width:28.25pt;height:21.85pt" o:ole="">
            <v:imagedata r:id="rId86" o:title=""/>
          </v:shape>
          <o:OLEObject Type="Embed" ProgID="Equation.DSMT4" ShapeID="_x0000_i1062" DrawAspect="Content" ObjectID="_1449350578" r:id="rId87"/>
        </w:object>
      </w:r>
      <w:r w:rsidRPr="004215AE">
        <w:t xml:space="preserve"> - </w:t>
      </w:r>
      <w:r>
        <w:t xml:space="preserve">допускаемое напряжение на устойчивость, Па; </w:t>
      </w:r>
      <w:r w:rsidRPr="000C10F0">
        <w:rPr>
          <w:position w:val="-14"/>
        </w:rPr>
        <w:object w:dxaOrig="380" w:dyaOrig="380">
          <v:shape id="_x0000_i1063" type="#_x0000_t75" style="width:19.15pt;height:19.15pt" o:ole="">
            <v:imagedata r:id="rId88" o:title=""/>
          </v:shape>
          <o:OLEObject Type="Embed" ProgID="Equation.DSMT4" ShapeID="_x0000_i1063" DrawAspect="Content" ObjectID="_1449350579" r:id="rId89"/>
        </w:object>
      </w:r>
      <w:r>
        <w:t xml:space="preserve"> - критическое напряжение, Па; </w:t>
      </w:r>
      <w:r>
        <w:rPr>
          <w:lang w:val="en-US"/>
        </w:rPr>
        <w:t>b</w:t>
      </w:r>
      <w:r w:rsidRPr="004215AE">
        <w:t xml:space="preserve">, </w:t>
      </w:r>
      <w:r>
        <w:rPr>
          <w:lang w:val="en-US"/>
        </w:rPr>
        <w:t>h</w:t>
      </w:r>
      <w:r w:rsidRPr="004215AE">
        <w:t xml:space="preserve">, </w:t>
      </w:r>
      <w:r>
        <w:rPr>
          <w:lang w:val="en-US"/>
        </w:rPr>
        <w:t>s</w:t>
      </w:r>
      <w:r w:rsidRPr="004215AE">
        <w:t xml:space="preserve"> - </w:t>
      </w:r>
      <w:r>
        <w:t xml:space="preserve">соответственно ширина, высота и толщина ребра; </w:t>
      </w:r>
      <w:r>
        <w:rPr>
          <w:lang w:val="en-US"/>
        </w:rPr>
        <w:t>z</w:t>
      </w:r>
      <w:r>
        <w:rPr>
          <w:vertAlign w:val="subscript"/>
          <w:lang w:val="en-US"/>
        </w:rPr>
        <w:t>p</w:t>
      </w:r>
      <w:r w:rsidRPr="004215AE">
        <w:t xml:space="preserve"> = 2 - </w:t>
      </w:r>
      <w:r w:rsidR="00A55FEB">
        <w:t xml:space="preserve">число ребер в опоре; </w:t>
      </w:r>
      <w:r w:rsidR="00A55FEB">
        <w:rPr>
          <w:lang w:val="en-US"/>
        </w:rPr>
        <w:t>E</w:t>
      </w:r>
      <w:r w:rsidR="00A55FEB" w:rsidRPr="00A55FEB">
        <w:t xml:space="preserve"> </w:t>
      </w:r>
      <w:r w:rsidR="00A55FEB">
        <w:t xml:space="preserve">- модуль продольной упругости материала опор (сталь ст3сп) при температуре 20° С; </w:t>
      </w:r>
      <w:r w:rsidR="00A55FEB">
        <w:rPr>
          <w:lang w:val="en-US"/>
        </w:rPr>
        <w:t>n</w:t>
      </w:r>
      <w:r w:rsidR="00A55FEB">
        <w:rPr>
          <w:vertAlign w:val="subscript"/>
          <w:lang w:val="en-US"/>
        </w:rPr>
        <w:t>y</w:t>
      </w:r>
      <w:r w:rsidR="00A55FEB" w:rsidRPr="00A55FEB">
        <w:t xml:space="preserve"> = 5 - </w:t>
      </w:r>
      <w:r w:rsidR="00A55FEB">
        <w:t>коэффициент запаса устойчивост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A55FEB" w:rsidRPr="00710150" w:rsidTr="00A55FEB">
        <w:tc>
          <w:tcPr>
            <w:tcW w:w="8755" w:type="dxa"/>
            <w:vAlign w:val="center"/>
          </w:tcPr>
          <w:p w:rsidR="00A55FEB" w:rsidRPr="00D60A8D" w:rsidRDefault="00A55FEB" w:rsidP="00A55FEB">
            <w:pPr>
              <w:spacing w:after="0"/>
              <w:ind w:firstLine="0"/>
              <w:jc w:val="center"/>
              <w:rPr>
                <w:i/>
              </w:rPr>
            </w:pPr>
            <w:r>
              <w:lastRenderedPageBreak/>
              <w:t xml:space="preserve">                    </w:t>
            </w:r>
            <w:r w:rsidRPr="00CA0CE3">
              <w:rPr>
                <w:position w:val="-32"/>
              </w:rPr>
              <w:object w:dxaOrig="6759" w:dyaOrig="740">
                <v:shape id="_x0000_i1064" type="#_x0000_t75" style="width:338.15pt;height:37.35pt" o:ole="">
                  <v:imagedata r:id="rId90" o:title=""/>
                </v:shape>
                <o:OLEObject Type="Embed" ProgID="Equation.DSMT4" ShapeID="_x0000_i1064" DrawAspect="Content" ObjectID="_1449350580" r:id="rId91"/>
              </w:object>
            </w:r>
          </w:p>
        </w:tc>
        <w:tc>
          <w:tcPr>
            <w:tcW w:w="815" w:type="dxa"/>
            <w:vAlign w:val="center"/>
          </w:tcPr>
          <w:p w:rsidR="00A55FEB" w:rsidRPr="00710150" w:rsidRDefault="00A55FEB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96</w:t>
            </w:r>
            <w:r>
              <w:t>)</w:t>
            </w:r>
          </w:p>
        </w:tc>
      </w:tr>
    </w:tbl>
    <w:p w:rsidR="00A55FEB" w:rsidRDefault="00A55FEB" w:rsidP="00A55FEB">
      <w:pPr>
        <w:spacing w:after="0"/>
        <w:rPr>
          <w:lang w:val="en-US"/>
        </w:rPr>
      </w:pPr>
      <w:r>
        <w:t>Условие устойчивости выполняется.</w:t>
      </w:r>
    </w:p>
    <w:p w:rsidR="00A55FEB" w:rsidRPr="00A55FEB" w:rsidRDefault="00A55FEB" w:rsidP="00714E63">
      <w:pPr>
        <w:pStyle w:val="Style2"/>
        <w:rPr>
          <w:lang w:val="en-US"/>
        </w:rPr>
      </w:pPr>
      <w:bookmarkStart w:id="25" w:name="_Toc375275617"/>
      <w:r>
        <w:t>Элементы механического перемешивающего устройства</w:t>
      </w:r>
      <w:bookmarkEnd w:id="25"/>
    </w:p>
    <w:p w:rsidR="0087626D" w:rsidRPr="0087626D" w:rsidRDefault="0087626D" w:rsidP="0087626D">
      <w:pPr>
        <w:pStyle w:val="Style1"/>
      </w:pPr>
      <w:bookmarkStart w:id="26" w:name="_Toc375275618"/>
      <w:r w:rsidRPr="0087626D">
        <w:t>Расчет вала мешалки на прочность и виброустойчивость</w:t>
      </w:r>
      <w:bookmarkEnd w:id="26"/>
      <w:r w:rsidRPr="0087626D">
        <w:t xml:space="preserve"> </w:t>
      </w:r>
    </w:p>
    <w:p w:rsidR="0087626D" w:rsidRDefault="0087626D" w:rsidP="0087626D">
      <w:pPr>
        <w:spacing w:after="0"/>
      </w:pPr>
      <w:r>
        <w:rPr>
          <w:i/>
          <w:iCs/>
        </w:rPr>
        <w:t xml:space="preserve">1) Выбор конструкционного материала вала. </w:t>
      </w:r>
    </w:p>
    <w:p w:rsidR="0087626D" w:rsidRPr="0087626D" w:rsidRDefault="0087626D" w:rsidP="0087626D">
      <w:pPr>
        <w:spacing w:after="0"/>
      </w:pPr>
      <w:r w:rsidRPr="0087626D">
        <w:t xml:space="preserve">Вал изготавливается из </w:t>
      </w:r>
      <w:r>
        <w:t xml:space="preserve">качественной углеродистой стали марки 35, </w:t>
      </w:r>
      <w:r w:rsidRPr="00D37894">
        <w:t>ГОСТ 1050-88</w:t>
      </w:r>
      <w:r w:rsidRPr="0087626D">
        <w:t>. Допускаемые напряжения [</w:t>
      </w:r>
      <w:r>
        <w:rPr>
          <w:rFonts w:ascii="Times New Roman" w:hAnsi="Times New Roman"/>
        </w:rPr>
        <w:t>σ</w:t>
      </w:r>
      <w:r w:rsidRPr="0087626D">
        <w:t xml:space="preserve">] для материала вала и мешалки принимают равными нормативным допускаемым напряжениям </w:t>
      </w:r>
      <w:r>
        <w:rPr>
          <w:rFonts w:ascii="Times New Roman" w:hAnsi="Times New Roman"/>
        </w:rPr>
        <w:t>σ</w:t>
      </w:r>
      <w:r w:rsidRPr="0087626D">
        <w:t xml:space="preserve">* </w:t>
      </w:r>
    </w:p>
    <w:p w:rsidR="0087626D" w:rsidRPr="0087626D" w:rsidRDefault="0087626D" w:rsidP="0087626D">
      <w:pPr>
        <w:spacing w:after="0"/>
      </w:pPr>
      <w:r w:rsidRPr="0087626D">
        <w:rPr>
          <w:i/>
          <w:iCs/>
        </w:rPr>
        <w:t xml:space="preserve">2) Предварительный расчет вала на прочность. </w:t>
      </w:r>
    </w:p>
    <w:p w:rsidR="0087626D" w:rsidRPr="0087626D" w:rsidRDefault="0087626D" w:rsidP="0087626D">
      <w:pPr>
        <w:spacing w:after="0"/>
      </w:pPr>
      <w:r w:rsidRPr="0087626D">
        <w:t xml:space="preserve">Выполняется проверочный расчет вала из условия прочности на кручение. При кручении опасным сечением является участок вала диаметром </w:t>
      </w:r>
      <w:r>
        <w:t>d</w:t>
      </w:r>
      <w:r w:rsidRPr="0087626D">
        <w:rPr>
          <w:sz w:val="18"/>
          <w:szCs w:val="18"/>
        </w:rPr>
        <w:t xml:space="preserve">1 </w:t>
      </w:r>
      <w:r w:rsidRPr="0087626D">
        <w:t xml:space="preserve">в месте крепления ступицы мешалки (рис. 6). Диаметр вала на этом участке обычно меньше чем диаметр всего вала </w:t>
      </w:r>
      <w:r>
        <w:t>d</w:t>
      </w:r>
      <w:r w:rsidRPr="0087626D">
        <w:t xml:space="preserve">. Это сделано для удобства закрепления ступицы и предотвращения перемещения мешалки вдоль оси вала. </w:t>
      </w:r>
    </w:p>
    <w:p w:rsidR="0087626D" w:rsidRDefault="0087626D" w:rsidP="0087626D">
      <w:pPr>
        <w:spacing w:after="0"/>
      </w:pPr>
      <w:r w:rsidRPr="0087626D">
        <w:t xml:space="preserve">Вал </w:t>
      </w:r>
      <w:r w:rsidR="0064057E">
        <w:t>7</w:t>
      </w:r>
      <w:r w:rsidRPr="0087626D">
        <w:t xml:space="preserve"> (рис</w:t>
      </w:r>
      <w:r w:rsidR="0064057E">
        <w:t xml:space="preserve">унок 6) под </w:t>
      </w:r>
      <w:r w:rsidRPr="0087626D">
        <w:t xml:space="preserve">разъемную ступицу </w:t>
      </w:r>
      <w:r w:rsidR="0064057E">
        <w:t>8</w:t>
      </w:r>
      <w:r w:rsidRPr="0087626D">
        <w:t xml:space="preserve"> заканчивается </w:t>
      </w:r>
      <w:r w:rsidR="0064057E">
        <w:t>буртом (выступом). Полуступицы 8 соединяются при помощи болтов 9.</w:t>
      </w:r>
    </w:p>
    <w:p w:rsidR="0064057E" w:rsidRDefault="0064057E" w:rsidP="0087626D">
      <w:pPr>
        <w:spacing w:after="0"/>
      </w:pPr>
      <w:r>
        <w:t>Под головки болтов 9 и гаек 10 подложены специалльные стопорные шайбы 11, имеющие выступающие лапки. После затяжки болтов лапки пригибаются к ступице, к головкам болтов и гайкам, предотвращая самоотвинчивание болтовых соединений.</w:t>
      </w:r>
    </w:p>
    <w:p w:rsidR="00F77327" w:rsidRDefault="00F77327" w:rsidP="00F77327">
      <w:pPr>
        <w:spacing w:after="0"/>
      </w:pPr>
      <w:r>
        <w:t>При работе вал мешалки испытывает, главным образом, кручение, Расчетный крутящий момент с учетом пусковых нагрузок определяется по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F77327" w:rsidRPr="00710150" w:rsidTr="00A00963">
        <w:tc>
          <w:tcPr>
            <w:tcW w:w="8755" w:type="dxa"/>
            <w:vAlign w:val="center"/>
          </w:tcPr>
          <w:p w:rsidR="00F77327" w:rsidRPr="00D60A8D" w:rsidRDefault="00F77327" w:rsidP="00A00963">
            <w:pPr>
              <w:spacing w:after="0"/>
              <w:ind w:firstLine="0"/>
              <w:jc w:val="center"/>
              <w:rPr>
                <w:i/>
              </w:rPr>
            </w:pPr>
            <w:r>
              <w:t xml:space="preserve"> </w:t>
            </w:r>
            <w:r w:rsidRPr="00CF1163">
              <w:rPr>
                <w:color w:val="000000"/>
                <w:position w:val="-24"/>
              </w:rPr>
              <w:object w:dxaOrig="1560" w:dyaOrig="620">
                <v:shape id="_x0000_i1065" type="#_x0000_t75" style="width:78.4pt;height:31pt" o:ole="">
                  <v:imagedata r:id="rId92" o:title=""/>
                </v:shape>
                <o:OLEObject Type="Embed" ProgID="Equation.DSMT4" ShapeID="_x0000_i1065" DrawAspect="Content" ObjectID="_1449350581" r:id="rId93"/>
              </w:object>
            </w:r>
            <w:r>
              <w:t xml:space="preserve">                   </w:t>
            </w:r>
          </w:p>
        </w:tc>
        <w:tc>
          <w:tcPr>
            <w:tcW w:w="815" w:type="dxa"/>
            <w:vAlign w:val="center"/>
          </w:tcPr>
          <w:p w:rsidR="00F77327" w:rsidRPr="00710150" w:rsidRDefault="00F77327" w:rsidP="00A00963">
            <w:pPr>
              <w:spacing w:after="0"/>
              <w:ind w:firstLine="0"/>
              <w:jc w:val="center"/>
            </w:pPr>
            <w:r>
              <w:t>(97)</w:t>
            </w:r>
          </w:p>
        </w:tc>
      </w:tr>
    </w:tbl>
    <w:p w:rsidR="00F77327" w:rsidRDefault="00F77327" w:rsidP="00F77327">
      <w:pPr>
        <w:spacing w:after="0"/>
        <w:rPr>
          <w:color w:val="000000"/>
        </w:rPr>
      </w:pPr>
      <w:r>
        <w:rPr>
          <w:color w:val="000000"/>
        </w:rPr>
        <w:t xml:space="preserve">где </w:t>
      </w:r>
      <w:r>
        <w:rPr>
          <w:color w:val="000000"/>
          <w:lang w:val="en-US"/>
        </w:rPr>
        <w:t>K</w:t>
      </w:r>
      <w:r w:rsidRPr="0064057E">
        <w:rPr>
          <w:color w:val="000000"/>
          <w:vertAlign w:val="subscript"/>
        </w:rPr>
        <w:t>д</w:t>
      </w:r>
      <w:r>
        <w:rPr>
          <w:color w:val="000000"/>
        </w:rPr>
        <w:t xml:space="preserve"> = 1</w:t>
      </w:r>
      <w:r w:rsidRPr="0064057E">
        <w:rPr>
          <w:color w:val="000000"/>
        </w:rPr>
        <w:t>,</w:t>
      </w:r>
      <w:r>
        <w:rPr>
          <w:color w:val="000000"/>
        </w:rPr>
        <w:t>2 – коэффициент динамичности нагрузки</w:t>
      </w:r>
      <w:r w:rsidRPr="0064057E">
        <w:rPr>
          <w:color w:val="000000"/>
        </w:rPr>
        <w:t xml:space="preserve"> </w:t>
      </w:r>
      <w:r>
        <w:rPr>
          <w:color w:val="000000"/>
        </w:rPr>
        <w:t xml:space="preserve">для турбинных мешалок в аппарате с перегородками; </w:t>
      </w:r>
      <w:r>
        <w:rPr>
          <w:color w:val="000000"/>
          <w:lang w:val="en-US"/>
        </w:rPr>
        <w:t>N</w:t>
      </w:r>
      <w:r w:rsidRPr="0064057E">
        <w:rPr>
          <w:color w:val="000000"/>
          <w:vertAlign w:val="subscript"/>
        </w:rPr>
        <w:t>м</w:t>
      </w:r>
      <w:r>
        <w:rPr>
          <w:color w:val="000000"/>
        </w:rPr>
        <w:t xml:space="preserve"> = 18</w:t>
      </w:r>
      <w:r w:rsidRPr="0064057E">
        <w:rPr>
          <w:color w:val="000000"/>
        </w:rPr>
        <w:t xml:space="preserve">,1 </w:t>
      </w:r>
      <w:r>
        <w:rPr>
          <w:color w:val="000000"/>
        </w:rPr>
        <w:t xml:space="preserve">кВт – мощность потребляемая мешалкой на перемешивание; </w:t>
      </w:r>
      <w:r w:rsidRPr="00CF1163">
        <w:rPr>
          <w:color w:val="000000"/>
          <w:position w:val="-24"/>
        </w:rPr>
        <w:object w:dxaOrig="920" w:dyaOrig="620">
          <v:shape id="_x0000_i1066" type="#_x0000_t75" style="width:45.55pt;height:31pt" o:ole="">
            <v:imagedata r:id="rId94" o:title=""/>
          </v:shape>
          <o:OLEObject Type="Embed" ProgID="Equation.DSMT4" ShapeID="_x0000_i1066" DrawAspect="Content" ObjectID="_1449350582" r:id="rId95"/>
        </w:object>
      </w:r>
      <w:r>
        <w:rPr>
          <w:color w:val="000000"/>
        </w:rPr>
        <w:t xml:space="preserve"> - угловая скорость вала мешалки, рад/с; </w:t>
      </w:r>
      <w:r>
        <w:rPr>
          <w:color w:val="000000"/>
          <w:lang w:val="en-US"/>
        </w:rPr>
        <w:t>n</w:t>
      </w:r>
      <w:r>
        <w:rPr>
          <w:color w:val="000000"/>
        </w:rPr>
        <w:t xml:space="preserve"> = 160 об</w:t>
      </w:r>
      <w:r w:rsidRPr="0064057E">
        <w:rPr>
          <w:color w:val="000000"/>
        </w:rPr>
        <w:t>/</w:t>
      </w:r>
      <w:r>
        <w:rPr>
          <w:color w:val="000000"/>
        </w:rPr>
        <w:t>мин – частота вращения вала мешалки.</w:t>
      </w:r>
    </w:p>
    <w:p w:rsidR="00E40BD0" w:rsidRDefault="00E40BD0" w:rsidP="0087626D">
      <w:pPr>
        <w:spacing w:after="0"/>
        <w:rPr>
          <w:noProof/>
          <w:lang w:eastAsia="en-US"/>
        </w:rPr>
      </w:pPr>
    </w:p>
    <w:p w:rsidR="00E40BD0" w:rsidRDefault="00E40BD0" w:rsidP="00E40BD0">
      <w:pPr>
        <w:spacing w:after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2542370" cy="2835798"/>
            <wp:effectExtent l="19050" t="0" r="0" b="0"/>
            <wp:docPr id="664" name="Picture 664" descr="C:\Users\Maksim\Desktop\Прикладная механика - пособие по проектированию\2008-05-16\Scan10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 descr="C:\Users\Maksim\Desktop\Прикладная механика - пособие по проектированию\2008-05-16\Scan10026.JPG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 l="76673" t="13405" b="506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2921" cy="28364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0BD0" w:rsidRPr="00173C74" w:rsidRDefault="00E40BD0" w:rsidP="00E40BD0">
      <w:pPr>
        <w:spacing w:after="0"/>
        <w:jc w:val="center"/>
        <w:rPr>
          <w:i/>
        </w:rPr>
      </w:pPr>
      <w:r w:rsidRPr="00173C74">
        <w:rPr>
          <w:i/>
        </w:rPr>
        <w:t>Рисунок 6 - Неразъемное к</w:t>
      </w:r>
      <w:r w:rsidR="002F4EB4">
        <w:rPr>
          <w:i/>
        </w:rPr>
        <w:t>репление ступиц мешалок на валу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64057E" w:rsidRPr="00710150" w:rsidTr="0064057E">
        <w:tc>
          <w:tcPr>
            <w:tcW w:w="8755" w:type="dxa"/>
            <w:vAlign w:val="center"/>
          </w:tcPr>
          <w:p w:rsidR="0064057E" w:rsidRPr="00D60A8D" w:rsidRDefault="0064057E" w:rsidP="0064057E">
            <w:pPr>
              <w:spacing w:after="0"/>
              <w:ind w:firstLine="0"/>
              <w:jc w:val="center"/>
              <w:rPr>
                <w:i/>
              </w:rPr>
            </w:pPr>
            <w:r>
              <w:t xml:space="preserve">    </w:t>
            </w:r>
            <w:r w:rsidRPr="007C137F">
              <w:rPr>
                <w:color w:val="000000"/>
                <w:position w:val="-24"/>
              </w:rPr>
              <w:object w:dxaOrig="2820" w:dyaOrig="620">
                <v:shape id="_x0000_i1067" type="#_x0000_t75" style="width:141.25pt;height:31pt" o:ole="">
                  <v:imagedata r:id="rId97" o:title=""/>
                </v:shape>
                <o:OLEObject Type="Embed" ProgID="Equation.DSMT4" ShapeID="_x0000_i1067" DrawAspect="Content" ObjectID="_1449350583" r:id="rId98"/>
              </w:object>
            </w:r>
            <w:r>
              <w:rPr>
                <w:color w:val="000000"/>
              </w:rPr>
              <w:t xml:space="preserve"> рад/с;</w:t>
            </w:r>
          </w:p>
        </w:tc>
        <w:tc>
          <w:tcPr>
            <w:tcW w:w="815" w:type="dxa"/>
            <w:vAlign w:val="center"/>
          </w:tcPr>
          <w:p w:rsidR="0064057E" w:rsidRPr="00710150" w:rsidRDefault="0064057E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98</w:t>
            </w:r>
            <w:r>
              <w:t>)</w:t>
            </w:r>
          </w:p>
        </w:tc>
      </w:tr>
      <w:tr w:rsidR="0064057E" w:rsidRPr="00710150" w:rsidTr="0064057E">
        <w:tc>
          <w:tcPr>
            <w:tcW w:w="8755" w:type="dxa"/>
          </w:tcPr>
          <w:p w:rsidR="0064057E" w:rsidRPr="00D60A8D" w:rsidRDefault="0064057E" w:rsidP="0064057E">
            <w:pPr>
              <w:spacing w:after="0"/>
              <w:ind w:firstLine="0"/>
              <w:jc w:val="center"/>
              <w:rPr>
                <w:i/>
              </w:rPr>
            </w:pPr>
            <w:r>
              <w:t xml:space="preserve">     </w:t>
            </w:r>
            <w:r w:rsidRPr="0064057E">
              <w:rPr>
                <w:color w:val="000000"/>
                <w:position w:val="-28"/>
              </w:rPr>
              <w:object w:dxaOrig="3580" w:dyaOrig="700">
                <v:shape id="_x0000_i1068" type="#_x0000_t75" style="width:178.65pt;height:34.65pt" o:ole="">
                  <v:imagedata r:id="rId99" o:title=""/>
                </v:shape>
                <o:OLEObject Type="Embed" ProgID="Equation.DSMT4" ShapeID="_x0000_i1068" DrawAspect="Content" ObjectID="_1449350584" r:id="rId100"/>
              </w:object>
            </w:r>
            <w:r>
              <w:rPr>
                <w:lang w:val="en-US"/>
              </w:rPr>
              <w:t xml:space="preserve"> </w:t>
            </w:r>
            <w:r>
              <w:t xml:space="preserve">кН·м;     </w:t>
            </w:r>
          </w:p>
        </w:tc>
        <w:tc>
          <w:tcPr>
            <w:tcW w:w="815" w:type="dxa"/>
          </w:tcPr>
          <w:p w:rsidR="0064057E" w:rsidRPr="00710150" w:rsidRDefault="0064057E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99</w:t>
            </w:r>
            <w:r>
              <w:t>)</w:t>
            </w:r>
          </w:p>
        </w:tc>
      </w:tr>
    </w:tbl>
    <w:p w:rsidR="0064057E" w:rsidRDefault="0064057E" w:rsidP="0064057E">
      <w:pPr>
        <w:rPr>
          <w:color w:val="000000"/>
        </w:rPr>
      </w:pPr>
      <w:r>
        <w:rPr>
          <w:color w:val="000000"/>
        </w:rPr>
        <w:t xml:space="preserve">Полярный момент сопротивления </w:t>
      </w:r>
      <w:r>
        <w:rPr>
          <w:color w:val="000000"/>
          <w:lang w:val="en-US"/>
        </w:rPr>
        <w:t>Wp</w:t>
      </w:r>
      <w:r>
        <w:rPr>
          <w:color w:val="000000"/>
        </w:rPr>
        <w:t xml:space="preserve"> (м</w:t>
      </w:r>
      <w:r>
        <w:rPr>
          <w:color w:val="000000"/>
          <w:vertAlign w:val="superscript"/>
        </w:rPr>
        <w:t>3</w:t>
      </w:r>
      <w:r>
        <w:rPr>
          <w:color w:val="000000"/>
        </w:rPr>
        <w:t>) в опасном сечении рассчитывается по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E40BD0" w:rsidRPr="00710150" w:rsidTr="005F0924">
        <w:tc>
          <w:tcPr>
            <w:tcW w:w="8755" w:type="dxa"/>
            <w:vAlign w:val="center"/>
          </w:tcPr>
          <w:p w:rsidR="00E40BD0" w:rsidRPr="00D60A8D" w:rsidRDefault="00E40BD0" w:rsidP="005F0924">
            <w:pPr>
              <w:spacing w:after="0"/>
              <w:ind w:firstLine="0"/>
              <w:jc w:val="center"/>
              <w:rPr>
                <w:i/>
              </w:rPr>
            </w:pPr>
            <w:r>
              <w:t xml:space="preserve">        </w:t>
            </w:r>
            <w:r w:rsidRPr="004D3A20">
              <w:rPr>
                <w:color w:val="000000"/>
                <w:position w:val="-24"/>
                <w:lang w:val="en-US"/>
              </w:rPr>
              <w:object w:dxaOrig="4160" w:dyaOrig="660">
                <v:shape id="_x0000_i1069" type="#_x0000_t75" style="width:207.8pt;height:32.8pt" o:ole="">
                  <v:imagedata r:id="rId101" o:title=""/>
                </v:shape>
                <o:OLEObject Type="Embed" ProgID="Equation.DSMT4" ShapeID="_x0000_i1069" DrawAspect="Content" ObjectID="_1449350585" r:id="rId102"/>
              </w:object>
            </w:r>
            <w:r>
              <w:t xml:space="preserve">           </w:t>
            </w:r>
          </w:p>
        </w:tc>
        <w:tc>
          <w:tcPr>
            <w:tcW w:w="815" w:type="dxa"/>
            <w:vAlign w:val="center"/>
          </w:tcPr>
          <w:p w:rsidR="00E40BD0" w:rsidRPr="00710150" w:rsidRDefault="00E40BD0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00</w:t>
            </w:r>
            <w:r>
              <w:t>)</w:t>
            </w:r>
          </w:p>
        </w:tc>
      </w:tr>
    </w:tbl>
    <w:p w:rsidR="0064057E" w:rsidRDefault="0064057E" w:rsidP="00E40BD0">
      <w:pPr>
        <w:spacing w:after="0"/>
        <w:rPr>
          <w:color w:val="000000"/>
        </w:rPr>
      </w:pPr>
      <w:r>
        <w:rPr>
          <w:color w:val="000000"/>
        </w:rPr>
        <w:t xml:space="preserve">где </w:t>
      </w:r>
      <w:r>
        <w:rPr>
          <w:color w:val="000000"/>
          <w:lang w:val="en-US"/>
        </w:rPr>
        <w:t>d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– диаметр участка вала под ступицу, м.</w:t>
      </w:r>
    </w:p>
    <w:p w:rsidR="00E40BD0" w:rsidRDefault="00E40BD0" w:rsidP="00E40BD0">
      <w:pPr>
        <w:spacing w:after="0"/>
      </w:pPr>
      <w:r>
        <w:t>Прочность вала обеспечивается при выполнении условия прочности на кручение:</w:t>
      </w:r>
      <w:r w:rsidRPr="00E40BD0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E40BD0" w:rsidRPr="00710150" w:rsidTr="005F0924">
        <w:tc>
          <w:tcPr>
            <w:tcW w:w="8755" w:type="dxa"/>
            <w:vAlign w:val="center"/>
          </w:tcPr>
          <w:p w:rsidR="00E40BD0" w:rsidRPr="00D60A8D" w:rsidRDefault="00E40BD0" w:rsidP="00E40BD0">
            <w:pPr>
              <w:spacing w:after="0"/>
              <w:ind w:firstLine="0"/>
              <w:jc w:val="center"/>
              <w:rPr>
                <w:i/>
              </w:rPr>
            </w:pPr>
            <w:r>
              <w:t xml:space="preserve">     </w:t>
            </w:r>
            <w:r w:rsidRPr="00CF1163">
              <w:rPr>
                <w:position w:val="-28"/>
                <w:lang w:val="en-US"/>
              </w:rPr>
              <w:object w:dxaOrig="1680" w:dyaOrig="660">
                <v:shape id="_x0000_i1070" type="#_x0000_t75" style="width:83.85pt;height:32.8pt" o:ole="">
                  <v:imagedata r:id="rId103" o:title=""/>
                </v:shape>
                <o:OLEObject Type="Embed" ProgID="Equation.DSMT4" ShapeID="_x0000_i1070" DrawAspect="Content" ObjectID="_1449350586" r:id="rId104"/>
              </w:object>
            </w:r>
            <w:r>
              <w:t xml:space="preserve">              </w:t>
            </w:r>
          </w:p>
        </w:tc>
        <w:tc>
          <w:tcPr>
            <w:tcW w:w="815" w:type="dxa"/>
            <w:vAlign w:val="center"/>
          </w:tcPr>
          <w:p w:rsidR="00E40BD0" w:rsidRPr="00710150" w:rsidRDefault="00E40BD0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01</w:t>
            </w:r>
            <w:r>
              <w:t>)</w:t>
            </w:r>
          </w:p>
        </w:tc>
      </w:tr>
    </w:tbl>
    <w:p w:rsidR="00E40BD0" w:rsidRDefault="00E40BD0" w:rsidP="00E40BD0">
      <w:pPr>
        <w:spacing w:after="0"/>
      </w:pPr>
      <w:r>
        <w:t>где [</w:t>
      </w:r>
      <w:r>
        <w:rPr>
          <w:lang w:val="en-US"/>
        </w:rPr>
        <w:t>τ</w:t>
      </w:r>
      <w:r>
        <w:t>]</w:t>
      </w:r>
      <w:r>
        <w:rPr>
          <w:vertAlign w:val="subscript"/>
          <w:lang w:val="en-US"/>
        </w:rPr>
        <w:t>KP</w:t>
      </w:r>
      <w:r>
        <w:t xml:space="preserve"> = 0.5[</w:t>
      </w:r>
      <w:r>
        <w:rPr>
          <w:lang w:val="en-US"/>
        </w:rPr>
        <w:t>σ</w:t>
      </w:r>
      <w:r>
        <w:t>] – допускаемое напряжение на кручение для материала вала при рабочей температуре, Па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E40BD0" w:rsidRPr="00710150" w:rsidTr="005F0924">
        <w:tc>
          <w:tcPr>
            <w:tcW w:w="8755" w:type="dxa"/>
            <w:vAlign w:val="center"/>
          </w:tcPr>
          <w:p w:rsidR="00E40BD0" w:rsidRPr="00D60A8D" w:rsidRDefault="00E40BD0" w:rsidP="00E40BD0">
            <w:pPr>
              <w:spacing w:after="0"/>
              <w:ind w:firstLine="0"/>
              <w:jc w:val="center"/>
              <w:rPr>
                <w:i/>
              </w:rPr>
            </w:pPr>
            <w:r>
              <w:t xml:space="preserve">  </w:t>
            </w:r>
            <w:r w:rsidRPr="004D3A20">
              <w:rPr>
                <w:position w:val="-12"/>
              </w:rPr>
              <w:object w:dxaOrig="3000" w:dyaOrig="380">
                <v:shape id="_x0000_i1071" type="#_x0000_t75" style="width:150.4pt;height:19.15pt" o:ole="">
                  <v:imagedata r:id="rId105" o:title=""/>
                </v:shape>
                <o:OLEObject Type="Embed" ProgID="Equation.DSMT4" ShapeID="_x0000_i1071" DrawAspect="Content" ObjectID="_1449350587" r:id="rId106"/>
              </w:object>
            </w:r>
            <w:r>
              <w:t xml:space="preserve">                 </w:t>
            </w:r>
          </w:p>
        </w:tc>
        <w:tc>
          <w:tcPr>
            <w:tcW w:w="815" w:type="dxa"/>
            <w:vAlign w:val="center"/>
          </w:tcPr>
          <w:p w:rsidR="00E40BD0" w:rsidRPr="00710150" w:rsidRDefault="00E40BD0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02</w:t>
            </w:r>
            <w:r>
              <w:t>)</w:t>
            </w:r>
          </w:p>
        </w:tc>
      </w:tr>
      <w:tr w:rsidR="00E40BD0" w:rsidRPr="00710150" w:rsidTr="00E40BD0">
        <w:tc>
          <w:tcPr>
            <w:tcW w:w="8755" w:type="dxa"/>
          </w:tcPr>
          <w:p w:rsidR="00E40BD0" w:rsidRPr="00D60A8D" w:rsidRDefault="00E40BD0" w:rsidP="00E40BD0">
            <w:pPr>
              <w:spacing w:after="0"/>
              <w:ind w:firstLine="0"/>
              <w:jc w:val="center"/>
              <w:rPr>
                <w:i/>
              </w:rPr>
            </w:pPr>
            <w:r>
              <w:t xml:space="preserve">   </w:t>
            </w:r>
            <w:r w:rsidRPr="004D3A20">
              <w:rPr>
                <w:position w:val="-28"/>
                <w:lang w:val="en-US"/>
              </w:rPr>
              <w:object w:dxaOrig="4660" w:dyaOrig="700">
                <v:shape id="_x0000_i1072" type="#_x0000_t75" style="width:233.3pt;height:34.65pt" o:ole="">
                  <v:imagedata r:id="rId107" o:title=""/>
                </v:shape>
                <o:OLEObject Type="Embed" ProgID="Equation.DSMT4" ShapeID="_x0000_i1072" DrawAspect="Content" ObjectID="_1449350588" r:id="rId108"/>
              </w:object>
            </w:r>
            <w:r>
              <w:t xml:space="preserve">                </w:t>
            </w:r>
          </w:p>
        </w:tc>
        <w:tc>
          <w:tcPr>
            <w:tcW w:w="815" w:type="dxa"/>
          </w:tcPr>
          <w:p w:rsidR="00E40BD0" w:rsidRPr="00710150" w:rsidRDefault="00E40BD0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03</w:t>
            </w:r>
            <w:r>
              <w:t>)</w:t>
            </w:r>
          </w:p>
        </w:tc>
      </w:tr>
    </w:tbl>
    <w:p w:rsidR="00173C74" w:rsidRDefault="00E40BD0" w:rsidP="00173C74">
      <w:pPr>
        <w:spacing w:after="0"/>
      </w:pPr>
      <w:r>
        <w:t>Условие прочности выполняется.</w:t>
      </w:r>
    </w:p>
    <w:p w:rsidR="00173C74" w:rsidRPr="00173C74" w:rsidRDefault="00173C74" w:rsidP="00173C74">
      <w:pPr>
        <w:spacing w:after="0"/>
        <w:rPr>
          <w:i/>
        </w:rPr>
      </w:pPr>
      <w:r w:rsidRPr="00173C74">
        <w:rPr>
          <w:i/>
        </w:rPr>
        <w:t>3) Предварительный расчёт вала на виброустойчивость.</w:t>
      </w:r>
    </w:p>
    <w:p w:rsidR="00173C74" w:rsidRDefault="00173C74" w:rsidP="00173C74">
      <w:r>
        <w:t xml:space="preserve">Под виброустойчивостью вала понимают его способность работать с динамическими прогибами, не превышающими допускаемых значений. Динамические прогибы вала появляются в результате действия на вал </w:t>
      </w:r>
      <w:r>
        <w:lastRenderedPageBreak/>
        <w:t>неуравновешенных центробежных сил, которые возникают от неизбежных при монтаже смещений центров тяжести вращающихся масс (мешалки, сечений вала) с оси вращения.</w:t>
      </w:r>
    </w:p>
    <w:p w:rsidR="00173C74" w:rsidRDefault="00173C74" w:rsidP="00173C74">
      <w:pPr>
        <w:spacing w:after="0"/>
      </w:pPr>
      <w:r w:rsidRPr="00173C74">
        <w:t xml:space="preserve">С ростом угловой скорости вала </w:t>
      </w:r>
      <w:r w:rsidRPr="000C10F0">
        <w:rPr>
          <w:position w:val="-6"/>
        </w:rPr>
        <w:object w:dxaOrig="240" w:dyaOrig="220">
          <v:shape id="_x0000_i1073" type="#_x0000_t75" style="width:11.85pt;height:10.95pt" o:ole="">
            <v:imagedata r:id="rId109" o:title=""/>
          </v:shape>
          <o:OLEObject Type="Embed" ProgID="Equation.DSMT4" ShapeID="_x0000_i1073" DrawAspect="Content" ObjectID="_1449350589" r:id="rId110"/>
        </w:object>
      </w:r>
      <w:r w:rsidRPr="00173C74">
        <w:t>, его динамические прогибы у</w:t>
      </w:r>
      <w:r>
        <w:rPr>
          <w:sz w:val="18"/>
          <w:szCs w:val="18"/>
          <w:vertAlign w:val="subscript"/>
        </w:rPr>
        <w:t>д</w:t>
      </w:r>
      <w:r w:rsidRPr="00173C74">
        <w:rPr>
          <w:sz w:val="18"/>
          <w:szCs w:val="18"/>
        </w:rPr>
        <w:t xml:space="preserve"> </w:t>
      </w:r>
      <w:r w:rsidRPr="00173C74">
        <w:t>сначала растут, достигая максимального значения у</w:t>
      </w:r>
      <w:r>
        <w:rPr>
          <w:sz w:val="18"/>
          <w:szCs w:val="18"/>
        </w:rPr>
        <w:t>max</w:t>
      </w:r>
      <w:r w:rsidRPr="00173C74">
        <w:rPr>
          <w:sz w:val="18"/>
          <w:szCs w:val="18"/>
        </w:rPr>
        <w:t xml:space="preserve"> </w:t>
      </w:r>
      <w:r w:rsidRPr="00173C74">
        <w:t xml:space="preserve">при некотором значении </w:t>
      </w:r>
      <w:r w:rsidRPr="000C10F0">
        <w:rPr>
          <w:position w:val="-6"/>
        </w:rPr>
        <w:object w:dxaOrig="240" w:dyaOrig="220">
          <v:shape id="_x0000_i1074" type="#_x0000_t75" style="width:11.85pt;height:10.95pt" o:ole="">
            <v:imagedata r:id="rId111" o:title=""/>
          </v:shape>
          <o:OLEObject Type="Embed" ProgID="Equation.DSMT4" ShapeID="_x0000_i1074" DrawAspect="Content" ObjectID="_1449350590" r:id="rId112"/>
        </w:object>
      </w:r>
      <w:r w:rsidRPr="00173C74">
        <w:t xml:space="preserve"> = </w:t>
      </w:r>
      <w:r w:rsidRPr="000C10F0">
        <w:rPr>
          <w:position w:val="-6"/>
        </w:rPr>
        <w:object w:dxaOrig="240" w:dyaOrig="220">
          <v:shape id="_x0000_i1075" type="#_x0000_t75" style="width:11.85pt;height:10.95pt" o:ole="">
            <v:imagedata r:id="rId113" o:title=""/>
          </v:shape>
          <o:OLEObject Type="Embed" ProgID="Equation.DSMT4" ShapeID="_x0000_i1075" DrawAspect="Content" ObjectID="_1449350591" r:id="rId114"/>
        </w:object>
      </w:r>
      <w:r w:rsidRPr="00173C74">
        <w:rPr>
          <w:sz w:val="18"/>
          <w:szCs w:val="18"/>
        </w:rPr>
        <w:t>кр</w:t>
      </w:r>
      <w:r w:rsidRPr="00173C74">
        <w:t>, которое называется критическим, а затем убывает (</w:t>
      </w:r>
      <w:r>
        <w:t>рисунок 7</w:t>
      </w:r>
      <w:r w:rsidRPr="00173C74">
        <w:t xml:space="preserve">). Угловая скорость вала при </w:t>
      </w:r>
      <w:r w:rsidRPr="000C10F0">
        <w:rPr>
          <w:position w:val="-6"/>
        </w:rPr>
        <w:object w:dxaOrig="240" w:dyaOrig="220">
          <v:shape id="_x0000_i1076" type="#_x0000_t75" style="width:11.85pt;height:10.95pt" o:ole="">
            <v:imagedata r:id="rId115" o:title=""/>
          </v:shape>
          <o:OLEObject Type="Embed" ProgID="Equation.DSMT4" ShapeID="_x0000_i1076" DrawAspect="Content" ObjectID="_1449350592" r:id="rId116"/>
        </w:object>
      </w:r>
      <w:r w:rsidRPr="00173C74">
        <w:t xml:space="preserve"> = </w:t>
      </w:r>
      <w:r w:rsidRPr="000C10F0">
        <w:rPr>
          <w:position w:val="-6"/>
        </w:rPr>
        <w:object w:dxaOrig="240" w:dyaOrig="220">
          <v:shape id="_x0000_i1077" type="#_x0000_t75" style="width:11.85pt;height:10.95pt" o:ole="">
            <v:imagedata r:id="rId117" o:title=""/>
          </v:shape>
          <o:OLEObject Type="Embed" ProgID="Equation.DSMT4" ShapeID="_x0000_i1077" DrawAspect="Content" ObjectID="_1449350593" r:id="rId118"/>
        </w:object>
      </w:r>
      <w:r w:rsidRPr="00173C74">
        <w:rPr>
          <w:sz w:val="18"/>
          <w:szCs w:val="18"/>
        </w:rPr>
        <w:t xml:space="preserve">кр </w:t>
      </w:r>
      <w:r w:rsidRPr="00173C74">
        <w:t>называется резонансной, в связи с чем графическую зависимость у</w:t>
      </w:r>
      <w:r w:rsidRPr="00173C74">
        <w:rPr>
          <w:sz w:val="18"/>
          <w:szCs w:val="18"/>
        </w:rPr>
        <w:t xml:space="preserve">д </w:t>
      </w:r>
      <w:r w:rsidRPr="00173C74">
        <w:t xml:space="preserve">= </w:t>
      </w:r>
      <w:r>
        <w:t>f</w:t>
      </w:r>
      <w:r w:rsidRPr="00173C74">
        <w:t>(</w:t>
      </w:r>
      <w:r w:rsidRPr="000C10F0">
        <w:rPr>
          <w:position w:val="-6"/>
        </w:rPr>
        <w:object w:dxaOrig="240" w:dyaOrig="220">
          <v:shape id="_x0000_i1078" type="#_x0000_t75" style="width:11.85pt;height:10.95pt" o:ole="">
            <v:imagedata r:id="rId119" o:title=""/>
          </v:shape>
          <o:OLEObject Type="Embed" ProgID="Equation.DSMT4" ShapeID="_x0000_i1078" DrawAspect="Content" ObjectID="_1449350594" r:id="rId120"/>
        </w:object>
      </w:r>
      <w:r w:rsidRPr="00173C74">
        <w:t xml:space="preserve">) на </w:t>
      </w:r>
      <w:r>
        <w:t>рисунке 7</w:t>
      </w:r>
      <w:r w:rsidRPr="00173C74">
        <w:t xml:space="preserve"> называют резонансной кривой. </w:t>
      </w:r>
    </w:p>
    <w:p w:rsidR="00173C74" w:rsidRPr="00173C74" w:rsidRDefault="00173C74" w:rsidP="00173C74">
      <w:pPr>
        <w:spacing w:after="0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2920920" cy="2514432"/>
            <wp:effectExtent l="19050" t="0" r="0" b="0"/>
            <wp:docPr id="71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307" cy="2517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3C74" w:rsidRPr="00173C74" w:rsidRDefault="00173C74" w:rsidP="00173C74">
      <w:pPr>
        <w:spacing w:after="0"/>
        <w:jc w:val="center"/>
        <w:rPr>
          <w:i/>
        </w:rPr>
      </w:pPr>
      <w:r w:rsidRPr="00173C74">
        <w:rPr>
          <w:i/>
        </w:rPr>
        <w:t>Рисунок 7 - Зависимость динамических прогибов вала у</w:t>
      </w:r>
      <w:r w:rsidRPr="00173C74">
        <w:rPr>
          <w:i/>
          <w:sz w:val="18"/>
          <w:szCs w:val="18"/>
        </w:rPr>
        <w:t xml:space="preserve">д </w:t>
      </w:r>
      <w:r w:rsidRPr="00173C74">
        <w:rPr>
          <w:i/>
        </w:rPr>
        <w:t xml:space="preserve">от угловой скорости </w:t>
      </w:r>
      <w:r w:rsidRPr="00173C74">
        <w:rPr>
          <w:i/>
          <w:position w:val="-6"/>
        </w:rPr>
        <w:object w:dxaOrig="240" w:dyaOrig="220">
          <v:shape id="_x0000_i1079" type="#_x0000_t75" style="width:11.85pt;height:10.95pt" o:ole="">
            <v:imagedata r:id="rId122" o:title=""/>
          </v:shape>
          <o:OLEObject Type="Embed" ProgID="Equation.DSMT4" ShapeID="_x0000_i1079" DrawAspect="Content" ObjectID="_1449350595" r:id="rId123"/>
        </w:object>
      </w:r>
      <w:r w:rsidRPr="00173C74">
        <w:rPr>
          <w:i/>
        </w:rPr>
        <w:t xml:space="preserve"> (</w:t>
      </w:r>
      <w:r w:rsidRPr="00173C74">
        <w:rPr>
          <w:i/>
          <w:position w:val="-6"/>
        </w:rPr>
        <w:object w:dxaOrig="240" w:dyaOrig="220">
          <v:shape id="_x0000_i1080" type="#_x0000_t75" style="width:11.85pt;height:10.95pt" o:ole="">
            <v:imagedata r:id="rId124" o:title=""/>
          </v:shape>
          <o:OLEObject Type="Embed" ProgID="Equation.DSMT4" ShapeID="_x0000_i1080" DrawAspect="Content" ObjectID="_1449350596" r:id="rId125"/>
        </w:object>
      </w:r>
      <w:r w:rsidRPr="00173C74">
        <w:rPr>
          <w:i/>
          <w:sz w:val="18"/>
          <w:szCs w:val="18"/>
        </w:rPr>
        <w:t xml:space="preserve">кр </w:t>
      </w:r>
      <w:r w:rsidRPr="00173C74">
        <w:rPr>
          <w:i/>
        </w:rPr>
        <w:t>- критическая скорость вала, соответствующая прогибу у</w:t>
      </w:r>
      <w:r w:rsidRPr="00173C74">
        <w:rPr>
          <w:i/>
          <w:sz w:val="18"/>
          <w:szCs w:val="18"/>
        </w:rPr>
        <w:t>д</w:t>
      </w:r>
      <w:r w:rsidRPr="00173C74">
        <w:rPr>
          <w:i/>
        </w:rPr>
        <w:t>.</w:t>
      </w:r>
      <w:r w:rsidRPr="00173C74">
        <w:rPr>
          <w:i/>
          <w:sz w:val="18"/>
          <w:szCs w:val="18"/>
        </w:rPr>
        <w:t>max</w:t>
      </w:r>
      <w:r w:rsidR="002F4EB4">
        <w:rPr>
          <w:i/>
        </w:rPr>
        <w:t>)</w:t>
      </w:r>
    </w:p>
    <w:p w:rsidR="00173C74" w:rsidRDefault="00173C74" w:rsidP="00173C74">
      <w:pPr>
        <w:spacing w:after="0"/>
      </w:pPr>
      <w:r>
        <w:t xml:space="preserve">Вертикальная линия проходящая через координату </w:t>
      </w:r>
      <w:r w:rsidRPr="000C10F0">
        <w:rPr>
          <w:position w:val="-6"/>
        </w:rPr>
        <w:object w:dxaOrig="240" w:dyaOrig="220">
          <v:shape id="_x0000_i1081" type="#_x0000_t75" style="width:11.85pt;height:10.95pt" o:ole="">
            <v:imagedata r:id="rId113" o:title=""/>
          </v:shape>
          <o:OLEObject Type="Embed" ProgID="Equation.DSMT4" ShapeID="_x0000_i1081" DrawAspect="Content" ObjectID="_1449350597" r:id="rId126"/>
        </w:object>
      </w:r>
      <w:r>
        <w:t xml:space="preserve">= </w:t>
      </w:r>
      <w:r w:rsidRPr="000C10F0">
        <w:rPr>
          <w:position w:val="-6"/>
        </w:rPr>
        <w:object w:dxaOrig="240" w:dyaOrig="220">
          <v:shape id="_x0000_i1082" type="#_x0000_t75" style="width:11.85pt;height:10.95pt" o:ole="">
            <v:imagedata r:id="rId113" o:title=""/>
          </v:shape>
          <o:OLEObject Type="Embed" ProgID="Equation.DSMT4" ShapeID="_x0000_i1082" DrawAspect="Content" ObjectID="_1449350598" r:id="rId127"/>
        </w:object>
      </w:r>
      <w:r>
        <w:rPr>
          <w:sz w:val="18"/>
          <w:szCs w:val="18"/>
        </w:rPr>
        <w:t xml:space="preserve">кр </w:t>
      </w:r>
      <w:r>
        <w:t>делит график у</w:t>
      </w:r>
      <w:r>
        <w:rPr>
          <w:sz w:val="18"/>
          <w:szCs w:val="18"/>
        </w:rPr>
        <w:t xml:space="preserve">д </w:t>
      </w:r>
      <w:r>
        <w:t>= f(</w:t>
      </w:r>
      <w:r w:rsidRPr="000C10F0">
        <w:rPr>
          <w:position w:val="-6"/>
        </w:rPr>
        <w:object w:dxaOrig="240" w:dyaOrig="220">
          <v:shape id="_x0000_i1083" type="#_x0000_t75" style="width:11.85pt;height:10.95pt" o:ole="">
            <v:imagedata r:id="rId113" o:title=""/>
          </v:shape>
          <o:OLEObject Type="Embed" ProgID="Equation.DSMT4" ShapeID="_x0000_i1083" DrawAspect="Content" ObjectID="_1449350599" r:id="rId128"/>
        </w:object>
      </w:r>
      <w:r>
        <w:t xml:space="preserve">) на две области. Валы, работающие в области </w:t>
      </w:r>
      <w:r w:rsidRPr="000C10F0">
        <w:rPr>
          <w:position w:val="-6"/>
        </w:rPr>
        <w:object w:dxaOrig="240" w:dyaOrig="220">
          <v:shape id="_x0000_i1084" type="#_x0000_t75" style="width:11.85pt;height:10.95pt" o:ole="">
            <v:imagedata r:id="rId113" o:title=""/>
          </v:shape>
          <o:OLEObject Type="Embed" ProgID="Equation.DSMT4" ShapeID="_x0000_i1084" DrawAspect="Content" ObjectID="_1449350600" r:id="rId129"/>
        </w:object>
      </w:r>
      <w:r>
        <w:t xml:space="preserve">&lt; </w:t>
      </w:r>
      <w:r w:rsidRPr="000C10F0">
        <w:rPr>
          <w:position w:val="-6"/>
        </w:rPr>
        <w:object w:dxaOrig="240" w:dyaOrig="220">
          <v:shape id="_x0000_i1085" type="#_x0000_t75" style="width:11.85pt;height:10.95pt" o:ole="">
            <v:imagedata r:id="rId113" o:title=""/>
          </v:shape>
          <o:OLEObject Type="Embed" ProgID="Equation.DSMT4" ShapeID="_x0000_i1085" DrawAspect="Content" ObjectID="_1449350601" r:id="rId130"/>
        </w:object>
      </w:r>
      <w:r>
        <w:rPr>
          <w:sz w:val="18"/>
          <w:szCs w:val="18"/>
        </w:rPr>
        <w:t xml:space="preserve">кр </w:t>
      </w:r>
      <w:r>
        <w:t xml:space="preserve">(слева от пунктирной вертикальной линии) называются жесткими. Валы, работающие в области </w:t>
      </w:r>
      <w:r w:rsidRPr="000C10F0">
        <w:rPr>
          <w:position w:val="-6"/>
        </w:rPr>
        <w:object w:dxaOrig="240" w:dyaOrig="220">
          <v:shape id="_x0000_i1086" type="#_x0000_t75" style="width:11.85pt;height:10.95pt" o:ole="">
            <v:imagedata r:id="rId113" o:title=""/>
          </v:shape>
          <o:OLEObject Type="Embed" ProgID="Equation.DSMT4" ShapeID="_x0000_i1086" DrawAspect="Content" ObjectID="_1449350602" r:id="rId131"/>
        </w:object>
      </w:r>
      <w:r>
        <w:t xml:space="preserve"> &gt; </w:t>
      </w:r>
      <w:r w:rsidRPr="000C10F0">
        <w:rPr>
          <w:position w:val="-6"/>
        </w:rPr>
        <w:object w:dxaOrig="240" w:dyaOrig="220">
          <v:shape id="_x0000_i1087" type="#_x0000_t75" style="width:11.85pt;height:10.95pt" o:ole="">
            <v:imagedata r:id="rId113" o:title=""/>
          </v:shape>
          <o:OLEObject Type="Embed" ProgID="Equation.DSMT4" ShapeID="_x0000_i1087" DrawAspect="Content" ObjectID="_1449350603" r:id="rId132"/>
        </w:object>
      </w:r>
      <w:r>
        <w:rPr>
          <w:sz w:val="18"/>
          <w:szCs w:val="18"/>
        </w:rPr>
        <w:t xml:space="preserve">кр </w:t>
      </w:r>
      <w:r>
        <w:t>(справа от пунктирной линии) называются гибкими</w:t>
      </w:r>
    </w:p>
    <w:p w:rsidR="00173C74" w:rsidRDefault="00173C74" w:rsidP="00173C74">
      <w:pPr>
        <w:spacing w:after="0"/>
      </w:pPr>
      <w:r>
        <w:t xml:space="preserve">Сущность проверочного расчёта  вала на виброустойчивость заключается в определении его критической угловой скорости </w:t>
      </w:r>
      <w:r>
        <w:rPr>
          <w:lang w:val="en-US"/>
        </w:rPr>
        <w:t>ω</w:t>
      </w:r>
      <w:r>
        <w:rPr>
          <w:vertAlign w:val="subscript"/>
          <w:lang w:val="en-US"/>
        </w:rPr>
        <w:t>KP</w:t>
      </w:r>
      <w:r>
        <w:t xml:space="preserve"> в воздухе, а затем в проверке условий виброустойчивости.</w:t>
      </w:r>
    </w:p>
    <w:p w:rsidR="00173C74" w:rsidRDefault="00173C74" w:rsidP="00173C74">
      <w:r>
        <w:t>Длина консоли вала, т.е. расстояние от нижнего подшипника до середины ступицы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173C74" w:rsidRPr="00710150" w:rsidTr="005F0924">
        <w:tc>
          <w:tcPr>
            <w:tcW w:w="8755" w:type="dxa"/>
            <w:vAlign w:val="center"/>
          </w:tcPr>
          <w:p w:rsidR="00173C74" w:rsidRPr="00D60A8D" w:rsidRDefault="005534D0" w:rsidP="00173C74">
            <w:pPr>
              <w:spacing w:after="0"/>
              <w:ind w:firstLine="0"/>
              <w:jc w:val="center"/>
              <w:rPr>
                <w:i/>
              </w:rPr>
            </w:pPr>
            <w:r w:rsidRPr="00D76CE9">
              <w:rPr>
                <w:position w:val="-12"/>
                <w:lang w:val="en-US"/>
              </w:rPr>
              <w:object w:dxaOrig="5820" w:dyaOrig="380">
                <v:shape id="_x0000_i1088" type="#_x0000_t75" style="width:290.75pt;height:19.15pt" o:ole="">
                  <v:imagedata r:id="rId133" o:title=""/>
                </v:shape>
                <o:OLEObject Type="Embed" ProgID="Equation.DSMT4" ShapeID="_x0000_i1088" DrawAspect="Content" ObjectID="_1449350604" r:id="rId134"/>
              </w:object>
            </w:r>
          </w:p>
        </w:tc>
        <w:tc>
          <w:tcPr>
            <w:tcW w:w="815" w:type="dxa"/>
            <w:vAlign w:val="center"/>
          </w:tcPr>
          <w:p w:rsidR="00173C74" w:rsidRPr="00710150" w:rsidRDefault="00173C74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04</w:t>
            </w:r>
            <w:r>
              <w:t>)</w:t>
            </w:r>
          </w:p>
        </w:tc>
      </w:tr>
    </w:tbl>
    <w:p w:rsidR="005534D0" w:rsidRDefault="00173C74" w:rsidP="005534D0">
      <w:r>
        <w:lastRenderedPageBreak/>
        <w:t xml:space="preserve">где </w:t>
      </w:r>
      <w:r>
        <w:rPr>
          <w:lang w:val="en-US"/>
        </w:rPr>
        <w:t>H</w:t>
      </w:r>
      <w:r>
        <w:t xml:space="preserve"> – высота корпуса аппарата, м;</w:t>
      </w:r>
      <w:r w:rsidRPr="00173C74">
        <w:t xml:space="preserve"> </w:t>
      </w:r>
      <w:r w:rsidRPr="00173C74">
        <w:rPr>
          <w:sz w:val="30"/>
          <w:lang w:val="en-US"/>
        </w:rPr>
        <w:t>h</w:t>
      </w:r>
      <w:r w:rsidRPr="00173C74">
        <w:rPr>
          <w:sz w:val="30"/>
          <w:vertAlign w:val="subscript"/>
        </w:rPr>
        <w:t>0</w:t>
      </w:r>
      <w:r w:rsidRPr="00173C74">
        <w:rPr>
          <w:sz w:val="30"/>
        </w:rPr>
        <w:t xml:space="preserve"> -</w:t>
      </w:r>
      <w:r w:rsidRPr="005534D0">
        <w:rPr>
          <w:sz w:val="30"/>
        </w:rPr>
        <w:t xml:space="preserve"> </w:t>
      </w:r>
      <w:r w:rsidR="005534D0">
        <w:rPr>
          <w:sz w:val="30"/>
        </w:rPr>
        <w:t>вы</w:t>
      </w:r>
      <w:r w:rsidR="005534D0">
        <w:rPr>
          <w:sz w:val="30"/>
          <w:lang w:val="en-US"/>
        </w:rPr>
        <w:t>c</w:t>
      </w:r>
      <w:r w:rsidR="005534D0">
        <w:rPr>
          <w:sz w:val="30"/>
        </w:rPr>
        <w:t>ота опоры для стойки привода;</w:t>
      </w:r>
      <w:r w:rsidRPr="00173C74">
        <w:rPr>
          <w:sz w:val="30"/>
        </w:rPr>
        <w:t xml:space="preserve"> </w:t>
      </w:r>
      <w:r w:rsidRPr="00173C74">
        <w:rPr>
          <w:sz w:val="30"/>
          <w:lang w:val="en-US"/>
        </w:rPr>
        <w:t>h</w:t>
      </w:r>
      <w:r w:rsidRPr="00173C74">
        <w:rPr>
          <w:sz w:val="30"/>
          <w:vertAlign w:val="subscript"/>
        </w:rPr>
        <w:t>1</w:t>
      </w:r>
      <w:r>
        <w:t xml:space="preserve"> – расстояние от нижнего подшипника в приводе</w:t>
      </w:r>
      <w:r w:rsidR="005534D0">
        <w:t xml:space="preserve"> до крышки корпуса аппарата, м; </w:t>
      </w:r>
      <w:r>
        <w:rPr>
          <w:lang w:val="en-US"/>
        </w:rPr>
        <w:t>h</w:t>
      </w:r>
      <w:r>
        <w:rPr>
          <w:vertAlign w:val="subscript"/>
        </w:rPr>
        <w:t>М</w:t>
      </w:r>
      <w:r>
        <w:t xml:space="preserve"> – расстояние от днища корпуса до середины ступицы, м.</w:t>
      </w:r>
      <w:r w:rsidR="005534D0" w:rsidRPr="005534D0">
        <w:t xml:space="preserve"> </w:t>
      </w:r>
    </w:p>
    <w:p w:rsidR="00173C74" w:rsidRDefault="005534D0" w:rsidP="00173C74">
      <w:r>
        <w:t>Полная длина вала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5534D0" w:rsidRPr="00710150" w:rsidTr="005F0924">
        <w:tc>
          <w:tcPr>
            <w:tcW w:w="8755" w:type="dxa"/>
            <w:vAlign w:val="center"/>
          </w:tcPr>
          <w:p w:rsidR="005534D0" w:rsidRPr="00D60A8D" w:rsidRDefault="005534D0" w:rsidP="005F0924">
            <w:pPr>
              <w:spacing w:after="0"/>
              <w:ind w:firstLine="0"/>
              <w:jc w:val="center"/>
              <w:rPr>
                <w:i/>
              </w:rPr>
            </w:pPr>
            <w:r w:rsidRPr="00D76CE9">
              <w:rPr>
                <w:position w:val="-12"/>
                <w:lang w:val="en-US"/>
              </w:rPr>
              <w:object w:dxaOrig="3400" w:dyaOrig="360">
                <v:shape id="_x0000_i1089" type="#_x0000_t75" style="width:170.45pt;height:18.25pt" o:ole="">
                  <v:imagedata r:id="rId135" o:title=""/>
                </v:shape>
                <o:OLEObject Type="Embed" ProgID="Equation.DSMT4" ShapeID="_x0000_i1089" DrawAspect="Content" ObjectID="_1449350605" r:id="rId136"/>
              </w:object>
            </w:r>
          </w:p>
        </w:tc>
        <w:tc>
          <w:tcPr>
            <w:tcW w:w="815" w:type="dxa"/>
            <w:vAlign w:val="center"/>
          </w:tcPr>
          <w:p w:rsidR="005534D0" w:rsidRPr="00710150" w:rsidRDefault="005534D0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05</w:t>
            </w:r>
            <w:r>
              <w:t>)</w:t>
            </w:r>
          </w:p>
        </w:tc>
      </w:tr>
    </w:tbl>
    <w:p w:rsidR="00173C74" w:rsidRDefault="00173C74" w:rsidP="00173C74">
      <w:r>
        <w:t xml:space="preserve">где </w:t>
      </w:r>
      <w:r>
        <w:rPr>
          <w:lang w:val="en-US"/>
        </w:rPr>
        <w:t>l</w:t>
      </w:r>
      <w:r>
        <w:rPr>
          <w:vertAlign w:val="subscript"/>
        </w:rPr>
        <w:t>2</w:t>
      </w:r>
      <w:r>
        <w:t xml:space="preserve"> – длина пролёта, т.е. р</w:t>
      </w:r>
      <w:r w:rsidR="00894E15">
        <w:t>асстояние между подшипниками, м.</w:t>
      </w:r>
    </w:p>
    <w:p w:rsidR="00894E15" w:rsidRDefault="00894E15" w:rsidP="00894E15">
      <w:pPr>
        <w:spacing w:after="0"/>
      </w:pPr>
      <w:r>
        <w:t xml:space="preserve">Относительная длина консоли </w:t>
      </w:r>
      <w:r w:rsidRPr="00CF1163">
        <w:rPr>
          <w:position w:val="-6"/>
        </w:rPr>
        <w:object w:dxaOrig="220" w:dyaOrig="440">
          <v:shape id="_x0000_i1090" type="#_x0000_t75" style="width:10.95pt;height:21.85pt" o:ole="">
            <v:imagedata r:id="rId137" o:title=""/>
          </v:shape>
          <o:OLEObject Type="Embed" ProgID="Equation.DSMT4" ShapeID="_x0000_i1090" DrawAspect="Content" ObjectID="_1449350606" r:id="rId138"/>
        </w:object>
      </w:r>
      <w:r>
        <w:t xml:space="preserve"> и пролёта </w:t>
      </w:r>
      <w:r w:rsidRPr="00CF1163">
        <w:rPr>
          <w:position w:val="-6"/>
        </w:rPr>
        <w:object w:dxaOrig="240" w:dyaOrig="440">
          <v:shape id="_x0000_i1091" type="#_x0000_t75" style="width:11.85pt;height:21.85pt" o:ole="">
            <v:imagedata r:id="rId139" o:title=""/>
          </v:shape>
          <o:OLEObject Type="Embed" ProgID="Equation.DSMT4" ShapeID="_x0000_i1091" DrawAspect="Content" ObjectID="_1449350607" r:id="rId14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894E15" w:rsidRPr="00710150" w:rsidTr="005F0924">
        <w:tc>
          <w:tcPr>
            <w:tcW w:w="8755" w:type="dxa"/>
            <w:vAlign w:val="center"/>
          </w:tcPr>
          <w:p w:rsidR="00894E15" w:rsidRPr="00D60A8D" w:rsidRDefault="00894E15" w:rsidP="005F0924">
            <w:pPr>
              <w:spacing w:after="0"/>
              <w:ind w:firstLine="0"/>
              <w:jc w:val="center"/>
              <w:rPr>
                <w:i/>
              </w:rPr>
            </w:pPr>
            <w:r w:rsidRPr="00894E15">
              <w:rPr>
                <w:position w:val="-28"/>
              </w:rPr>
              <w:object w:dxaOrig="2320" w:dyaOrig="660">
                <v:shape id="_x0000_i1092" type="#_x0000_t75" style="width:115.75pt;height:32.8pt" o:ole="">
                  <v:imagedata r:id="rId141" o:title=""/>
                </v:shape>
                <o:OLEObject Type="Embed" ProgID="Equation.DSMT4" ShapeID="_x0000_i1092" DrawAspect="Content" ObjectID="_1449350608" r:id="rId142"/>
              </w:object>
            </w:r>
          </w:p>
        </w:tc>
        <w:tc>
          <w:tcPr>
            <w:tcW w:w="815" w:type="dxa"/>
            <w:vAlign w:val="center"/>
          </w:tcPr>
          <w:p w:rsidR="00894E15" w:rsidRPr="00710150" w:rsidRDefault="00894E15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06</w:t>
            </w:r>
            <w:r>
              <w:t>)</w:t>
            </w:r>
          </w:p>
        </w:tc>
      </w:tr>
      <w:tr w:rsidR="00894E15" w:rsidRPr="00710150" w:rsidTr="00894E15">
        <w:tc>
          <w:tcPr>
            <w:tcW w:w="8755" w:type="dxa"/>
          </w:tcPr>
          <w:p w:rsidR="00894E15" w:rsidRPr="00D60A8D" w:rsidRDefault="00894E15" w:rsidP="005F0924">
            <w:pPr>
              <w:spacing w:after="0"/>
              <w:ind w:firstLine="0"/>
              <w:jc w:val="center"/>
              <w:rPr>
                <w:i/>
              </w:rPr>
            </w:pPr>
            <w:r w:rsidRPr="00D76CE9">
              <w:rPr>
                <w:position w:val="-10"/>
              </w:rPr>
              <w:object w:dxaOrig="2840" w:dyaOrig="480">
                <v:shape id="_x0000_i1093" type="#_x0000_t75" style="width:142.2pt;height:23.7pt" o:ole="">
                  <v:imagedata r:id="rId143" o:title=""/>
                </v:shape>
                <o:OLEObject Type="Embed" ProgID="Equation.DSMT4" ShapeID="_x0000_i1093" DrawAspect="Content" ObjectID="_1449350609" r:id="rId144"/>
              </w:object>
            </w:r>
          </w:p>
        </w:tc>
        <w:tc>
          <w:tcPr>
            <w:tcW w:w="815" w:type="dxa"/>
          </w:tcPr>
          <w:p w:rsidR="00894E15" w:rsidRPr="00710150" w:rsidRDefault="00894E15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07</w:t>
            </w:r>
            <w:r>
              <w:t>)</w:t>
            </w:r>
          </w:p>
        </w:tc>
      </w:tr>
    </w:tbl>
    <w:p w:rsidR="00714E63" w:rsidRDefault="00714E63" w:rsidP="00714E63">
      <w:pPr>
        <w:jc w:val="center"/>
      </w:pPr>
      <w:r>
        <w:rPr>
          <w:noProof/>
          <w:lang w:val="en-US" w:eastAsia="en-US"/>
        </w:rPr>
        <w:drawing>
          <wp:inline distT="0" distB="0" distL="0" distR="0">
            <wp:extent cx="3927917" cy="2632637"/>
            <wp:effectExtent l="19050" t="0" r="0" b="0"/>
            <wp:docPr id="9" name="Picture 69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 descr="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8025" cy="263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4E63" w:rsidRDefault="00714E63" w:rsidP="00714E63">
      <w:pPr>
        <w:rPr>
          <w:i/>
        </w:rPr>
      </w:pPr>
      <w:r>
        <w:rPr>
          <w:i/>
        </w:rPr>
        <w:t>Рисунок 8 -  Схема расчета вала на виброустойчивость: а) расположение вала с мешалкой в аппарате; б) прогибы сечений вала под воздействием центробежных сил; в) р</w:t>
      </w:r>
      <w:r w:rsidR="002F4EB4">
        <w:rPr>
          <w:i/>
        </w:rPr>
        <w:t>асчётная схема консольного вала</w:t>
      </w:r>
    </w:p>
    <w:p w:rsidR="00894E15" w:rsidRDefault="00894E15" w:rsidP="00894E15">
      <w:pPr>
        <w:spacing w:after="0"/>
      </w:pPr>
      <w:r>
        <w:t>Масса вала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894E15" w:rsidRPr="00710150" w:rsidTr="005F0924">
        <w:tc>
          <w:tcPr>
            <w:tcW w:w="8755" w:type="dxa"/>
            <w:vAlign w:val="center"/>
          </w:tcPr>
          <w:p w:rsidR="00894E15" w:rsidRPr="00D60A8D" w:rsidRDefault="00894E15" w:rsidP="005F0924">
            <w:pPr>
              <w:spacing w:after="0"/>
              <w:ind w:firstLine="0"/>
              <w:jc w:val="center"/>
              <w:rPr>
                <w:i/>
              </w:rPr>
            </w:pPr>
            <w:r w:rsidRPr="00D76CE9">
              <w:rPr>
                <w:position w:val="-24"/>
                <w:lang w:val="en-US"/>
              </w:rPr>
              <w:object w:dxaOrig="6340" w:dyaOrig="620">
                <v:shape id="_x0000_i1094" type="#_x0000_t75" style="width:317.15pt;height:31pt" o:ole="">
                  <v:imagedata r:id="rId146" o:title=""/>
                </v:shape>
                <o:OLEObject Type="Embed" ProgID="Equation.DSMT4" ShapeID="_x0000_i1094" DrawAspect="Content" ObjectID="_1449350610" r:id="rId147"/>
              </w:object>
            </w:r>
          </w:p>
        </w:tc>
        <w:tc>
          <w:tcPr>
            <w:tcW w:w="815" w:type="dxa"/>
            <w:vAlign w:val="center"/>
          </w:tcPr>
          <w:p w:rsidR="00894E15" w:rsidRPr="00710150" w:rsidRDefault="00894E15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08</w:t>
            </w:r>
            <w:r>
              <w:t>)</w:t>
            </w:r>
          </w:p>
        </w:tc>
      </w:tr>
    </w:tbl>
    <w:p w:rsidR="00894E15" w:rsidRDefault="00894E15" w:rsidP="00894E15">
      <w:pPr>
        <w:spacing w:after="0"/>
      </w:pPr>
      <w:r>
        <w:t xml:space="preserve">где </w:t>
      </w:r>
      <w:r>
        <w:rPr>
          <w:lang w:val="en-US"/>
        </w:rPr>
        <w:t>d</w:t>
      </w:r>
      <w:r>
        <w:t xml:space="preserve"> – диаметр вала, м;</w:t>
      </w:r>
      <w:r w:rsidRPr="00894E15">
        <w:t xml:space="preserve"> </w:t>
      </w:r>
      <w:r>
        <w:t>ρ</w:t>
      </w:r>
      <w:r>
        <w:rPr>
          <w:vertAlign w:val="subscript"/>
        </w:rPr>
        <w:t>СТ</w:t>
      </w:r>
      <w:r>
        <w:t xml:space="preserve"> = 7850 кг/м</w:t>
      </w:r>
      <w:r>
        <w:rPr>
          <w:vertAlign w:val="superscript"/>
        </w:rPr>
        <w:t>3</w:t>
      </w:r>
      <w:r>
        <w:t xml:space="preserve"> – плотность стали.</w:t>
      </w:r>
    </w:p>
    <w:p w:rsidR="00714E63" w:rsidRDefault="00714E63" w:rsidP="00714E63">
      <w:pPr>
        <w:spacing w:after="0"/>
        <w:jc w:val="center"/>
        <w:rPr>
          <w:lang w:val="en-US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3650125" cy="2616366"/>
            <wp:effectExtent l="19050" t="0" r="7475" b="0"/>
            <wp:docPr id="10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271" cy="26171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4E63" w:rsidRDefault="00714E63" w:rsidP="002F4EB4">
      <w:pPr>
        <w:spacing w:after="0"/>
        <w:jc w:val="center"/>
      </w:pPr>
      <w:r>
        <w:t xml:space="preserve">Рисунок 9 - Коэффициент приведения массы вала </w:t>
      </w:r>
      <w:r>
        <w:rPr>
          <w:lang w:val="en-US"/>
        </w:rPr>
        <w:t>q</w:t>
      </w:r>
      <w:r w:rsidRPr="00D36C44">
        <w:t>=</w:t>
      </w:r>
      <w:r>
        <w:rPr>
          <w:lang w:val="en-US"/>
        </w:rPr>
        <w:t>f</w:t>
      </w:r>
      <w:r w:rsidRPr="00D36C44">
        <w:t>(</w:t>
      </w:r>
      <w:r w:rsidRPr="000C10F0">
        <w:rPr>
          <w:position w:val="-12"/>
        </w:rPr>
        <w:object w:dxaOrig="200" w:dyaOrig="499">
          <v:shape id="_x0000_i1095" type="#_x0000_t75" style="width:10.05pt;height:24.6pt" o:ole="">
            <v:imagedata r:id="rId149" o:title=""/>
          </v:shape>
          <o:OLEObject Type="Embed" ProgID="Equation.DSMT4" ShapeID="_x0000_i1095" DrawAspect="Content" ObjectID="_1449350611" r:id="rId150"/>
        </w:object>
      </w:r>
      <w:r w:rsidRPr="00D36C44">
        <w:t>)</w:t>
      </w:r>
    </w:p>
    <w:p w:rsidR="00894E15" w:rsidRDefault="00894E15" w:rsidP="00894E15">
      <w:pPr>
        <w:spacing w:after="0"/>
      </w:pPr>
      <w:r>
        <w:t>Коэффициент приведения массы</w:t>
      </w:r>
      <w:r w:rsidR="00714E63">
        <w:t xml:space="preserve"> </w:t>
      </w:r>
      <w:r>
        <w:t>ва</w:t>
      </w:r>
      <w:r w:rsidR="00714E63">
        <w:t>л</w:t>
      </w:r>
      <w:r>
        <w:t xml:space="preserve">а </w:t>
      </w:r>
      <w:r>
        <w:rPr>
          <w:lang w:val="en-US"/>
        </w:rPr>
        <w:t>q</w:t>
      </w:r>
      <w:r>
        <w:t xml:space="preserve"> вычисляется по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D36C44" w:rsidRPr="00710150" w:rsidTr="005F0924">
        <w:tc>
          <w:tcPr>
            <w:tcW w:w="8755" w:type="dxa"/>
            <w:vAlign w:val="center"/>
          </w:tcPr>
          <w:p w:rsidR="00D36C44" w:rsidRPr="00D60A8D" w:rsidRDefault="00D36C44" w:rsidP="005F0924">
            <w:pPr>
              <w:spacing w:after="0"/>
              <w:ind w:firstLine="0"/>
              <w:jc w:val="center"/>
              <w:rPr>
                <w:i/>
              </w:rPr>
            </w:pPr>
            <w:r w:rsidRPr="00D76CE9">
              <w:rPr>
                <w:position w:val="-78"/>
                <w:lang w:val="en-US"/>
              </w:rPr>
              <w:object w:dxaOrig="7000" w:dyaOrig="1680">
                <v:shape id="_x0000_i1096" type="#_x0000_t75" style="width:349.95pt;height:83.85pt" o:ole="">
                  <v:imagedata r:id="rId151" o:title=""/>
                </v:shape>
                <o:OLEObject Type="Embed" ProgID="Equation.DSMT4" ShapeID="_x0000_i1096" DrawAspect="Content" ObjectID="_1449350612" r:id="rId152"/>
              </w:object>
            </w:r>
          </w:p>
        </w:tc>
        <w:tc>
          <w:tcPr>
            <w:tcW w:w="815" w:type="dxa"/>
            <w:vAlign w:val="center"/>
          </w:tcPr>
          <w:p w:rsidR="00D36C44" w:rsidRPr="00710150" w:rsidRDefault="00D36C44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09</w:t>
            </w:r>
            <w:r>
              <w:t>)</w:t>
            </w:r>
          </w:p>
        </w:tc>
      </w:tr>
    </w:tbl>
    <w:p w:rsidR="00D36C44" w:rsidRDefault="00D36C44" w:rsidP="00894E15">
      <w:pPr>
        <w:spacing w:after="0"/>
      </w:pPr>
      <w:r>
        <w:t>Осевой момент инерции поперечного сечения вала, м</w:t>
      </w:r>
      <w:r>
        <w:rPr>
          <w:vertAlign w:val="superscript"/>
        </w:rPr>
        <w:t>4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D36C44" w:rsidRPr="00710150" w:rsidTr="005F0924">
        <w:tc>
          <w:tcPr>
            <w:tcW w:w="8755" w:type="dxa"/>
            <w:vAlign w:val="center"/>
          </w:tcPr>
          <w:p w:rsidR="00D36C44" w:rsidRPr="00D60A8D" w:rsidRDefault="00D36C44" w:rsidP="005F0924">
            <w:pPr>
              <w:spacing w:after="0"/>
              <w:ind w:firstLine="0"/>
              <w:jc w:val="center"/>
              <w:rPr>
                <w:i/>
              </w:rPr>
            </w:pPr>
            <w:r w:rsidRPr="00D76CE9">
              <w:rPr>
                <w:position w:val="-24"/>
                <w:lang w:val="en-US"/>
              </w:rPr>
              <w:object w:dxaOrig="4120" w:dyaOrig="780">
                <v:shape id="_x0000_i1097" type="#_x0000_t75" style="width:205.95pt;height:39.2pt" o:ole="">
                  <v:imagedata r:id="rId153" o:title=""/>
                </v:shape>
                <o:OLEObject Type="Embed" ProgID="Equation.DSMT4" ShapeID="_x0000_i1097" DrawAspect="Content" ObjectID="_1449350613" r:id="rId154"/>
              </w:object>
            </w:r>
          </w:p>
        </w:tc>
        <w:tc>
          <w:tcPr>
            <w:tcW w:w="815" w:type="dxa"/>
            <w:vAlign w:val="center"/>
          </w:tcPr>
          <w:p w:rsidR="00D36C44" w:rsidRPr="00710150" w:rsidRDefault="00D36C44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10</w:t>
            </w:r>
            <w:r>
              <w:t>)</w:t>
            </w:r>
          </w:p>
        </w:tc>
      </w:tr>
    </w:tbl>
    <w:p w:rsidR="00D36C44" w:rsidRPr="00D36C44" w:rsidRDefault="00D36C44" w:rsidP="00894E15">
      <w:pPr>
        <w:spacing w:after="0"/>
      </w:pPr>
    </w:p>
    <w:p w:rsidR="00894E15" w:rsidRDefault="00D36C44" w:rsidP="00894E15">
      <w:pPr>
        <w:spacing w:after="0"/>
      </w:pPr>
      <w:r>
        <w:t>Приведенная</w:t>
      </w:r>
      <w:r w:rsidR="00894E15">
        <w:t xml:space="preserve"> жёсткость вала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D36C44" w:rsidRPr="00710150" w:rsidTr="005F0924">
        <w:tc>
          <w:tcPr>
            <w:tcW w:w="8755" w:type="dxa"/>
            <w:vAlign w:val="center"/>
          </w:tcPr>
          <w:p w:rsidR="00D36C44" w:rsidRPr="00D60A8D" w:rsidRDefault="00D36C44" w:rsidP="005F0924">
            <w:pPr>
              <w:spacing w:after="0"/>
              <w:ind w:firstLine="0"/>
              <w:jc w:val="center"/>
              <w:rPr>
                <w:i/>
              </w:rPr>
            </w:pPr>
            <w:r w:rsidRPr="00D36C44">
              <w:rPr>
                <w:position w:val="-30"/>
                <w:lang w:val="en-US"/>
              </w:rPr>
              <w:object w:dxaOrig="5000" w:dyaOrig="720">
                <v:shape id="_x0000_i1098" type="#_x0000_t75" style="width:249.7pt;height:36.45pt" o:ole="">
                  <v:imagedata r:id="rId155" o:title=""/>
                </v:shape>
                <o:OLEObject Type="Embed" ProgID="Equation.DSMT4" ShapeID="_x0000_i1098" DrawAspect="Content" ObjectID="_1449350614" r:id="rId156"/>
              </w:object>
            </w:r>
          </w:p>
        </w:tc>
        <w:tc>
          <w:tcPr>
            <w:tcW w:w="815" w:type="dxa"/>
            <w:vAlign w:val="center"/>
          </w:tcPr>
          <w:p w:rsidR="00D36C44" w:rsidRPr="00710150" w:rsidRDefault="00D36C44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11</w:t>
            </w:r>
            <w:r>
              <w:t>)</w:t>
            </w:r>
          </w:p>
        </w:tc>
      </w:tr>
    </w:tbl>
    <w:p w:rsidR="00894E15" w:rsidRDefault="00D36C44" w:rsidP="00894E15">
      <w:pPr>
        <w:spacing w:after="0"/>
      </w:pPr>
      <w:r>
        <w:t>Приведенная суммарная масса мешалки и вала, кг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D36C44" w:rsidRPr="00710150" w:rsidTr="005F0924">
        <w:tc>
          <w:tcPr>
            <w:tcW w:w="8755" w:type="dxa"/>
            <w:vAlign w:val="center"/>
          </w:tcPr>
          <w:p w:rsidR="00D36C44" w:rsidRPr="00D60A8D" w:rsidRDefault="00D36C44" w:rsidP="005F0924">
            <w:pPr>
              <w:spacing w:after="0"/>
              <w:ind w:firstLine="0"/>
              <w:jc w:val="center"/>
              <w:rPr>
                <w:i/>
              </w:rPr>
            </w:pPr>
            <w:r w:rsidRPr="00D36C44">
              <w:rPr>
                <w:position w:val="-14"/>
                <w:lang w:val="en-US"/>
              </w:rPr>
              <w:object w:dxaOrig="4540" w:dyaOrig="380">
                <v:shape id="_x0000_i1099" type="#_x0000_t75" style="width:226.95pt;height:19.15pt" o:ole="">
                  <v:imagedata r:id="rId157" o:title=""/>
                </v:shape>
                <o:OLEObject Type="Embed" ProgID="Equation.DSMT4" ShapeID="_x0000_i1099" DrawAspect="Content" ObjectID="_1449350615" r:id="rId158"/>
              </w:object>
            </w:r>
          </w:p>
        </w:tc>
        <w:tc>
          <w:tcPr>
            <w:tcW w:w="815" w:type="dxa"/>
            <w:vAlign w:val="center"/>
          </w:tcPr>
          <w:p w:rsidR="00D36C44" w:rsidRPr="00710150" w:rsidRDefault="00D36C44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12</w:t>
            </w:r>
            <w:r>
              <w:t>)</w:t>
            </w:r>
          </w:p>
        </w:tc>
      </w:tr>
    </w:tbl>
    <w:p w:rsidR="00D36C44" w:rsidRPr="003231AF" w:rsidRDefault="00D36C44" w:rsidP="00894E15">
      <w:pPr>
        <w:spacing w:after="0"/>
      </w:pPr>
      <w:r>
        <w:t xml:space="preserve">где </w:t>
      </w:r>
      <w:r w:rsidR="003231AF">
        <w:rPr>
          <w:lang w:val="en-US"/>
        </w:rPr>
        <w:t>m</w:t>
      </w:r>
      <w:r w:rsidR="003231AF" w:rsidRPr="003231AF">
        <w:t xml:space="preserve"> </w:t>
      </w:r>
      <w:r w:rsidR="003231AF">
        <w:t>= 33,4 - масса мешалки, кг.</w:t>
      </w:r>
    </w:p>
    <w:p w:rsidR="00894E15" w:rsidRDefault="00894E15" w:rsidP="00894E15">
      <w:pPr>
        <w:spacing w:after="0"/>
      </w:pPr>
      <w:r>
        <w:t>Критическая угловая скорость вала в воздухе, рад/с</w:t>
      </w:r>
      <w:r w:rsidR="003231AF">
        <w:t>:</w:t>
      </w:r>
    </w:p>
    <w:p w:rsidR="00894E15" w:rsidRDefault="00894E15" w:rsidP="00894E15">
      <w:pPr>
        <w:spacing w:after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3231AF" w:rsidRPr="00710150" w:rsidTr="005F0924">
        <w:tc>
          <w:tcPr>
            <w:tcW w:w="8755" w:type="dxa"/>
            <w:vAlign w:val="center"/>
          </w:tcPr>
          <w:p w:rsidR="003231AF" w:rsidRPr="00D60A8D" w:rsidRDefault="003231AF" w:rsidP="005F0924">
            <w:pPr>
              <w:spacing w:after="0"/>
              <w:ind w:firstLine="0"/>
              <w:jc w:val="center"/>
              <w:rPr>
                <w:i/>
              </w:rPr>
            </w:pPr>
            <w:r w:rsidRPr="003231AF">
              <w:rPr>
                <w:position w:val="-34"/>
              </w:rPr>
              <w:object w:dxaOrig="3800" w:dyaOrig="800">
                <v:shape id="_x0000_i1100" type="#_x0000_t75" style="width:189.55pt;height:40.1pt" o:ole="">
                  <v:imagedata r:id="rId159" o:title=""/>
                </v:shape>
                <o:OLEObject Type="Embed" ProgID="Equation.DSMT4" ShapeID="_x0000_i1100" DrawAspect="Content" ObjectID="_1449350616" r:id="rId160"/>
              </w:object>
            </w:r>
          </w:p>
        </w:tc>
        <w:tc>
          <w:tcPr>
            <w:tcW w:w="815" w:type="dxa"/>
            <w:vAlign w:val="center"/>
          </w:tcPr>
          <w:p w:rsidR="003231AF" w:rsidRPr="00710150" w:rsidRDefault="003231AF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13</w:t>
            </w:r>
            <w:r>
              <w:t>)</w:t>
            </w:r>
          </w:p>
        </w:tc>
      </w:tr>
    </w:tbl>
    <w:p w:rsidR="00894E15" w:rsidRDefault="00894E15" w:rsidP="00894E15">
      <w:pPr>
        <w:spacing w:after="0"/>
      </w:pPr>
      <w:r>
        <w:t>Виброустойчивость проверяют по условию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3231AF" w:rsidRPr="00710150" w:rsidTr="005F0924">
        <w:tc>
          <w:tcPr>
            <w:tcW w:w="8755" w:type="dxa"/>
            <w:vAlign w:val="center"/>
          </w:tcPr>
          <w:p w:rsidR="003231AF" w:rsidRPr="003231AF" w:rsidRDefault="003231AF" w:rsidP="005F0924">
            <w:pPr>
              <w:spacing w:after="0"/>
              <w:ind w:firstLine="0"/>
              <w:jc w:val="center"/>
              <w:rPr>
                <w:i/>
              </w:rPr>
            </w:pPr>
            <w:r w:rsidRPr="00045371">
              <w:rPr>
                <w:position w:val="-30"/>
                <w:lang w:val="en-US"/>
              </w:rPr>
              <w:object w:dxaOrig="2520" w:dyaOrig="680">
                <v:shape id="_x0000_i1101" type="#_x0000_t75" style="width:125.75pt;height:33.7pt" o:ole="">
                  <v:imagedata r:id="rId161" o:title=""/>
                </v:shape>
                <o:OLEObject Type="Embed" ProgID="Equation.DSMT4" ShapeID="_x0000_i1101" DrawAspect="Content" ObjectID="_1449350617" r:id="rId162"/>
              </w:object>
            </w:r>
            <w:r>
              <w:t>,</w:t>
            </w:r>
          </w:p>
        </w:tc>
        <w:tc>
          <w:tcPr>
            <w:tcW w:w="815" w:type="dxa"/>
            <w:vAlign w:val="center"/>
          </w:tcPr>
          <w:p w:rsidR="003231AF" w:rsidRPr="00710150" w:rsidRDefault="003231AF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14</w:t>
            </w:r>
            <w:r>
              <w:t>)</w:t>
            </w:r>
          </w:p>
        </w:tc>
      </w:tr>
    </w:tbl>
    <w:p w:rsidR="00894E15" w:rsidRDefault="003231AF" w:rsidP="00894E15">
      <w:pPr>
        <w:spacing w:after="0"/>
      </w:pPr>
      <w:r>
        <w:lastRenderedPageBreak/>
        <w:t>следовательно, в</w:t>
      </w:r>
      <w:r w:rsidR="00894E15">
        <w:t xml:space="preserve">ал работает в дорезонансной зоне, </w:t>
      </w:r>
      <w:r>
        <w:t>то есть</w:t>
      </w:r>
      <w:r w:rsidR="00894E15">
        <w:t xml:space="preserve"> вал жесткий. </w:t>
      </w:r>
      <w:r w:rsidR="00F77327">
        <w:t>Условие виброустойчивости выполняется.</w:t>
      </w:r>
    </w:p>
    <w:p w:rsidR="0064057E" w:rsidRDefault="003231AF" w:rsidP="00E40BD0">
      <w:pPr>
        <w:spacing w:after="0"/>
      </w:pPr>
      <w:r>
        <w:t>Предельная угловая скорость</w:t>
      </w:r>
      <w:r w:rsidR="00D91BDA" w:rsidRPr="005F0924">
        <w:t xml:space="preserve"> </w:t>
      </w:r>
      <w:r>
        <w:t>для жесткого вала определяется по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3231AF" w:rsidRPr="00710150" w:rsidTr="005F0924">
        <w:tc>
          <w:tcPr>
            <w:tcW w:w="8755" w:type="dxa"/>
            <w:vAlign w:val="center"/>
          </w:tcPr>
          <w:p w:rsidR="003231AF" w:rsidRPr="00D60A8D" w:rsidRDefault="003231AF" w:rsidP="005F0924">
            <w:pPr>
              <w:spacing w:after="0"/>
              <w:ind w:firstLine="0"/>
              <w:jc w:val="center"/>
              <w:rPr>
                <w:i/>
              </w:rPr>
            </w:pPr>
            <w:r w:rsidRPr="003231AF">
              <w:rPr>
                <w:position w:val="-14"/>
                <w:lang w:val="en-US"/>
              </w:rPr>
              <w:object w:dxaOrig="4040" w:dyaOrig="380">
                <v:shape id="_x0000_i1102" type="#_x0000_t75" style="width:202.35pt;height:19.15pt" o:ole="">
                  <v:imagedata r:id="rId163" o:title=""/>
                </v:shape>
                <o:OLEObject Type="Embed" ProgID="Equation.DSMT4" ShapeID="_x0000_i1102" DrawAspect="Content" ObjectID="_1449350618" r:id="rId164"/>
              </w:object>
            </w:r>
          </w:p>
        </w:tc>
        <w:tc>
          <w:tcPr>
            <w:tcW w:w="815" w:type="dxa"/>
            <w:vAlign w:val="center"/>
          </w:tcPr>
          <w:p w:rsidR="003231AF" w:rsidRPr="00710150" w:rsidRDefault="003231AF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15</w:t>
            </w:r>
            <w:r>
              <w:t>)</w:t>
            </w:r>
          </w:p>
        </w:tc>
      </w:tr>
    </w:tbl>
    <w:p w:rsidR="003231AF" w:rsidRDefault="005F0924" w:rsidP="005F0924">
      <w:pPr>
        <w:pStyle w:val="Style1"/>
      </w:pPr>
      <w:bookmarkStart w:id="27" w:name="_Toc375275619"/>
      <w:r>
        <w:t>Расчет мешалок</w:t>
      </w:r>
      <w:bookmarkEnd w:id="27"/>
    </w:p>
    <w:p w:rsidR="002F3CE9" w:rsidRDefault="005F0924" w:rsidP="005F0924">
      <w:pPr>
        <w:spacing w:after="0"/>
      </w:pPr>
      <w:r w:rsidRPr="005F0924">
        <w:t xml:space="preserve">Стандартные мешалки, выбранные по типу и диаметру, предварительно проверяют по допустимому крутящему моменту 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920D63" w:rsidRPr="00710150" w:rsidTr="007970EE">
        <w:tc>
          <w:tcPr>
            <w:tcW w:w="8755" w:type="dxa"/>
            <w:vAlign w:val="center"/>
          </w:tcPr>
          <w:p w:rsidR="00920D63" w:rsidRPr="00D60A8D" w:rsidRDefault="00920D63" w:rsidP="007970EE">
            <w:pPr>
              <w:spacing w:after="0"/>
              <w:ind w:firstLine="0"/>
              <w:jc w:val="center"/>
              <w:rPr>
                <w:i/>
              </w:rPr>
            </w:pPr>
            <w:r w:rsidRPr="00920D63">
              <w:rPr>
                <w:position w:val="-18"/>
                <w:lang w:val="en-US"/>
              </w:rPr>
              <w:object w:dxaOrig="3600" w:dyaOrig="440">
                <v:shape id="_x0000_i1103" type="#_x0000_t75" style="width:180.45pt;height:21.85pt" o:ole="">
                  <v:imagedata r:id="rId165" o:title=""/>
                </v:shape>
                <o:OLEObject Type="Embed" ProgID="Equation.DSMT4" ShapeID="_x0000_i1103" DrawAspect="Content" ObjectID="_1449350619" r:id="rId166"/>
              </w:object>
            </w:r>
          </w:p>
        </w:tc>
        <w:tc>
          <w:tcPr>
            <w:tcW w:w="815" w:type="dxa"/>
            <w:vAlign w:val="center"/>
          </w:tcPr>
          <w:p w:rsidR="00920D63" w:rsidRPr="00710150" w:rsidRDefault="00920D63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16</w:t>
            </w:r>
            <w:r>
              <w:t>)</w:t>
            </w:r>
          </w:p>
        </w:tc>
      </w:tr>
    </w:tbl>
    <w:p w:rsidR="00055016" w:rsidRDefault="00055016" w:rsidP="005F0924">
      <w:pPr>
        <w:spacing w:after="0"/>
      </w:pPr>
      <w:r>
        <w:t>Условие для крутящего момента в нашем случае выполняется.</w:t>
      </w:r>
    </w:p>
    <w:p w:rsidR="005F0924" w:rsidRPr="005F0924" w:rsidRDefault="005F0924" w:rsidP="005F0924">
      <w:pPr>
        <w:spacing w:after="0"/>
      </w:pPr>
      <w:r w:rsidRPr="005F0924">
        <w:t xml:space="preserve">Рабочие элементы мешалки (лопасти) находятся под гидродинамическим воздействием набегающего потока перемешиваемой среды. Лопасти мешалок испытывают изгиб. Проверочные расчеты выполняются для сварных швов в месте крепления лопастей к ступице. С учетом коррозионной стойкости материал мешалок принимается таким же как материал стенок корпуса аппарата, соприкасающийся с рабочей средой. </w:t>
      </w:r>
    </w:p>
    <w:p w:rsidR="005F0924" w:rsidRPr="005F0924" w:rsidRDefault="005F0924" w:rsidP="005F0924">
      <w:pPr>
        <w:spacing w:after="0"/>
      </w:pPr>
      <w:r w:rsidRPr="005F0924">
        <w:t xml:space="preserve">Допустимый крутящий момент </w:t>
      </w:r>
      <w:r w:rsidR="00920D63" w:rsidRPr="00920D63">
        <w:rPr>
          <w:rFonts w:ascii="Times New Roman" w:hAnsi="Times New Roman"/>
        </w:rPr>
        <w:t>[</w:t>
      </w:r>
      <w:r w:rsidRPr="005F0924">
        <w:rPr>
          <w:rFonts w:ascii="Times New Roman" w:hAnsi="Times New Roman"/>
        </w:rPr>
        <w:t>Т</w:t>
      </w:r>
      <w:r w:rsidR="00920D63" w:rsidRPr="00920D63">
        <w:rPr>
          <w:rFonts w:ascii="Times New Roman" w:hAnsi="Times New Roman"/>
        </w:rPr>
        <w:t>]</w:t>
      </w:r>
      <w:r w:rsidRPr="005F0924">
        <w:rPr>
          <w:sz w:val="18"/>
          <w:szCs w:val="18"/>
        </w:rPr>
        <w:t xml:space="preserve">кр </w:t>
      </w:r>
      <w:r w:rsidRPr="005F0924">
        <w:t xml:space="preserve">указанный в стандартах не учитывает характеристик конкретного материала, из которого изготовлена мешалка, а также условий эксплуатации. Материала мешалок принимается таким же, как материла стенок корпуса аппарата, соприкасающийся с рабочей средой; допускаемые напряжения при расчетной температуре </w:t>
      </w:r>
      <w:r w:rsidR="00920D63" w:rsidRPr="00920D63">
        <w:rPr>
          <w:rFonts w:ascii="Times New Roman" w:hAnsi="Times New Roman"/>
        </w:rPr>
        <w:t>[</w:t>
      </w:r>
      <w:r w:rsidR="00920D63">
        <w:rPr>
          <w:rFonts w:ascii="Times New Roman" w:hAnsi="Times New Roman"/>
        </w:rPr>
        <w:t>σ</w:t>
      </w:r>
      <w:r w:rsidR="00920D63" w:rsidRPr="00920D63">
        <w:rPr>
          <w:rFonts w:ascii="Times New Roman" w:hAnsi="Times New Roman"/>
        </w:rPr>
        <w:t>]</w:t>
      </w:r>
      <w:r w:rsidRPr="005F0924">
        <w:t xml:space="preserve"> =</w:t>
      </w:r>
      <w:r w:rsidR="00920D63">
        <w:t>σ</w:t>
      </w:r>
      <w:r w:rsidR="00920D63" w:rsidRPr="00920D63">
        <w:t>*.</w:t>
      </w:r>
      <w:r w:rsidRPr="005F0924">
        <w:t xml:space="preserve"> С целью проверки прочности мешалки, предназначенной для работы в течение заданного срока службы необходимо выполнить ряд расчетов. </w:t>
      </w:r>
    </w:p>
    <w:p w:rsidR="00920D63" w:rsidRPr="00920D63" w:rsidRDefault="005F0924" w:rsidP="005F0924">
      <w:pPr>
        <w:spacing w:after="0"/>
      </w:pPr>
      <w:r w:rsidRPr="005F0924">
        <w:t>Рабочие элементы мешалки (лопасти, перекладины) находятся под гидродинамическим, коррозионным и температурным воздействием набегающего потока перемешиваемой среды. Гидродинамическую силу, распределенную по поверхности лопасти, приводят к сосредоточенной силе. Э</w:t>
      </w:r>
      <w:r w:rsidR="00920D63">
        <w:t>та сила вызывает изгиб лопасти.</w:t>
      </w:r>
    </w:p>
    <w:p w:rsidR="005F0924" w:rsidRDefault="005F0924" w:rsidP="005F0924">
      <w:pPr>
        <w:spacing w:after="0"/>
      </w:pPr>
      <w:r w:rsidRPr="005F0924">
        <w:t xml:space="preserve">Проверочные расчеты выполняются для сварных швов в месте крепления лопастей к ступице. Если условия прочности не выполняются, подбирают более прочный коррозионно-стойкий материал, или увеличивают толщину лопасти (перекладины, ребра жесткости). </w:t>
      </w:r>
      <w:r>
        <w:t xml:space="preserve">При назначении увеличенной толщины лопасти мешалка становится нестандартной. </w:t>
      </w:r>
    </w:p>
    <w:p w:rsidR="005F0924" w:rsidRPr="005F0924" w:rsidRDefault="005F0924" w:rsidP="005F0924">
      <w:pPr>
        <w:spacing w:after="0"/>
      </w:pPr>
      <w:r w:rsidRPr="005F0924">
        <w:lastRenderedPageBreak/>
        <w:t xml:space="preserve">При расчете геометрических параметров следует исходить не из исполнительной толщины лопасти </w:t>
      </w:r>
      <w:r>
        <w:t>s</w:t>
      </w:r>
      <w:r w:rsidRPr="005F0924">
        <w:rPr>
          <w:sz w:val="18"/>
          <w:szCs w:val="18"/>
        </w:rPr>
        <w:t xml:space="preserve">л </w:t>
      </w:r>
      <w:r w:rsidRPr="005F0924">
        <w:t xml:space="preserve">или ребра жесткости мешалки </w:t>
      </w:r>
      <w:r>
        <w:t>s</w:t>
      </w:r>
      <w:r w:rsidRPr="005F0924">
        <w:rPr>
          <w:sz w:val="18"/>
          <w:szCs w:val="18"/>
        </w:rPr>
        <w:t>р</w:t>
      </w:r>
      <w:r w:rsidRPr="005F0924">
        <w:t>, а из расчетной толщины, так как из-за коррозии к окончанию срока службы (Т</w:t>
      </w:r>
      <w:r w:rsidRPr="005F0924">
        <w:rPr>
          <w:sz w:val="18"/>
          <w:szCs w:val="18"/>
        </w:rPr>
        <w:t xml:space="preserve">а </w:t>
      </w:r>
      <w:r w:rsidRPr="005F0924">
        <w:t xml:space="preserve">= 10), толщина уменьшается на величину двойной прибавки для компенсации коррозии. </w:t>
      </w:r>
    </w:p>
    <w:p w:rsidR="005F0924" w:rsidRPr="00363AF6" w:rsidRDefault="005F0924" w:rsidP="005F0924">
      <w:pPr>
        <w:spacing w:after="0"/>
        <w:rPr>
          <w:i/>
          <w:iCs/>
        </w:rPr>
      </w:pPr>
      <w:r w:rsidRPr="005F0924">
        <w:rPr>
          <w:i/>
          <w:iCs/>
        </w:rPr>
        <w:t>Расчетная толщина лопасти s</w:t>
      </w:r>
      <w:r w:rsidRPr="005F0924">
        <w:rPr>
          <w:i/>
          <w:iCs/>
          <w:sz w:val="18"/>
          <w:szCs w:val="18"/>
        </w:rPr>
        <w:t xml:space="preserve">лр </w:t>
      </w:r>
      <w:r w:rsidRPr="005F0924">
        <w:rPr>
          <w:i/>
          <w:iCs/>
        </w:rPr>
        <w:t>, м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920D63" w:rsidRPr="00710150" w:rsidTr="007970EE">
        <w:tc>
          <w:tcPr>
            <w:tcW w:w="8755" w:type="dxa"/>
            <w:vAlign w:val="center"/>
          </w:tcPr>
          <w:p w:rsidR="00920D63" w:rsidRPr="00D60A8D" w:rsidRDefault="00920D63" w:rsidP="007970EE">
            <w:pPr>
              <w:spacing w:after="0"/>
              <w:ind w:firstLine="0"/>
              <w:jc w:val="center"/>
              <w:rPr>
                <w:i/>
              </w:rPr>
            </w:pPr>
            <w:r w:rsidRPr="000C10F0">
              <w:rPr>
                <w:position w:val="-14"/>
              </w:rPr>
              <w:object w:dxaOrig="3700" w:dyaOrig="400">
                <v:shape id="_x0000_i1104" type="#_x0000_t75" style="width:185pt;height:20.05pt" o:ole="">
                  <v:imagedata r:id="rId167" o:title=""/>
                </v:shape>
                <o:OLEObject Type="Embed" ProgID="Equation.DSMT4" ShapeID="_x0000_i1104" DrawAspect="Content" ObjectID="_1449350620" r:id="rId168"/>
              </w:object>
            </w:r>
          </w:p>
        </w:tc>
        <w:tc>
          <w:tcPr>
            <w:tcW w:w="815" w:type="dxa"/>
            <w:vAlign w:val="center"/>
          </w:tcPr>
          <w:p w:rsidR="00920D63" w:rsidRPr="00710150" w:rsidRDefault="00920D63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17</w:t>
            </w:r>
            <w:r>
              <w:t>)</w:t>
            </w:r>
          </w:p>
        </w:tc>
      </w:tr>
      <w:tr w:rsidR="00920D63" w:rsidRPr="00710150" w:rsidTr="00920D63">
        <w:tc>
          <w:tcPr>
            <w:tcW w:w="8755" w:type="dxa"/>
          </w:tcPr>
          <w:p w:rsidR="00920D63" w:rsidRPr="00D60A8D" w:rsidRDefault="00920D63" w:rsidP="007970EE">
            <w:pPr>
              <w:spacing w:after="0"/>
              <w:ind w:firstLine="0"/>
              <w:jc w:val="center"/>
              <w:rPr>
                <w:i/>
              </w:rPr>
            </w:pPr>
            <w:r w:rsidRPr="00920D63">
              <w:rPr>
                <w:position w:val="-14"/>
                <w:lang w:val="en-US"/>
              </w:rPr>
              <w:object w:dxaOrig="3739" w:dyaOrig="400">
                <v:shape id="_x0000_i1105" type="#_x0000_t75" style="width:186.85pt;height:20.05pt" o:ole="">
                  <v:imagedata r:id="rId169" o:title=""/>
                </v:shape>
                <o:OLEObject Type="Embed" ProgID="Equation.DSMT4" ShapeID="_x0000_i1105" DrawAspect="Content" ObjectID="_1449350621" r:id="rId170"/>
              </w:object>
            </w:r>
          </w:p>
        </w:tc>
        <w:tc>
          <w:tcPr>
            <w:tcW w:w="815" w:type="dxa"/>
          </w:tcPr>
          <w:p w:rsidR="00920D63" w:rsidRPr="00710150" w:rsidRDefault="00920D63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18</w:t>
            </w:r>
            <w:r>
              <w:t>)</w:t>
            </w:r>
          </w:p>
        </w:tc>
      </w:tr>
    </w:tbl>
    <w:p w:rsidR="00920D63" w:rsidRDefault="007970EE" w:rsidP="005F0924">
      <w:pPr>
        <w:spacing w:after="0"/>
      </w:pPr>
      <w:r>
        <w:t>Угловые швы товарного сварного соединения диска турбинной мешалки со ступицей испытывают деформацию среза.</w:t>
      </w:r>
    </w:p>
    <w:p w:rsidR="007970EE" w:rsidRDefault="007970EE" w:rsidP="005F0924">
      <w:pPr>
        <w:spacing w:after="0"/>
      </w:pPr>
      <w:r>
        <w:t>Сила среза сварного шва, Н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7970EE" w:rsidRPr="00710150" w:rsidTr="007970EE">
        <w:tc>
          <w:tcPr>
            <w:tcW w:w="8755" w:type="dxa"/>
            <w:vAlign w:val="center"/>
          </w:tcPr>
          <w:p w:rsidR="007970EE" w:rsidRPr="00D60A8D" w:rsidRDefault="007970EE" w:rsidP="007970EE">
            <w:pPr>
              <w:spacing w:after="0"/>
              <w:ind w:firstLine="0"/>
              <w:jc w:val="center"/>
              <w:rPr>
                <w:i/>
              </w:rPr>
            </w:pPr>
            <w:r w:rsidRPr="007970EE">
              <w:rPr>
                <w:position w:val="-30"/>
                <w:lang w:val="en-US"/>
              </w:rPr>
              <w:object w:dxaOrig="3280" w:dyaOrig="720">
                <v:shape id="_x0000_i1106" type="#_x0000_t75" style="width:164.05pt;height:36.45pt" o:ole="">
                  <v:imagedata r:id="rId171" o:title=""/>
                </v:shape>
                <o:OLEObject Type="Embed" ProgID="Equation.DSMT4" ShapeID="_x0000_i1106" DrawAspect="Content" ObjectID="_1449350622" r:id="rId172"/>
              </w:object>
            </w:r>
          </w:p>
        </w:tc>
        <w:tc>
          <w:tcPr>
            <w:tcW w:w="815" w:type="dxa"/>
            <w:vAlign w:val="center"/>
          </w:tcPr>
          <w:p w:rsidR="007970EE" w:rsidRPr="00710150" w:rsidRDefault="007970EE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19</w:t>
            </w:r>
            <w:r>
              <w:t>)</w:t>
            </w:r>
          </w:p>
        </w:tc>
      </w:tr>
    </w:tbl>
    <w:p w:rsidR="007970EE" w:rsidRDefault="007970EE" w:rsidP="005F0924">
      <w:pPr>
        <w:spacing w:after="0"/>
      </w:pPr>
      <w:r>
        <w:t xml:space="preserve">где </w:t>
      </w:r>
      <w:r>
        <w:rPr>
          <w:lang w:val="en-US"/>
        </w:rPr>
        <w:t>d</w:t>
      </w:r>
      <w:r>
        <w:rPr>
          <w:vertAlign w:val="subscript"/>
          <w:lang w:val="en-US"/>
        </w:rPr>
        <w:t>c</w:t>
      </w:r>
      <w:r w:rsidRPr="007970EE">
        <w:t xml:space="preserve"> - </w:t>
      </w:r>
      <w:r>
        <w:t>диаметр ступицы, м.</w:t>
      </w:r>
    </w:p>
    <w:p w:rsidR="007970EE" w:rsidRDefault="007970EE" w:rsidP="005F0924">
      <w:pPr>
        <w:spacing w:after="0"/>
      </w:pPr>
      <w:r>
        <w:t>Суммарная площадь сечения двухстороннего шва, м</w:t>
      </w:r>
      <w:r>
        <w:rPr>
          <w:vertAlign w:val="superscript"/>
        </w:rPr>
        <w:t>2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7970EE" w:rsidRPr="00710150" w:rsidTr="007970EE">
        <w:tc>
          <w:tcPr>
            <w:tcW w:w="8755" w:type="dxa"/>
            <w:vAlign w:val="center"/>
          </w:tcPr>
          <w:p w:rsidR="007970EE" w:rsidRPr="00D60A8D" w:rsidRDefault="007970EE" w:rsidP="007970EE">
            <w:pPr>
              <w:spacing w:after="0"/>
              <w:ind w:firstLine="0"/>
              <w:jc w:val="center"/>
              <w:rPr>
                <w:i/>
              </w:rPr>
            </w:pPr>
            <w:r w:rsidRPr="007970EE">
              <w:rPr>
                <w:position w:val="-16"/>
                <w:lang w:val="en-US"/>
              </w:rPr>
              <w:object w:dxaOrig="7540" w:dyaOrig="440">
                <v:shape id="_x0000_i1107" type="#_x0000_t75" style="width:377.3pt;height:21.85pt" o:ole="">
                  <v:imagedata r:id="rId173" o:title=""/>
                </v:shape>
                <o:OLEObject Type="Embed" ProgID="Equation.DSMT4" ShapeID="_x0000_i1107" DrawAspect="Content" ObjectID="_1449350623" r:id="rId174"/>
              </w:object>
            </w:r>
          </w:p>
        </w:tc>
        <w:tc>
          <w:tcPr>
            <w:tcW w:w="815" w:type="dxa"/>
            <w:vAlign w:val="center"/>
          </w:tcPr>
          <w:p w:rsidR="007970EE" w:rsidRPr="00710150" w:rsidRDefault="007970EE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20</w:t>
            </w:r>
            <w:r>
              <w:t>)</w:t>
            </w:r>
          </w:p>
        </w:tc>
      </w:tr>
    </w:tbl>
    <w:p w:rsidR="007970EE" w:rsidRDefault="007970EE" w:rsidP="005F0924">
      <w:pPr>
        <w:spacing w:after="0"/>
      </w:pPr>
      <w:r>
        <w:t xml:space="preserve">где </w:t>
      </w:r>
      <w:r>
        <w:rPr>
          <w:lang w:val="en-US"/>
        </w:rPr>
        <w:t>k</w:t>
      </w:r>
      <w:r w:rsidRPr="007970EE">
        <w:t>=0,85</w:t>
      </w:r>
      <w:r>
        <w:rPr>
          <w:lang w:val="en-US"/>
        </w:rPr>
        <w:t>s</w:t>
      </w:r>
      <w:r>
        <w:rPr>
          <w:vertAlign w:val="subscript"/>
        </w:rPr>
        <w:t>д</w:t>
      </w:r>
      <w:r>
        <w:t xml:space="preserve"> - катет сварных швов (полученное значение </w:t>
      </w:r>
      <w:r>
        <w:rPr>
          <w:lang w:val="en-US"/>
        </w:rPr>
        <w:t>k</w:t>
      </w:r>
      <w:r>
        <w:t xml:space="preserve"> округляется до целого числа в мм), м; </w:t>
      </w:r>
      <w:r>
        <w:rPr>
          <w:lang w:val="en-US"/>
        </w:rPr>
        <w:t>s</w:t>
      </w:r>
      <w:r>
        <w:rPr>
          <w:vertAlign w:val="subscript"/>
        </w:rPr>
        <w:t>д</w:t>
      </w:r>
      <w:r>
        <w:t>=</w:t>
      </w:r>
      <w:r>
        <w:rPr>
          <w:lang w:val="en-US"/>
        </w:rPr>
        <w:t>s</w:t>
      </w:r>
      <w:r>
        <w:rPr>
          <w:vertAlign w:val="subscript"/>
        </w:rPr>
        <w:t>л</w:t>
      </w:r>
      <w:r>
        <w:t xml:space="preserve"> - толщина диска, 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7970EE" w:rsidRPr="00710150" w:rsidTr="007970EE">
        <w:tc>
          <w:tcPr>
            <w:tcW w:w="8755" w:type="dxa"/>
            <w:vAlign w:val="center"/>
          </w:tcPr>
          <w:p w:rsidR="007970EE" w:rsidRPr="007970EE" w:rsidRDefault="007970EE" w:rsidP="007970EE">
            <w:pPr>
              <w:spacing w:after="0"/>
              <w:jc w:val="center"/>
            </w:pPr>
            <w:r w:rsidRPr="007970EE">
              <w:rPr>
                <w:position w:val="-12"/>
                <w:lang w:val="en-US"/>
              </w:rPr>
              <w:object w:dxaOrig="2980" w:dyaOrig="360">
                <v:shape id="_x0000_i1108" type="#_x0000_t75" style="width:148.55pt;height:18.25pt" o:ole="">
                  <v:imagedata r:id="rId175" o:title=""/>
                </v:shape>
                <o:OLEObject Type="Embed" ProgID="Equation.DSMT4" ShapeID="_x0000_i1108" DrawAspect="Content" ObjectID="_1449350624" r:id="rId176"/>
              </w:object>
            </w:r>
            <w:r>
              <w:t xml:space="preserve"> мм</w:t>
            </w:r>
          </w:p>
        </w:tc>
        <w:tc>
          <w:tcPr>
            <w:tcW w:w="815" w:type="dxa"/>
            <w:vAlign w:val="center"/>
          </w:tcPr>
          <w:p w:rsidR="007970EE" w:rsidRPr="00710150" w:rsidRDefault="007970EE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21</w:t>
            </w:r>
            <w:r>
              <w:t>)</w:t>
            </w:r>
          </w:p>
        </w:tc>
      </w:tr>
      <w:tr w:rsidR="009C3C73" w:rsidRPr="00710150" w:rsidTr="009C3C73">
        <w:tc>
          <w:tcPr>
            <w:tcW w:w="8755" w:type="dxa"/>
          </w:tcPr>
          <w:p w:rsidR="009C3C73" w:rsidRPr="009C3C73" w:rsidRDefault="009C3C73" w:rsidP="00055016">
            <w:pPr>
              <w:spacing w:after="0"/>
              <w:ind w:firstLine="0"/>
              <w:jc w:val="center"/>
              <w:rPr>
                <w:i/>
              </w:rPr>
            </w:pPr>
            <w:r w:rsidRPr="009C3C73">
              <w:rPr>
                <w:position w:val="-30"/>
                <w:lang w:val="en-US"/>
              </w:rPr>
              <w:object w:dxaOrig="4959" w:dyaOrig="720">
                <v:shape id="_x0000_i1109" type="#_x0000_t75" style="width:247.9pt;height:36.45pt" o:ole="">
                  <v:imagedata r:id="rId177" o:title=""/>
                </v:shape>
                <o:OLEObject Type="Embed" ProgID="Equation.DSMT4" ShapeID="_x0000_i1109" DrawAspect="Content" ObjectID="_1449350625" r:id="rId178"/>
              </w:object>
            </w:r>
            <w:r>
              <w:t>,</w:t>
            </w:r>
          </w:p>
        </w:tc>
        <w:tc>
          <w:tcPr>
            <w:tcW w:w="815" w:type="dxa"/>
          </w:tcPr>
          <w:p w:rsidR="009C3C73" w:rsidRPr="00710150" w:rsidRDefault="009C3C73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22</w:t>
            </w:r>
            <w:r>
              <w:t>)</w:t>
            </w:r>
          </w:p>
        </w:tc>
      </w:tr>
    </w:tbl>
    <w:p w:rsidR="007970EE" w:rsidRDefault="009C3C73" w:rsidP="007970EE">
      <w:pPr>
        <w:spacing w:after="0"/>
      </w:pPr>
      <w:r>
        <w:t xml:space="preserve">где </w:t>
      </w:r>
      <w:r w:rsidRPr="000C10F0">
        <w:rPr>
          <w:position w:val="-12"/>
        </w:rPr>
        <w:object w:dxaOrig="240" w:dyaOrig="360">
          <v:shape id="_x0000_i1110" type="#_x0000_t75" style="width:11.85pt;height:18.25pt" o:ole="">
            <v:imagedata r:id="rId179" o:title=""/>
          </v:shape>
          <o:OLEObject Type="Embed" ProgID="Equation.DSMT4" ShapeID="_x0000_i1110" DrawAspect="Content" ObjectID="_1449350626" r:id="rId180"/>
        </w:object>
      </w:r>
      <w:r>
        <w:t xml:space="preserve">- касательные напряжения в материале швов, Па; </w:t>
      </w:r>
      <w:r>
        <w:rPr>
          <w:lang w:val="en-US"/>
        </w:rPr>
        <w:t>F</w:t>
      </w:r>
      <w:r>
        <w:rPr>
          <w:vertAlign w:val="subscript"/>
          <w:lang w:val="en-US"/>
        </w:rPr>
        <w:t>cp</w:t>
      </w:r>
      <w:r w:rsidRPr="009C3C73">
        <w:t xml:space="preserve"> - </w:t>
      </w:r>
      <w:r>
        <w:t>сила среза сварных швов, Н; А</w:t>
      </w:r>
      <w:r>
        <w:rPr>
          <w:vertAlign w:val="subscript"/>
        </w:rPr>
        <w:t>ш</w:t>
      </w:r>
      <w:r>
        <w:t xml:space="preserve"> - суммарная площядь бисекторного сечения угловых швов, м</w:t>
      </w:r>
      <w:r>
        <w:rPr>
          <w:vertAlign w:val="superscript"/>
        </w:rPr>
        <w:t>2</w:t>
      </w:r>
      <w:r>
        <w:t xml:space="preserve">; </w:t>
      </w:r>
      <w:r w:rsidRPr="000C10F0">
        <w:rPr>
          <w:position w:val="-14"/>
        </w:rPr>
        <w:object w:dxaOrig="1219" w:dyaOrig="400">
          <v:shape id="_x0000_i1111" type="#_x0000_t75" style="width:61.05pt;height:20.05pt" o:ole="">
            <v:imagedata r:id="rId181" o:title=""/>
          </v:shape>
          <o:OLEObject Type="Embed" ProgID="Equation.DSMT4" ShapeID="_x0000_i1111" DrawAspect="Content" ObjectID="_1449350627" r:id="rId182"/>
        </w:object>
      </w:r>
      <w:r>
        <w:t xml:space="preserve"> - допускаемое касательное напряжение для материала швов, Па; </w:t>
      </w:r>
      <w:r w:rsidR="002F4EB4" w:rsidRPr="000C10F0">
        <w:rPr>
          <w:position w:val="-10"/>
        </w:rPr>
        <w:object w:dxaOrig="220" w:dyaOrig="260">
          <v:shape id="_x0000_i1112" type="#_x0000_t75" style="width:10.95pt;height:12.75pt" o:ole="">
            <v:imagedata r:id="rId183" o:title=""/>
          </v:shape>
          <o:OLEObject Type="Embed" ProgID="Equation.DSMT4" ShapeID="_x0000_i1112" DrawAspect="Content" ObjectID="_1449350628" r:id="rId184"/>
        </w:object>
      </w:r>
      <w:r w:rsidR="002F4EB4">
        <w:t>=0</w:t>
      </w:r>
      <w:r w:rsidR="002F4EB4" w:rsidRPr="002F4EB4">
        <w:t>,65</w:t>
      </w:r>
      <w:r w:rsidR="002F4EB4">
        <w:t xml:space="preserve"> - коэффициент прочности сварного шва для товарового соединения двусторонним швом при сварке вручную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2F4EB4" w:rsidRPr="00710150" w:rsidTr="00055016">
        <w:tc>
          <w:tcPr>
            <w:tcW w:w="8755" w:type="dxa"/>
            <w:vAlign w:val="center"/>
          </w:tcPr>
          <w:p w:rsidR="00A91A28" w:rsidRPr="00A91A28" w:rsidRDefault="002F4EB4" w:rsidP="00055016">
            <w:pPr>
              <w:spacing w:after="0"/>
              <w:ind w:firstLine="0"/>
              <w:jc w:val="center"/>
            </w:pPr>
            <w:r w:rsidRPr="002F4EB4">
              <w:rPr>
                <w:position w:val="-14"/>
                <w:lang w:val="en-US"/>
              </w:rPr>
              <w:object w:dxaOrig="4000" w:dyaOrig="400">
                <v:shape id="_x0000_i1113" type="#_x0000_t75" style="width:199.6pt;height:20.05pt" o:ole="">
                  <v:imagedata r:id="rId185" o:title=""/>
                </v:shape>
                <o:OLEObject Type="Embed" ProgID="Equation.DSMT4" ShapeID="_x0000_i1113" DrawAspect="Content" ObjectID="_1449350629" r:id="rId186"/>
              </w:object>
            </w:r>
          </w:p>
        </w:tc>
        <w:tc>
          <w:tcPr>
            <w:tcW w:w="815" w:type="dxa"/>
            <w:vAlign w:val="center"/>
          </w:tcPr>
          <w:p w:rsidR="002F4EB4" w:rsidRPr="00710150" w:rsidRDefault="002F4EB4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23</w:t>
            </w:r>
            <w:r>
              <w:t>)</w:t>
            </w:r>
          </w:p>
        </w:tc>
      </w:tr>
    </w:tbl>
    <w:p w:rsidR="00A91A28" w:rsidRDefault="00A91A28" w:rsidP="00A91A28">
      <w:pPr>
        <w:spacing w:after="0"/>
      </w:pPr>
      <w:r>
        <w:t>Условие прочности выполняется.</w:t>
      </w:r>
    </w:p>
    <w:p w:rsidR="002F4EB4" w:rsidRDefault="002F4EB4" w:rsidP="002F4EB4">
      <w:pPr>
        <w:spacing w:after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4362040" cy="3032567"/>
            <wp:effectExtent l="19050" t="0" r="410" b="0"/>
            <wp:docPr id="991" name="Picture 991" descr="C:\Users\Maksim\Desktop\Прикладная механика - пособие по проектированию\2008-05-16\Scan100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 descr="C:\Users\Maksim\Desktop\Прикладная механика - пособие по проектированию\2008-05-16\Scan10034.JPG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 l="10784" t="26005" r="51375" b="377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040" cy="3032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4EB4" w:rsidRDefault="002F4EB4" w:rsidP="002F4EB4">
      <w:pPr>
        <w:spacing w:after="0"/>
        <w:jc w:val="center"/>
      </w:pPr>
      <w:r>
        <w:t>Рисунок 10 - Схема к расчету угловых швов турбинной открытой мешалки</w:t>
      </w:r>
    </w:p>
    <w:p w:rsidR="002F4EB4" w:rsidRDefault="002F4EB4" w:rsidP="002F4EB4">
      <w:pPr>
        <w:pStyle w:val="Style1"/>
      </w:pPr>
      <w:bookmarkStart w:id="28" w:name="_Toc375275620"/>
      <w:r>
        <w:t>Расчет шпоночного соединения ступицы мешалки с валом</w:t>
      </w:r>
      <w:bookmarkEnd w:id="28"/>
    </w:p>
    <w:p w:rsidR="00363AF6" w:rsidRPr="00B17AF2" w:rsidRDefault="00363AF6" w:rsidP="00363AF6">
      <w:pPr>
        <w:spacing w:after="0"/>
      </w:pPr>
      <w:r w:rsidRPr="00B17AF2">
        <w:t>Крутящий момент с вала на ступицу мешалки передаётся при помощи</w:t>
      </w:r>
      <w:r w:rsidRPr="00363AF6">
        <w:t xml:space="preserve"> </w:t>
      </w:r>
      <w:r w:rsidRPr="00B17AF2">
        <w:t>призматической шпонки, размещённой в шпоночных пазах вала и ступицы. Боковые грани на половине своей высоты шпонки испытывают напряжения смятия σ</w:t>
      </w:r>
      <w:r w:rsidRPr="00B17AF2">
        <w:rPr>
          <w:vertAlign w:val="subscript"/>
        </w:rPr>
        <w:t>см</w:t>
      </w:r>
      <w:r w:rsidRPr="00B17AF2">
        <w:t>, а продольное сечение – напряжения среза τ</w:t>
      </w:r>
      <w:r w:rsidRPr="00B17AF2">
        <w:rPr>
          <w:vertAlign w:val="subscript"/>
        </w:rPr>
        <w:t xml:space="preserve">ср. </w:t>
      </w:r>
      <w:r w:rsidRPr="00B17AF2">
        <w:t>Шпонку рекомендуется изготавливать из того же материала, что и вал. Допускаемые напряжения [</w:t>
      </w:r>
      <w:r w:rsidRPr="00B17AF2">
        <w:rPr>
          <w:lang w:val="en-US"/>
        </w:rPr>
        <w:t>σ</w:t>
      </w:r>
      <w:r w:rsidRPr="00B17AF2">
        <w:t>] принимают равными нормативным допускаемым напряжениям σ*.</w:t>
      </w:r>
    </w:p>
    <w:p w:rsidR="00363AF6" w:rsidRPr="00B17AF2" w:rsidRDefault="00363AF6" w:rsidP="00363AF6">
      <w:pPr>
        <w:spacing w:after="0"/>
      </w:pPr>
      <w:r w:rsidRPr="00B17AF2">
        <w:tab/>
        <w:t xml:space="preserve">Длины призматических шпонок </w:t>
      </w:r>
      <w:r w:rsidRPr="00B17AF2">
        <w:rPr>
          <w:lang w:val="en-US"/>
        </w:rPr>
        <w:t>l</w:t>
      </w:r>
      <w:r w:rsidRPr="00B17AF2">
        <w:t xml:space="preserve"> (м) назначают конструктивно с учётом высоты ступицы </w:t>
      </w:r>
      <w:r w:rsidRPr="00B17AF2">
        <w:rPr>
          <w:lang w:val="en-US"/>
        </w:rPr>
        <w:t>h</w:t>
      </w:r>
      <w:r w:rsidRPr="00B17AF2">
        <w:t>.</w:t>
      </w:r>
    </w:p>
    <w:p w:rsidR="00363AF6" w:rsidRPr="00B17AF2" w:rsidRDefault="00363AF6" w:rsidP="00363AF6">
      <w:pPr>
        <w:spacing w:after="0"/>
      </w:pPr>
      <w:r w:rsidRPr="00B17AF2">
        <w:t>Т</w:t>
      </w:r>
      <w:r>
        <w:t>ак как</w:t>
      </w:r>
      <w:r w:rsidRPr="00B17AF2">
        <w:t xml:space="preserve"> </w:t>
      </w:r>
      <w:r w:rsidRPr="00B17AF2">
        <w:rPr>
          <w:lang w:val="en-US"/>
        </w:rPr>
        <w:t>h</w:t>
      </w:r>
      <w:r>
        <w:rPr>
          <w:vertAlign w:val="subscript"/>
        </w:rPr>
        <w:t>с</w:t>
      </w:r>
      <w:r w:rsidRPr="00B17AF2">
        <w:t xml:space="preserve"> = 150 мм = 0.15 м, то </w:t>
      </w:r>
      <w:r w:rsidRPr="00B17AF2">
        <w:rPr>
          <w:lang w:val="en-US"/>
        </w:rPr>
        <w:t>l</w:t>
      </w:r>
      <w:r>
        <w:rPr>
          <w:vertAlign w:val="subscript"/>
        </w:rPr>
        <w:t>ш</w:t>
      </w:r>
      <w:r w:rsidRPr="00B17AF2">
        <w:t xml:space="preserve"> = 0.15 – 0,02 = 0.13 м = 130 мм. </w:t>
      </w:r>
    </w:p>
    <w:p w:rsidR="00363AF6" w:rsidRPr="00B17AF2" w:rsidRDefault="00363AF6" w:rsidP="00363AF6">
      <w:pPr>
        <w:spacing w:after="0"/>
      </w:pPr>
      <w:r w:rsidRPr="00B17AF2">
        <w:t xml:space="preserve">Полученное значение округляют до стандартного значения: </w:t>
      </w:r>
      <w:r w:rsidRPr="00B17AF2">
        <w:rPr>
          <w:lang w:val="en-US"/>
        </w:rPr>
        <w:t>l</w:t>
      </w:r>
      <w:r>
        <w:rPr>
          <w:vertAlign w:val="subscript"/>
        </w:rPr>
        <w:t>ш</w:t>
      </w:r>
      <w:r w:rsidRPr="00B17AF2">
        <w:t xml:space="preserve"> = 140 мм.</w:t>
      </w:r>
    </w:p>
    <w:p w:rsidR="00363AF6" w:rsidRPr="00B17AF2" w:rsidRDefault="00363AF6" w:rsidP="00363AF6">
      <w:pPr>
        <w:spacing w:after="0"/>
      </w:pPr>
      <w:r w:rsidRPr="00B17AF2">
        <w:t>Для шпоночного соединения выполняется проверочный расчёт на смятие. Шпонка испытывает смятие с двух противоположных сторон: со стороны вала и со стороны ступицы.</w:t>
      </w:r>
    </w:p>
    <w:p w:rsidR="00363AF6" w:rsidRDefault="00363AF6" w:rsidP="00363AF6">
      <w:pPr>
        <w:spacing w:after="0"/>
      </w:pPr>
      <w:r w:rsidRPr="00B17AF2">
        <w:tab/>
        <w:t>Сила, вызывающая смяти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363AF6" w:rsidRPr="00710150" w:rsidTr="00055016">
        <w:tc>
          <w:tcPr>
            <w:tcW w:w="8755" w:type="dxa"/>
            <w:vAlign w:val="center"/>
          </w:tcPr>
          <w:p w:rsidR="00363AF6" w:rsidRPr="00363AF6" w:rsidRDefault="00363AF6" w:rsidP="00055016">
            <w:pPr>
              <w:spacing w:after="0"/>
              <w:ind w:firstLine="0"/>
              <w:jc w:val="center"/>
            </w:pPr>
            <w:r w:rsidRPr="00B17AF2">
              <w:rPr>
                <w:position w:val="-30"/>
                <w:vertAlign w:val="subscript"/>
                <w:lang w:val="en-US"/>
              </w:rPr>
              <w:object w:dxaOrig="3540" w:dyaOrig="720">
                <v:shape id="_x0000_i1114" type="#_x0000_t75" style="width:176.8pt;height:36.45pt" o:ole="">
                  <v:imagedata r:id="rId188" o:title=""/>
                </v:shape>
                <o:OLEObject Type="Embed" ProgID="Equation.DSMT4" ShapeID="_x0000_i1114" DrawAspect="Content" ObjectID="_1449350630" r:id="rId189"/>
              </w:object>
            </w:r>
            <w:r>
              <w:rPr>
                <w:vertAlign w:val="subscript"/>
              </w:rPr>
              <w:t>,</w:t>
            </w:r>
          </w:p>
        </w:tc>
        <w:tc>
          <w:tcPr>
            <w:tcW w:w="815" w:type="dxa"/>
            <w:vAlign w:val="center"/>
          </w:tcPr>
          <w:p w:rsidR="00363AF6" w:rsidRPr="00710150" w:rsidRDefault="00363AF6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24</w:t>
            </w:r>
            <w:r>
              <w:t>)</w:t>
            </w:r>
          </w:p>
        </w:tc>
      </w:tr>
    </w:tbl>
    <w:p w:rsidR="00363AF6" w:rsidRDefault="00363AF6" w:rsidP="00363AF6">
      <w:pPr>
        <w:spacing w:after="0"/>
      </w:pPr>
      <w:r w:rsidRPr="00B17AF2">
        <w:t xml:space="preserve">где </w:t>
      </w:r>
      <w:r w:rsidRPr="00B17AF2">
        <w:rPr>
          <w:lang w:val="en-US"/>
        </w:rPr>
        <w:t>d</w:t>
      </w:r>
      <w:r w:rsidRPr="00B17AF2">
        <w:rPr>
          <w:vertAlign w:val="subscript"/>
        </w:rPr>
        <w:t>1</w:t>
      </w:r>
      <w:r w:rsidRPr="00B17AF2">
        <w:t xml:space="preserve"> – диаметр участка вала под ступицу мешалки.</w:t>
      </w:r>
    </w:p>
    <w:p w:rsidR="002F4EB4" w:rsidRPr="00363AF6" w:rsidRDefault="00363AF6" w:rsidP="00363AF6">
      <w:pPr>
        <w:spacing w:after="0"/>
      </w:pPr>
      <w:r>
        <w:lastRenderedPageBreak/>
        <w:t xml:space="preserve">Геометрические характеристики шпонок и пазов для вала диаметром </w:t>
      </w:r>
      <w:r>
        <w:rPr>
          <w:lang w:val="en-US"/>
        </w:rPr>
        <w:t>d</w:t>
      </w:r>
      <w:r w:rsidRPr="00363AF6">
        <w:rPr>
          <w:vertAlign w:val="subscript"/>
        </w:rPr>
        <w:t>1</w:t>
      </w:r>
      <w:r w:rsidRPr="00363AF6">
        <w:t>=80</w:t>
      </w:r>
      <w:r>
        <w:t>мм приведены в таблице 8.</w:t>
      </w:r>
    </w:p>
    <w:p w:rsidR="00363AF6" w:rsidRPr="00363AF6" w:rsidRDefault="00363AF6" w:rsidP="00363AF6">
      <w:pPr>
        <w:spacing w:after="0"/>
      </w:pPr>
      <w:r>
        <w:t xml:space="preserve">Таблица 8. Размеры сечений высоких шпонок и пазов по ГОСТ 10748-79 при диаметре вала </w:t>
      </w:r>
      <w:r>
        <w:rPr>
          <w:lang w:val="en-US"/>
        </w:rPr>
        <w:t>d</w:t>
      </w:r>
      <w:r w:rsidRPr="00363AF6">
        <w:rPr>
          <w:vertAlign w:val="subscript"/>
        </w:rPr>
        <w:t>1</w:t>
      </w:r>
      <w:r w:rsidRPr="00363AF6">
        <w:t>=75-85</w:t>
      </w:r>
      <w:r>
        <w:t>мм, мм</w:t>
      </w:r>
    </w:p>
    <w:tbl>
      <w:tblPr>
        <w:tblStyle w:val="TableGrid"/>
        <w:tblW w:w="0" w:type="auto"/>
        <w:tblLook w:val="04A0"/>
      </w:tblPr>
      <w:tblGrid>
        <w:gridCol w:w="1847"/>
        <w:gridCol w:w="1847"/>
        <w:gridCol w:w="1847"/>
        <w:gridCol w:w="1847"/>
        <w:gridCol w:w="1847"/>
      </w:tblGrid>
      <w:tr w:rsidR="00363AF6" w:rsidRPr="00363AF6" w:rsidTr="00363AF6">
        <w:trPr>
          <w:trHeight w:val="370"/>
        </w:trPr>
        <w:tc>
          <w:tcPr>
            <w:tcW w:w="3694" w:type="dxa"/>
            <w:gridSpan w:val="2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</w:pPr>
            <w:r>
              <w:t>Размеры сечения шпонки</w:t>
            </w:r>
          </w:p>
        </w:tc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</w:pPr>
            <w:r>
              <w:t>Длина</w:t>
            </w:r>
          </w:p>
        </w:tc>
        <w:tc>
          <w:tcPr>
            <w:tcW w:w="3694" w:type="dxa"/>
            <w:gridSpan w:val="2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</w:pPr>
            <w:r>
              <w:t>Глубина паза</w:t>
            </w:r>
          </w:p>
        </w:tc>
      </w:tr>
      <w:tr w:rsidR="00363AF6" w:rsidRPr="00363AF6" w:rsidTr="00363AF6">
        <w:trPr>
          <w:trHeight w:val="370"/>
        </w:trPr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h</w:t>
            </w:r>
          </w:p>
        </w:tc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  <w:rPr>
                <w:vertAlign w:val="subscript"/>
              </w:rPr>
            </w:pPr>
            <w:r>
              <w:rPr>
                <w:lang w:val="en-US"/>
              </w:rPr>
              <w:t>l</w:t>
            </w:r>
            <w:r>
              <w:rPr>
                <w:vertAlign w:val="subscript"/>
              </w:rPr>
              <w:t>ш</w:t>
            </w:r>
          </w:p>
        </w:tc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</w:p>
        </w:tc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1</w:t>
            </w:r>
          </w:p>
        </w:tc>
      </w:tr>
      <w:tr w:rsidR="00363AF6" w:rsidRPr="00363AF6" w:rsidTr="00363AF6">
        <w:trPr>
          <w:trHeight w:val="370"/>
        </w:trPr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2,0</w:t>
            </w:r>
          </w:p>
        </w:tc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,0</w:t>
            </w:r>
          </w:p>
        </w:tc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3-250</w:t>
            </w:r>
          </w:p>
        </w:tc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,0</w:t>
            </w:r>
          </w:p>
        </w:tc>
        <w:tc>
          <w:tcPr>
            <w:tcW w:w="1847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,4</w:t>
            </w:r>
          </w:p>
        </w:tc>
      </w:tr>
    </w:tbl>
    <w:p w:rsidR="00363AF6" w:rsidRDefault="00363AF6" w:rsidP="00363AF6">
      <w:pPr>
        <w:jc w:val="center"/>
        <w:rPr>
          <w:rFonts w:ascii="Arial" w:hAnsi="Arial" w:cs="Arial"/>
          <w:color w:val="000000"/>
        </w:rPr>
      </w:pPr>
      <w:r>
        <w:rPr>
          <w:rFonts w:ascii="Arial" w:hAnsi="Arial" w:cs="Arial"/>
          <w:noProof/>
          <w:color w:val="000000"/>
          <w:lang w:val="en-US" w:eastAsia="en-US"/>
        </w:rPr>
        <w:drawing>
          <wp:inline distT="0" distB="0" distL="0" distR="0">
            <wp:extent cx="3750310" cy="2060575"/>
            <wp:effectExtent l="19050" t="0" r="2540" b="0"/>
            <wp:docPr id="100" name="Picture 100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6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0310" cy="206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AF6" w:rsidRPr="00ED7F45" w:rsidRDefault="00363AF6" w:rsidP="00363AF6">
      <w:pPr>
        <w:jc w:val="center"/>
        <w:rPr>
          <w:i/>
        </w:rPr>
      </w:pPr>
      <w:r>
        <w:rPr>
          <w:i/>
        </w:rPr>
        <w:t xml:space="preserve">Рисунок 11 - </w:t>
      </w:r>
      <w:r w:rsidRPr="00ED7F45">
        <w:rPr>
          <w:i/>
        </w:rPr>
        <w:t xml:space="preserve"> Схема </w:t>
      </w:r>
      <w:r>
        <w:rPr>
          <w:i/>
        </w:rPr>
        <w:t>к расчёту шпоночного соединения</w:t>
      </w:r>
    </w:p>
    <w:p w:rsidR="00363AF6" w:rsidRPr="00B17AF2" w:rsidRDefault="00363AF6" w:rsidP="00363AF6">
      <w:pPr>
        <w:spacing w:after="0"/>
      </w:pPr>
      <w:r w:rsidRPr="00B17AF2">
        <w:t>Поверхность смятия определяется по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363AF6" w:rsidRPr="00710150" w:rsidTr="00055016">
        <w:tc>
          <w:tcPr>
            <w:tcW w:w="8755" w:type="dxa"/>
            <w:vAlign w:val="center"/>
          </w:tcPr>
          <w:p w:rsidR="00363AF6" w:rsidRPr="00363AF6" w:rsidRDefault="00363AF6" w:rsidP="00055016">
            <w:pPr>
              <w:spacing w:after="0"/>
              <w:ind w:firstLine="0"/>
              <w:jc w:val="center"/>
            </w:pPr>
            <w:r w:rsidRPr="00B17AF2">
              <w:rPr>
                <w:position w:val="-12"/>
              </w:rPr>
              <w:object w:dxaOrig="7380" w:dyaOrig="380">
                <v:shape id="_x0000_i1115" type="#_x0000_t75" style="width:369.1pt;height:19.15pt" o:ole="">
                  <v:imagedata r:id="rId191" o:title=""/>
                </v:shape>
                <o:OLEObject Type="Embed" ProgID="Equation.DSMT4" ShapeID="_x0000_i1115" DrawAspect="Content" ObjectID="_1449350631" r:id="rId192"/>
              </w:object>
            </w:r>
            <w:r>
              <w:rPr>
                <w:vertAlign w:val="subscript"/>
              </w:rPr>
              <w:t>,</w:t>
            </w:r>
          </w:p>
        </w:tc>
        <w:tc>
          <w:tcPr>
            <w:tcW w:w="815" w:type="dxa"/>
            <w:vAlign w:val="center"/>
          </w:tcPr>
          <w:p w:rsidR="00363AF6" w:rsidRPr="00710150" w:rsidRDefault="00363AF6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25</w:t>
            </w:r>
            <w:r>
              <w:t>)</w:t>
            </w:r>
          </w:p>
        </w:tc>
      </w:tr>
    </w:tbl>
    <w:p w:rsidR="00363AF6" w:rsidRDefault="00363AF6" w:rsidP="00363AF6">
      <w:pPr>
        <w:spacing w:after="0"/>
      </w:pPr>
      <w:r>
        <w:t>Допускаемое напряжение на смятие материала шпонки определяется по следующей формул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363AF6" w:rsidRPr="00710150" w:rsidTr="00055016">
        <w:tc>
          <w:tcPr>
            <w:tcW w:w="8755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</w:pPr>
            <w:r w:rsidRPr="00B17AF2">
              <w:rPr>
                <w:position w:val="-12"/>
                <w:lang w:val="en-US"/>
              </w:rPr>
              <w:object w:dxaOrig="4020" w:dyaOrig="380">
                <v:shape id="_x0000_i1116" type="#_x0000_t75" style="width:201.4pt;height:19.15pt" o:ole="">
                  <v:imagedata r:id="rId193" o:title=""/>
                </v:shape>
                <o:OLEObject Type="Embed" ProgID="Equation.DSMT4" ShapeID="_x0000_i1116" DrawAspect="Content" ObjectID="_1449350632" r:id="rId194"/>
              </w:object>
            </w:r>
            <w:r>
              <w:t>,</w:t>
            </w:r>
          </w:p>
        </w:tc>
        <w:tc>
          <w:tcPr>
            <w:tcW w:w="815" w:type="dxa"/>
            <w:vAlign w:val="center"/>
          </w:tcPr>
          <w:p w:rsidR="00363AF6" w:rsidRPr="00710150" w:rsidRDefault="00363AF6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26</w:t>
            </w:r>
            <w:r>
              <w:t>)</w:t>
            </w:r>
          </w:p>
        </w:tc>
      </w:tr>
    </w:tbl>
    <w:p w:rsidR="00363AF6" w:rsidRPr="00363AF6" w:rsidRDefault="00363AF6" w:rsidP="00363AF6">
      <w:pPr>
        <w:spacing w:after="0"/>
      </w:pPr>
      <w:r>
        <w:t xml:space="preserve">где </w:t>
      </w:r>
      <w:r w:rsidRPr="00CD2A26">
        <w:rPr>
          <w:position w:val="-10"/>
        </w:rPr>
        <w:object w:dxaOrig="380" w:dyaOrig="320">
          <v:shape id="_x0000_i1117" type="#_x0000_t75" style="width:19.15pt;height:16.4pt" o:ole="">
            <v:imagedata r:id="rId195" o:title=""/>
          </v:shape>
          <o:OLEObject Type="Embed" ProgID="Equation.DSMT4" ShapeID="_x0000_i1117" DrawAspect="Content" ObjectID="_1449350633" r:id="rId196"/>
        </w:object>
      </w:r>
      <w:r>
        <w:t xml:space="preserve"> - допускаемое напряжение материала шпонки (Сталь 35).</w:t>
      </w:r>
    </w:p>
    <w:p w:rsidR="00363AF6" w:rsidRPr="00B17AF2" w:rsidRDefault="00363AF6" w:rsidP="00363AF6">
      <w:pPr>
        <w:spacing w:after="0"/>
      </w:pPr>
      <w:r w:rsidRPr="00B17AF2">
        <w:t>Условие прочности шпонки на смяти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363AF6" w:rsidRPr="00710150" w:rsidTr="00055016">
        <w:tc>
          <w:tcPr>
            <w:tcW w:w="8755" w:type="dxa"/>
            <w:vAlign w:val="center"/>
          </w:tcPr>
          <w:p w:rsidR="00363AF6" w:rsidRPr="00363AF6" w:rsidRDefault="00363AF6" w:rsidP="00363AF6">
            <w:pPr>
              <w:spacing w:after="0"/>
              <w:ind w:firstLine="0"/>
              <w:jc w:val="center"/>
            </w:pPr>
            <w:r w:rsidRPr="00B17AF2">
              <w:rPr>
                <w:position w:val="-30"/>
                <w:lang w:val="en-US"/>
              </w:rPr>
              <w:object w:dxaOrig="5340" w:dyaOrig="720">
                <v:shape id="_x0000_i1118" type="#_x0000_t75" style="width:267.05pt;height:36.45pt" o:ole="">
                  <v:imagedata r:id="rId197" o:title=""/>
                </v:shape>
                <o:OLEObject Type="Embed" ProgID="Equation.DSMT4" ShapeID="_x0000_i1118" DrawAspect="Content" ObjectID="_1449350634" r:id="rId198"/>
              </w:object>
            </w:r>
            <w:r>
              <w:t>,</w:t>
            </w:r>
          </w:p>
        </w:tc>
        <w:tc>
          <w:tcPr>
            <w:tcW w:w="815" w:type="dxa"/>
            <w:vAlign w:val="center"/>
          </w:tcPr>
          <w:p w:rsidR="00363AF6" w:rsidRPr="00710150" w:rsidRDefault="00363AF6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27</w:t>
            </w:r>
            <w:r>
              <w:t>)</w:t>
            </w:r>
          </w:p>
        </w:tc>
      </w:tr>
    </w:tbl>
    <w:p w:rsidR="00363AF6" w:rsidRPr="00B17AF2" w:rsidRDefault="00363AF6" w:rsidP="00363AF6">
      <w:pPr>
        <w:spacing w:after="0"/>
      </w:pPr>
    </w:p>
    <w:p w:rsidR="00363AF6" w:rsidRPr="00B17AF2" w:rsidRDefault="00363AF6" w:rsidP="00363AF6">
      <w:pPr>
        <w:spacing w:after="0"/>
      </w:pPr>
      <w:r w:rsidRPr="00B17AF2">
        <w:t>где σ</w:t>
      </w:r>
      <w:r w:rsidRPr="00B17AF2">
        <w:rPr>
          <w:vertAlign w:val="subscript"/>
        </w:rPr>
        <w:t>см</w:t>
      </w:r>
      <w:r w:rsidRPr="00B17AF2">
        <w:t xml:space="preserve"> – напряжение смятия на боковые поверхности шпонки, Па;</w:t>
      </w:r>
    </w:p>
    <w:p w:rsidR="00363AF6" w:rsidRPr="00B17AF2" w:rsidRDefault="00363AF6" w:rsidP="00363AF6">
      <w:pPr>
        <w:spacing w:after="0"/>
      </w:pPr>
      <w:r>
        <w:t>Условие прочности выполняется.</w:t>
      </w:r>
    </w:p>
    <w:p w:rsidR="00055016" w:rsidRPr="00055016" w:rsidRDefault="00055016" w:rsidP="00055016">
      <w:pPr>
        <w:pStyle w:val="Style1"/>
      </w:pPr>
      <w:bookmarkStart w:id="29" w:name="_Toc375275621"/>
      <w:r w:rsidRPr="00B17AF2">
        <w:t>Муфты</w:t>
      </w:r>
      <w:bookmarkEnd w:id="29"/>
    </w:p>
    <w:p w:rsidR="00055016" w:rsidRPr="00B17AF2" w:rsidRDefault="00055016" w:rsidP="00055016">
      <w:pPr>
        <w:spacing w:after="0"/>
      </w:pPr>
      <w:r w:rsidRPr="00B17AF2">
        <w:t xml:space="preserve">Муфта соединяет вал привода с валом мешалки и передает крутящий момент. </w:t>
      </w:r>
    </w:p>
    <w:p w:rsidR="00055016" w:rsidRPr="00B17AF2" w:rsidRDefault="00055016" w:rsidP="00055016">
      <w:pPr>
        <w:spacing w:after="0"/>
      </w:pPr>
      <w:r w:rsidRPr="00B17AF2">
        <w:lastRenderedPageBreak/>
        <w:t>Муфты, выбранные по диаметру вала при эскизной компоновке аппарата, проверяются на нагрузочную способность по условию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55"/>
        <w:gridCol w:w="815"/>
      </w:tblGrid>
      <w:tr w:rsidR="00055016" w:rsidRPr="00710150" w:rsidTr="00055016">
        <w:tc>
          <w:tcPr>
            <w:tcW w:w="8755" w:type="dxa"/>
            <w:vAlign w:val="center"/>
          </w:tcPr>
          <w:p w:rsidR="00055016" w:rsidRPr="00363AF6" w:rsidRDefault="00055016" w:rsidP="00055016">
            <w:pPr>
              <w:spacing w:after="0"/>
              <w:ind w:firstLine="0"/>
              <w:jc w:val="center"/>
            </w:pPr>
            <w:r w:rsidRPr="00B17AF2">
              <w:rPr>
                <w:position w:val="-30"/>
              </w:rPr>
              <w:object w:dxaOrig="6340" w:dyaOrig="720">
                <v:shape id="_x0000_i1119" type="#_x0000_t75" style="width:317.15pt;height:36.45pt" o:ole="">
                  <v:imagedata r:id="rId199" o:title=""/>
                </v:shape>
                <o:OLEObject Type="Embed" ProgID="Equation.DSMT4" ShapeID="_x0000_i1119" DrawAspect="Content" ObjectID="_1449350635" r:id="rId200"/>
              </w:object>
            </w:r>
            <w:r>
              <w:t>,</w:t>
            </w:r>
          </w:p>
        </w:tc>
        <w:tc>
          <w:tcPr>
            <w:tcW w:w="815" w:type="dxa"/>
            <w:vAlign w:val="center"/>
          </w:tcPr>
          <w:p w:rsidR="00055016" w:rsidRPr="00710150" w:rsidRDefault="00055016" w:rsidP="00F77327">
            <w:pPr>
              <w:spacing w:after="0"/>
              <w:ind w:firstLine="0"/>
              <w:jc w:val="center"/>
            </w:pPr>
            <w:r>
              <w:t>(</w:t>
            </w:r>
            <w:r w:rsidR="00F77327">
              <w:t>128</w:t>
            </w:r>
            <w:r>
              <w:t>)</w:t>
            </w:r>
          </w:p>
        </w:tc>
      </w:tr>
    </w:tbl>
    <w:p w:rsidR="00055016" w:rsidRPr="00B17AF2" w:rsidRDefault="00055016" w:rsidP="00055016">
      <w:pPr>
        <w:spacing w:after="0"/>
      </w:pPr>
      <w:r w:rsidRPr="00B17AF2">
        <w:t>где Т</w:t>
      </w:r>
      <w:r w:rsidRPr="00B17AF2">
        <w:rPr>
          <w:vertAlign w:val="subscript"/>
        </w:rPr>
        <w:t xml:space="preserve">р.м. </w:t>
      </w:r>
      <w:r w:rsidRPr="00B17AF2">
        <w:t>- расчетный крутящий момент на участке вала под муфту, Нм;</w:t>
      </w:r>
      <w:r>
        <w:t xml:space="preserve"> </w:t>
      </w:r>
      <w:r w:rsidRPr="00B17AF2">
        <w:t>η</w:t>
      </w:r>
      <w:r w:rsidRPr="00B17AF2">
        <w:rPr>
          <w:vertAlign w:val="subscript"/>
        </w:rPr>
        <w:t xml:space="preserve">1, </w:t>
      </w:r>
      <w:r w:rsidRPr="00B17AF2">
        <w:t>η</w:t>
      </w:r>
      <w:r w:rsidRPr="00B17AF2">
        <w:rPr>
          <w:vertAlign w:val="subscript"/>
        </w:rPr>
        <w:t>2</w:t>
      </w:r>
      <w:r>
        <w:t xml:space="preserve">, </w:t>
      </w:r>
      <w:r w:rsidRPr="00B17AF2">
        <w:t>η</w:t>
      </w:r>
      <w:r>
        <w:rPr>
          <w:vertAlign w:val="subscript"/>
        </w:rPr>
        <w:t>3</w:t>
      </w:r>
      <w:r w:rsidRPr="00B17AF2">
        <w:t xml:space="preserve"> – </w:t>
      </w:r>
      <w:r>
        <w:t>соответственно КПД подшипников,</w:t>
      </w:r>
      <w:r w:rsidRPr="00B17AF2">
        <w:t xml:space="preserve"> уплотнения</w:t>
      </w:r>
      <w:r>
        <w:t xml:space="preserve"> и муфты</w:t>
      </w:r>
      <w:r w:rsidRPr="00B17AF2">
        <w:t xml:space="preserve"> вводимые в расчет с учетом схемы приводов;</w:t>
      </w:r>
      <w:r>
        <w:t xml:space="preserve"> </w:t>
      </w:r>
      <w:r w:rsidRPr="00B17AF2">
        <w:t>Т</w:t>
      </w:r>
      <w:r w:rsidRPr="00B17AF2">
        <w:rPr>
          <w:vertAlign w:val="subscript"/>
        </w:rPr>
        <w:t>ном</w:t>
      </w:r>
      <w:r w:rsidRPr="00B17AF2">
        <w:t xml:space="preserve"> – номинальный (допускаемый) крутящий момент для выбранного типоразмера муфты, Нм. </w:t>
      </w:r>
    </w:p>
    <w:p w:rsidR="00363AF6" w:rsidRDefault="00055016" w:rsidP="00055016">
      <w:pPr>
        <w:spacing w:after="0"/>
      </w:pPr>
      <w:r>
        <w:t>Условие для нагрузочной способности муфты выполняется.</w:t>
      </w:r>
    </w:p>
    <w:p w:rsidR="00055016" w:rsidRPr="00055016" w:rsidRDefault="00055016" w:rsidP="00055016">
      <w:pPr>
        <w:pStyle w:val="Heading1"/>
        <w:numPr>
          <w:ilvl w:val="0"/>
          <w:numId w:val="0"/>
        </w:numPr>
        <w:ind w:left="357"/>
      </w:pPr>
      <w:bookmarkStart w:id="30" w:name="_Toc375275622"/>
      <w:r w:rsidRPr="00055016">
        <w:lastRenderedPageBreak/>
        <w:t>Заключение</w:t>
      </w:r>
      <w:bookmarkEnd w:id="30"/>
      <w:r w:rsidRPr="00055016">
        <w:t xml:space="preserve"> </w:t>
      </w:r>
    </w:p>
    <w:p w:rsidR="00055016" w:rsidRPr="00055016" w:rsidRDefault="00055016" w:rsidP="00055016">
      <w:pPr>
        <w:spacing w:after="0"/>
      </w:pPr>
      <w:r w:rsidRPr="00055016">
        <w:t xml:space="preserve">При выполнении курсового проекта были освоены основы методики проектирования. При этом был сделан выбор материалов и конструктивно оформлен аппарат в соответствии с заданными технологическими параметрами процесса. Выполнение проектных и проверочных расчетов позволило выявить соответствие аппарата требованиям эксплуатации. </w:t>
      </w:r>
    </w:p>
    <w:p w:rsidR="00055016" w:rsidRPr="00055016" w:rsidRDefault="00055016" w:rsidP="00055016">
      <w:pPr>
        <w:spacing w:after="0"/>
      </w:pPr>
      <w:r w:rsidRPr="00055016">
        <w:t xml:space="preserve">При проектировании аппарата с мешалкой были сделаны следующие выводы: </w:t>
      </w:r>
    </w:p>
    <w:p w:rsidR="00525C2B" w:rsidRPr="008E5681" w:rsidRDefault="00F77327" w:rsidP="00525C2B">
      <w:pPr>
        <w:pStyle w:val="ListParagraph"/>
        <w:numPr>
          <w:ilvl w:val="0"/>
          <w:numId w:val="35"/>
        </w:numPr>
        <w:spacing w:after="0"/>
      </w:pPr>
      <w:r>
        <w:t>Наружние и внутренние давления для оболочек аппарата</w:t>
      </w:r>
    </w:p>
    <w:p w:rsidR="00525C2B" w:rsidRPr="008E5681" w:rsidRDefault="00525C2B" w:rsidP="00525C2B">
      <w:pPr>
        <w:spacing w:after="0"/>
        <w:ind w:left="720" w:firstLine="0"/>
      </w:pPr>
      <w:r w:rsidRPr="008E5681">
        <w:t>Расчёт цилиндрической обечайки</w:t>
      </w:r>
    </w:p>
    <w:p w:rsidR="00F77327" w:rsidRDefault="00A15889" w:rsidP="00F77327">
      <w:pPr>
        <w:spacing w:after="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в</m:t>
            </m:r>
          </m:sub>
          <m:sup>
            <m:r>
              <w:rPr>
                <w:rFonts w:ascii="Cambria Math" w:hAnsi="Cambria Math"/>
              </w:rPr>
              <m:t>ц</m:t>
            </m:r>
          </m:sup>
        </m:sSubSup>
        <m:r>
          <w:rPr>
            <w:rFonts w:ascii="Cambria Math" w:hAnsi="Cambria Math"/>
          </w:rPr>
          <m:t>=1,33 МПа&gt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рв</m:t>
            </m:r>
          </m:sub>
        </m:sSub>
        <m:r>
          <w:rPr>
            <w:rFonts w:ascii="Cambria Math" w:hAnsi="Cambria Math"/>
          </w:rPr>
          <m:t>=0,75 МПа</m:t>
        </m:r>
      </m:oMath>
      <w:r w:rsidR="00F77327">
        <w:t xml:space="preserve"> - </w:t>
      </w:r>
      <w:r w:rsidR="00525C2B" w:rsidRPr="008E5681">
        <w:t>Условие</w:t>
      </w:r>
      <w:r w:rsidR="00525C2B" w:rsidRPr="006603FE">
        <w:t xml:space="preserve"> </w:t>
      </w:r>
      <w:r w:rsidR="00525C2B" w:rsidRPr="008E5681">
        <w:t>прочности выполняется.</w:t>
      </w:r>
    </w:p>
    <w:p w:rsidR="00F77327" w:rsidRPr="00F705B6" w:rsidRDefault="00A15889" w:rsidP="00F77327">
      <w:pPr>
        <w:spacing w:after="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н</m:t>
            </m:r>
          </m:sub>
          <m:sup>
            <m:r>
              <w:rPr>
                <w:rFonts w:ascii="Cambria Math" w:hAnsi="Cambria Math"/>
              </w:rPr>
              <m:t>ц</m:t>
            </m:r>
          </m:sup>
        </m:sSubSup>
        <m:r>
          <w:rPr>
            <w:rFonts w:ascii="Cambria Math" w:hAnsi="Cambria Math"/>
          </w:rPr>
          <m:t>=0,43 МПа&gt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рн</m:t>
            </m:r>
          </m:sub>
        </m:sSub>
        <m:r>
          <w:rPr>
            <w:rFonts w:ascii="Cambria Math" w:hAnsi="Cambria Math"/>
          </w:rPr>
          <m:t>=0,425 МПа</m:t>
        </m:r>
      </m:oMath>
      <w:r w:rsidR="00F77327">
        <w:t xml:space="preserve"> - Условие прочности выполняется</w:t>
      </w:r>
    </w:p>
    <w:p w:rsidR="00525C2B" w:rsidRPr="008E5681" w:rsidRDefault="00525C2B" w:rsidP="00525C2B">
      <w:pPr>
        <w:spacing w:after="0"/>
        <w:ind w:left="720" w:firstLine="0"/>
      </w:pPr>
      <w:r w:rsidRPr="008E5681">
        <w:t>Расчёт эллиптической крышки</w:t>
      </w:r>
    </w:p>
    <w:p w:rsidR="00525C2B" w:rsidRDefault="00A15889" w:rsidP="00525C2B">
      <w:pPr>
        <w:spacing w:after="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в</m:t>
            </m:r>
          </m:sub>
          <m:sup>
            <m:r>
              <w:rPr>
                <w:rFonts w:ascii="Cambria Math" w:hAnsi="Cambria Math"/>
              </w:rPr>
              <m:t>к</m:t>
            </m:r>
          </m:sup>
        </m:sSubSup>
        <m:r>
          <w:rPr>
            <w:rFonts w:ascii="Cambria Math" w:hAnsi="Cambria Math"/>
          </w:rPr>
          <m:t>=0,83 МПа&gt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рв</m:t>
            </m:r>
          </m:sub>
        </m:sSub>
        <m:r>
          <w:rPr>
            <w:rFonts w:ascii="Cambria Math" w:hAnsi="Cambria Math"/>
          </w:rPr>
          <m:t>=0,75 МПа</m:t>
        </m:r>
      </m:oMath>
      <w:r w:rsidR="00525C2B">
        <w:t xml:space="preserve">;    </w:t>
      </w:r>
      <w:r w:rsidR="00525C2B" w:rsidRPr="008E5681">
        <w:t>Условие прочности выполняется.</w:t>
      </w:r>
    </w:p>
    <w:p w:rsidR="00F77327" w:rsidRDefault="00A15889" w:rsidP="00525C2B">
      <w:pPr>
        <w:spacing w:after="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н</m:t>
            </m:r>
          </m:sub>
          <m:sup>
            <m:r>
              <w:rPr>
                <w:rFonts w:ascii="Cambria Math" w:hAnsi="Cambria Math"/>
              </w:rPr>
              <m:t>к</m:t>
            </m:r>
          </m:sup>
        </m:sSubSup>
        <m:r>
          <w:rPr>
            <w:rFonts w:ascii="Cambria Math" w:hAnsi="Cambria Math"/>
          </w:rPr>
          <m:t>=0,283 МПа&gt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рн</m:t>
            </m:r>
          </m:sub>
        </m:sSub>
        <m:r>
          <w:rPr>
            <w:rFonts w:ascii="Cambria Math" w:hAnsi="Cambria Math"/>
          </w:rPr>
          <m:t>=0,075 МПа</m:t>
        </m:r>
      </m:oMath>
      <w:r w:rsidR="00F77327">
        <w:t xml:space="preserve"> - Условие прочности выполняется.</w:t>
      </w:r>
    </w:p>
    <w:p w:rsidR="00F77327" w:rsidRDefault="00F77327" w:rsidP="00525C2B">
      <w:pPr>
        <w:spacing w:after="0"/>
      </w:pPr>
      <w:r>
        <w:t>Расчет эллиптического днища</w:t>
      </w:r>
    </w:p>
    <w:p w:rsidR="00525C2B" w:rsidRDefault="00525C2B" w:rsidP="00525C2B">
      <w:pPr>
        <w:spacing w:after="0"/>
      </w:pP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в</m:t>
            </m:r>
          </m:sub>
          <m:sup>
            <m:r>
              <w:rPr>
                <w:rFonts w:ascii="Cambria Math" w:hAnsi="Cambria Math"/>
              </w:rPr>
              <m:t>д</m:t>
            </m:r>
          </m:sup>
        </m:sSubSup>
        <m:r>
          <w:rPr>
            <w:rFonts w:ascii="Cambria Math" w:hAnsi="Cambria Math"/>
          </w:rPr>
          <m:t>=1,13 МПа&gt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рв</m:t>
            </m:r>
          </m:sub>
        </m:sSub>
        <m:r>
          <w:rPr>
            <w:rFonts w:ascii="Cambria Math" w:hAnsi="Cambria Math"/>
          </w:rPr>
          <m:t>=0,75 МПа</m:t>
        </m:r>
      </m:oMath>
      <w:r w:rsidR="00F77327">
        <w:t>;</w:t>
      </w:r>
      <w:r>
        <w:t xml:space="preserve">    Условие прочности выполняется.</w:t>
      </w:r>
    </w:p>
    <w:p w:rsidR="00F77327" w:rsidRDefault="00A15889" w:rsidP="00525C2B">
      <w:pPr>
        <w:spacing w:after="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н</m:t>
            </m:r>
          </m:sub>
          <m:sup>
            <m:r>
              <w:rPr>
                <w:rFonts w:ascii="Cambria Math" w:hAnsi="Cambria Math"/>
              </w:rPr>
              <m:t>д</m:t>
            </m:r>
          </m:sup>
        </m:sSubSup>
        <m:r>
          <w:rPr>
            <w:rFonts w:ascii="Cambria Math" w:hAnsi="Cambria Math"/>
          </w:rPr>
          <m:t>=0,533 МПа&gt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рн</m:t>
            </m:r>
          </m:sub>
        </m:sSub>
        <m:r>
          <w:rPr>
            <w:rFonts w:ascii="Cambria Math" w:hAnsi="Cambria Math"/>
          </w:rPr>
          <m:t>=0,425 МПа</m:t>
        </m:r>
      </m:oMath>
      <w:r w:rsidR="00F77327">
        <w:t xml:space="preserve"> - Условие прочности выполняется.</w:t>
      </w:r>
    </w:p>
    <w:p w:rsidR="00F77327" w:rsidRPr="00F77327" w:rsidRDefault="00F77327" w:rsidP="00F77327">
      <w:pPr>
        <w:spacing w:after="0"/>
      </w:pPr>
      <w:r>
        <w:t xml:space="preserve">Расчет </w:t>
      </w:r>
      <w:r w:rsidRPr="00F77327">
        <w:t>цилиндрической обечайки рубашки</w:t>
      </w:r>
    </w:p>
    <w:p w:rsidR="00F77327" w:rsidRDefault="00A15889" w:rsidP="00525C2B">
      <w:pPr>
        <w:spacing w:after="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в</m:t>
            </m:r>
          </m:sub>
          <m:sup>
            <m:r>
              <w:rPr>
                <w:rFonts w:ascii="Cambria Math" w:hAnsi="Cambria Math"/>
              </w:rPr>
              <m:t>цр</m:t>
            </m:r>
          </m:sup>
        </m:sSubSup>
        <m:r>
          <w:rPr>
            <w:rFonts w:ascii="Cambria Math" w:hAnsi="Cambria Math"/>
          </w:rPr>
          <m:t>=0,70 МПа&gt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рв</m:t>
            </m:r>
          </m:sub>
        </m:sSub>
        <m:r>
          <w:rPr>
            <w:rFonts w:ascii="Cambria Math" w:hAnsi="Cambria Math"/>
          </w:rPr>
          <m:t>=0,35 МПа</m:t>
        </m:r>
      </m:oMath>
      <w:r w:rsidR="00F77327">
        <w:t>;</w:t>
      </w:r>
      <w:r w:rsidR="00F77327">
        <w:tab/>
      </w:r>
      <w:r w:rsidR="00F77327">
        <w:tab/>
        <w:t>Условие прочности выполняется</w:t>
      </w:r>
    </w:p>
    <w:p w:rsidR="00F77327" w:rsidRPr="00F77327" w:rsidRDefault="00F77327" w:rsidP="00F77327">
      <w:pPr>
        <w:spacing w:after="0"/>
      </w:pPr>
      <w:r>
        <w:t xml:space="preserve">Расчет </w:t>
      </w:r>
      <w:r w:rsidRPr="00F77327">
        <w:t>эллиптического днища рубашки</w:t>
      </w:r>
    </w:p>
    <w:p w:rsidR="00F77327" w:rsidRPr="00F705B6" w:rsidRDefault="00A15889" w:rsidP="00525C2B">
      <w:pPr>
        <w:spacing w:after="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в</m:t>
            </m:r>
          </m:sub>
          <m:sup>
            <m:r>
              <w:rPr>
                <w:rFonts w:ascii="Cambria Math" w:hAnsi="Cambria Math"/>
              </w:rPr>
              <m:t>др</m:t>
            </m:r>
          </m:sup>
        </m:sSubSup>
        <m:r>
          <w:rPr>
            <w:rFonts w:ascii="Cambria Math" w:hAnsi="Cambria Math"/>
          </w:rPr>
          <m:t>=1,15 МПа&gt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рв</m:t>
            </m:r>
          </m:sub>
        </m:sSub>
        <m:r>
          <w:rPr>
            <w:rFonts w:ascii="Cambria Math" w:hAnsi="Cambria Math"/>
          </w:rPr>
          <m:t>=0,35 МПа</m:t>
        </m:r>
      </m:oMath>
      <w:r w:rsidR="00F77327">
        <w:t xml:space="preserve"> - Условие прочности выполняется.</w:t>
      </w:r>
    </w:p>
    <w:p w:rsidR="00525C2B" w:rsidRDefault="00525C2B" w:rsidP="00525C2B">
      <w:pPr>
        <w:pStyle w:val="ListParagraph"/>
        <w:numPr>
          <w:ilvl w:val="0"/>
          <w:numId w:val="35"/>
        </w:numPr>
        <w:spacing w:after="0"/>
      </w:pPr>
      <w:r w:rsidRPr="008E5681">
        <w:t>Укрепление отверстий</w:t>
      </w:r>
    </w:p>
    <w:p w:rsidR="00525C2B" w:rsidRPr="00F77327" w:rsidRDefault="00525C2B" w:rsidP="00F77327">
      <w:r w:rsidRPr="00B17AF2">
        <w:t>Т</w:t>
      </w:r>
      <w:r w:rsidR="00F77327">
        <w:t>ак как</w:t>
      </w:r>
      <w:r w:rsidRPr="00B17AF2">
        <w:t xml:space="preserve"> </w:t>
      </w:r>
      <w:r w:rsidR="00F77327">
        <w:rPr>
          <w:lang w:val="en-US"/>
        </w:rPr>
        <w:t>d</w:t>
      </w:r>
      <w:r w:rsidR="00F77327">
        <w:rPr>
          <w:vertAlign w:val="subscript"/>
        </w:rPr>
        <w:t>шр</w:t>
      </w:r>
      <w:r w:rsidR="00F77327">
        <w:t xml:space="preserve"> = 533</w:t>
      </w:r>
      <w:r w:rsidR="00F77327" w:rsidRPr="00D3322A">
        <w:t>,4</w:t>
      </w:r>
      <w:r w:rsidR="00F77327">
        <w:t xml:space="preserve"> мм &gt; </w:t>
      </w:r>
      <w:r w:rsidR="00F77327">
        <w:rPr>
          <w:lang w:val="en-US"/>
        </w:rPr>
        <w:t>d</w:t>
      </w:r>
      <w:r w:rsidR="00F77327" w:rsidRPr="00D3322A">
        <w:rPr>
          <w:vertAlign w:val="subscript"/>
        </w:rPr>
        <w:t>0</w:t>
      </w:r>
      <w:r w:rsidR="00F77327">
        <w:t>=113</w:t>
      </w:r>
      <w:r w:rsidR="00F77327" w:rsidRPr="00D3322A">
        <w:t>,</w:t>
      </w:r>
      <w:r w:rsidR="00F77327">
        <w:t xml:space="preserve">6 мм; </w:t>
      </w:r>
      <w:r w:rsidR="00F77327">
        <w:rPr>
          <w:lang w:val="en-US"/>
        </w:rPr>
        <w:t>A</w:t>
      </w:r>
      <w:r w:rsidR="00F77327">
        <w:t xml:space="preserve"> = </w:t>
      </w:r>
      <w:r w:rsidR="00F77327" w:rsidRPr="00F77327">
        <w:t>1701</w:t>
      </w:r>
      <w:r w:rsidR="00F77327">
        <w:t xml:space="preserve"> мм</w:t>
      </w:r>
      <w:r w:rsidR="00F77327">
        <w:rPr>
          <w:vertAlign w:val="superscript"/>
        </w:rPr>
        <w:t>2</w:t>
      </w:r>
      <w:r w:rsidR="00F77327">
        <w:t xml:space="preserve"> </w:t>
      </w:r>
      <w:r w:rsidR="00F77327" w:rsidRPr="00F77327">
        <w:t>&gt;</w:t>
      </w:r>
      <w:r w:rsidR="00F77327">
        <w:rPr>
          <w:lang w:val="en-US"/>
        </w:rPr>
        <w:t>A</w:t>
      </w:r>
      <w:r w:rsidR="00F77327" w:rsidRPr="00F77327">
        <w:rPr>
          <w:vertAlign w:val="subscript"/>
        </w:rPr>
        <w:t>0</w:t>
      </w:r>
      <w:r w:rsidR="00F77327" w:rsidRPr="00F77327">
        <w:t>+</w:t>
      </w:r>
      <w:r w:rsidR="00F77327">
        <w:rPr>
          <w:lang w:val="en-US"/>
        </w:rPr>
        <w:t>A</w:t>
      </w:r>
      <w:r w:rsidR="00F77327" w:rsidRPr="00F77327">
        <w:rPr>
          <w:vertAlign w:val="subscript"/>
        </w:rPr>
        <w:t>1</w:t>
      </w:r>
      <w:r w:rsidR="00F77327" w:rsidRPr="00F77327">
        <w:t>+</w:t>
      </w:r>
      <w:r w:rsidR="00F77327">
        <w:rPr>
          <w:lang w:val="en-US"/>
        </w:rPr>
        <w:t>A</w:t>
      </w:r>
      <w:r w:rsidR="00F77327" w:rsidRPr="00F77327">
        <w:rPr>
          <w:vertAlign w:val="subscript"/>
        </w:rPr>
        <w:t>3</w:t>
      </w:r>
      <w:r w:rsidR="00F77327" w:rsidRPr="00F77327">
        <w:t xml:space="preserve"> =869 </w:t>
      </w:r>
      <w:r w:rsidR="00F77327">
        <w:t>мм</w:t>
      </w:r>
      <w:r w:rsidR="00F77327">
        <w:rPr>
          <w:vertAlign w:val="superscript"/>
        </w:rPr>
        <w:t>2</w:t>
      </w:r>
      <w:r w:rsidRPr="00B17AF2">
        <w:t>, то не выполняется проверка укрепления отверстия</w:t>
      </w:r>
      <w:r w:rsidR="00F77327">
        <w:t xml:space="preserve"> люка</w:t>
      </w:r>
      <w:r w:rsidRPr="00B17AF2">
        <w:t>.</w:t>
      </w:r>
      <w:r w:rsidR="00F77327">
        <w:t xml:space="preserve"> Отверстие необходимо укрепить приварным накладным кольцом площадью сечения кольца </w:t>
      </w:r>
      <w:r w:rsidR="00F77327">
        <w:rPr>
          <w:lang w:val="en-US"/>
        </w:rPr>
        <w:t>A</w:t>
      </w:r>
      <w:r w:rsidR="00F77327" w:rsidRPr="00F77327">
        <w:rPr>
          <w:vertAlign w:val="subscript"/>
        </w:rPr>
        <w:t xml:space="preserve">2 </w:t>
      </w:r>
      <w:r w:rsidR="00F77327" w:rsidRPr="00F77327">
        <w:t xml:space="preserve">= </w:t>
      </w:r>
      <w:r w:rsidR="00F77327">
        <w:t>832 мм</w:t>
      </w:r>
      <w:r w:rsidR="00F77327">
        <w:rPr>
          <w:vertAlign w:val="superscript"/>
        </w:rPr>
        <w:t>2</w:t>
      </w:r>
      <w:r w:rsidR="00F77327">
        <w:t xml:space="preserve">, толщиной </w:t>
      </w:r>
      <w:r w:rsidR="00F77327">
        <w:rPr>
          <w:lang w:val="en-US"/>
        </w:rPr>
        <w:t>s</w:t>
      </w:r>
      <w:r w:rsidR="00F77327" w:rsidRPr="00F77327">
        <w:rPr>
          <w:vertAlign w:val="subscript"/>
        </w:rPr>
        <w:t>2</w:t>
      </w:r>
      <w:r w:rsidR="00F77327" w:rsidRPr="00F77327">
        <w:t xml:space="preserve"> = 5</w:t>
      </w:r>
      <w:r w:rsidR="00F77327">
        <w:t xml:space="preserve"> мм.</w:t>
      </w:r>
    </w:p>
    <w:p w:rsidR="00525C2B" w:rsidRPr="008E5681" w:rsidRDefault="00525C2B" w:rsidP="00525C2B">
      <w:pPr>
        <w:pStyle w:val="ListParagraph"/>
        <w:numPr>
          <w:ilvl w:val="0"/>
          <w:numId w:val="35"/>
        </w:numPr>
        <w:spacing w:after="0"/>
      </w:pPr>
      <w:r w:rsidRPr="008E5681">
        <w:t>Фланцевые соединения</w:t>
      </w:r>
    </w:p>
    <w:p w:rsidR="00F77327" w:rsidRDefault="00F77327" w:rsidP="00F77327">
      <w:pPr>
        <w:spacing w:after="0"/>
        <w:ind w:firstLine="0"/>
      </w:pPr>
      <w:r>
        <w:t>Проверка прочности болтов в условиях монтажа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F77327" w:rsidRPr="00710150" w:rsidTr="00A00963">
        <w:tc>
          <w:tcPr>
            <w:tcW w:w="8755" w:type="dxa"/>
            <w:vAlign w:val="center"/>
          </w:tcPr>
          <w:p w:rsidR="00F77327" w:rsidRPr="00F77327" w:rsidRDefault="00A15889" w:rsidP="00F77327">
            <w:pPr>
              <w:spacing w:after="0"/>
              <w:ind w:left="360"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04 </m:t>
                </m:r>
                <m:r>
                  <w:rPr>
                    <w:rFonts w:ascii="Cambria Math" w:hAnsi="Cambria Math"/>
                  </w:rPr>
                  <m:t>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147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815" w:type="dxa"/>
            <w:vAlign w:val="center"/>
          </w:tcPr>
          <w:p w:rsidR="00F77327" w:rsidRPr="00710150" w:rsidRDefault="00F77327" w:rsidP="00F77327">
            <w:pPr>
              <w:spacing w:after="0"/>
              <w:ind w:firstLine="0"/>
              <w:jc w:val="center"/>
            </w:pPr>
          </w:p>
        </w:tc>
      </w:tr>
    </w:tbl>
    <w:p w:rsidR="00F77327" w:rsidRDefault="00F77327" w:rsidP="00F77327">
      <w:pPr>
        <w:spacing w:after="0"/>
        <w:ind w:firstLine="0"/>
      </w:pPr>
      <w:r>
        <w:t>Условие прочности выполняется.</w:t>
      </w:r>
    </w:p>
    <w:p w:rsidR="00F77327" w:rsidRDefault="00F77327" w:rsidP="00F77327">
      <w:pPr>
        <w:spacing w:after="0"/>
        <w:ind w:firstLine="0"/>
      </w:pPr>
      <w:r>
        <w:t>Проверка прочности болтов в рабочих условиях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F77327" w:rsidRPr="00710150" w:rsidTr="00A00963">
        <w:tc>
          <w:tcPr>
            <w:tcW w:w="8755" w:type="dxa"/>
            <w:vAlign w:val="center"/>
          </w:tcPr>
          <w:p w:rsidR="00F77327" w:rsidRPr="00F77327" w:rsidRDefault="00A15889" w:rsidP="00F77327">
            <w:pPr>
              <w:spacing w:after="0"/>
              <w:ind w:left="360"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0,998 </m:t>
                </m:r>
                <m:r>
                  <w:rPr>
                    <w:rFonts w:ascii="Cambria Math" w:hAnsi="Cambria Math"/>
                  </w:rPr>
                  <m:t>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б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136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815" w:type="dxa"/>
            <w:vAlign w:val="center"/>
          </w:tcPr>
          <w:p w:rsidR="00F77327" w:rsidRPr="00710150" w:rsidRDefault="00F77327" w:rsidP="00F77327">
            <w:pPr>
              <w:spacing w:after="0"/>
              <w:ind w:firstLine="0"/>
              <w:jc w:val="center"/>
            </w:pPr>
          </w:p>
        </w:tc>
      </w:tr>
    </w:tbl>
    <w:p w:rsidR="00F77327" w:rsidRDefault="00F77327" w:rsidP="00F77327">
      <w:pPr>
        <w:spacing w:after="0"/>
        <w:ind w:firstLine="0"/>
      </w:pPr>
      <w:r>
        <w:t>Условие прочности выполняется.</w:t>
      </w:r>
    </w:p>
    <w:p w:rsidR="00F77327" w:rsidRDefault="00F77327" w:rsidP="00F77327">
      <w:pPr>
        <w:spacing w:after="0"/>
        <w:ind w:firstLine="0"/>
      </w:pPr>
      <w:r>
        <w:t>Проверка прочности материала прокладки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F77327" w:rsidRPr="00710150" w:rsidTr="00A00963">
        <w:tc>
          <w:tcPr>
            <w:tcW w:w="8755" w:type="dxa"/>
            <w:vAlign w:val="center"/>
          </w:tcPr>
          <w:p w:rsidR="00F77327" w:rsidRPr="00F77327" w:rsidRDefault="00A15889" w:rsidP="00F77327">
            <w:pPr>
              <w:spacing w:after="0"/>
              <w:ind w:left="360"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4,9 </m:t>
                </m:r>
                <m:r>
                  <w:rPr>
                    <w:rFonts w:ascii="Cambria Math" w:hAnsi="Cambria Math"/>
                  </w:rPr>
                  <m:t>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130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815" w:type="dxa"/>
            <w:vAlign w:val="center"/>
          </w:tcPr>
          <w:p w:rsidR="00F77327" w:rsidRPr="00710150" w:rsidRDefault="00F77327" w:rsidP="00F77327">
            <w:pPr>
              <w:spacing w:after="0"/>
              <w:ind w:firstLine="0"/>
              <w:jc w:val="center"/>
            </w:pPr>
          </w:p>
        </w:tc>
      </w:tr>
    </w:tbl>
    <w:p w:rsidR="00F77327" w:rsidRPr="00F77327" w:rsidRDefault="00F77327" w:rsidP="00F77327">
      <w:pPr>
        <w:spacing w:after="0"/>
        <w:ind w:firstLine="0"/>
        <w:rPr>
          <w:lang w:val="en-US"/>
        </w:rPr>
      </w:pPr>
      <w:r>
        <w:t>Условие прочности выполняется.</w:t>
      </w:r>
    </w:p>
    <w:p w:rsidR="00F77327" w:rsidRDefault="00525C2B" w:rsidP="00F77327">
      <w:pPr>
        <w:pStyle w:val="ListParagraph"/>
        <w:numPr>
          <w:ilvl w:val="0"/>
          <w:numId w:val="35"/>
        </w:numPr>
        <w:spacing w:after="0"/>
      </w:pPr>
      <w:r w:rsidRPr="008E5681">
        <w:t>Опоры</w:t>
      </w:r>
    </w:p>
    <w:p w:rsidR="00525C2B" w:rsidRPr="008E5681" w:rsidRDefault="00F77327" w:rsidP="00F77327">
      <w:pPr>
        <w:pStyle w:val="ListParagraph"/>
        <w:spacing w:after="0"/>
        <w:ind w:left="0" w:firstLine="851"/>
      </w:pPr>
      <w:r>
        <w:t>Проверка на грузоподъёмность:</w:t>
      </w:r>
    </w:p>
    <w:p w:rsidR="00525C2B" w:rsidRPr="00F705B6" w:rsidRDefault="00525C2B" w:rsidP="00525C2B">
      <w:pPr>
        <w:spacing w:after="0"/>
      </w:pPr>
      <w:r>
        <w:t xml:space="preserve">  </w:t>
      </w:r>
      <w:r w:rsidRPr="008E5681">
        <w:t xml:space="preserve">Нагрузка на одну опору – </w:t>
      </w:r>
      <w:r w:rsidR="00F77327">
        <w:t>стойку</w:t>
      </w:r>
      <w:r w:rsidRPr="008E5681">
        <w:t xml:space="preserve">: </w:t>
      </w:r>
      <w:r w:rsidR="00F77327" w:rsidRPr="00F77327">
        <w:rPr>
          <w:position w:val="-14"/>
          <w:lang w:val="en-US"/>
        </w:rPr>
        <w:object w:dxaOrig="3260" w:dyaOrig="380">
          <v:shape id="_x0000_i1120" type="#_x0000_t75" style="width:163.15pt;height:19.15pt" o:ole="">
            <v:imagedata r:id="rId201" o:title=""/>
          </v:shape>
          <o:OLEObject Type="Embed" ProgID="Equation.DSMT4" ShapeID="_x0000_i1120" DrawAspect="Content" ObjectID="_1449350636" r:id="rId202"/>
        </w:object>
      </w:r>
    </w:p>
    <w:p w:rsidR="00525C2B" w:rsidRPr="008E5681" w:rsidRDefault="00525C2B" w:rsidP="00525C2B">
      <w:pPr>
        <w:spacing w:after="0"/>
      </w:pPr>
      <w:r w:rsidRPr="008E5681">
        <w:t xml:space="preserve">  Нагрузка на одну цапфу:</w:t>
      </w:r>
      <w:r>
        <w:t xml:space="preserve"> </w:t>
      </w:r>
      <w:r w:rsidR="00F77327" w:rsidRPr="00F77327">
        <w:rPr>
          <w:position w:val="-14"/>
          <w:lang w:val="en-US"/>
        </w:rPr>
        <w:object w:dxaOrig="2980" w:dyaOrig="380">
          <v:shape id="_x0000_i1121" type="#_x0000_t75" style="width:149.45pt;height:19.15pt" o:ole="">
            <v:imagedata r:id="rId203" o:title=""/>
          </v:shape>
          <o:OLEObject Type="Embed" ProgID="Equation.DSMT4" ShapeID="_x0000_i1121" DrawAspect="Content" ObjectID="_1449350637" r:id="rId204"/>
        </w:object>
      </w:r>
    </w:p>
    <w:p w:rsidR="00525C2B" w:rsidRPr="00F705B6" w:rsidRDefault="00525C2B" w:rsidP="00525C2B">
      <w:pPr>
        <w:spacing w:after="0"/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="00F77327">
        <w:t>Условия прочности выполняю</w:t>
      </w:r>
      <w:r w:rsidRPr="008E5681">
        <w:t>тся.</w:t>
      </w:r>
    </w:p>
    <w:p w:rsidR="00525C2B" w:rsidRPr="00F77327" w:rsidRDefault="00525C2B" w:rsidP="00F77327">
      <w:pPr>
        <w:spacing w:after="0"/>
        <w:ind w:firstLine="851"/>
      </w:pPr>
      <w:r w:rsidRPr="008E5681">
        <w:t>Проверка прочности угловых сварных швов</w:t>
      </w:r>
      <w:r>
        <w:t xml:space="preserve">    </w:t>
      </w:r>
      <w:r w:rsidR="00F77327" w:rsidRPr="00F77327">
        <w:rPr>
          <w:position w:val="-14"/>
        </w:rPr>
        <w:object w:dxaOrig="3360" w:dyaOrig="400">
          <v:shape id="_x0000_i1122" type="#_x0000_t75" style="width:167.7pt;height:20.05pt" o:ole="">
            <v:imagedata r:id="rId205" o:title=""/>
          </v:shape>
          <o:OLEObject Type="Embed" ProgID="Equation.DSMT4" ShapeID="_x0000_i1122" DrawAspect="Content" ObjectID="_1449350638" r:id="rId206"/>
        </w:object>
      </w:r>
      <w:r w:rsidR="00F77327" w:rsidRPr="00F77327">
        <w:rPr>
          <w:position w:val="-30"/>
        </w:rPr>
        <w:t xml:space="preserve"> </w:t>
      </w:r>
      <w:r w:rsidR="00F77327">
        <w:t xml:space="preserve"> - Условие прочности выполняется</w:t>
      </w:r>
    </w:p>
    <w:p w:rsidR="00525C2B" w:rsidRPr="008E5681" w:rsidRDefault="00525C2B" w:rsidP="00525C2B">
      <w:pPr>
        <w:pStyle w:val="ListParagraph"/>
        <w:numPr>
          <w:ilvl w:val="0"/>
          <w:numId w:val="35"/>
        </w:numPr>
        <w:spacing w:after="0"/>
      </w:pPr>
      <w:r w:rsidRPr="008E5681">
        <w:t>Вал мешалки</w:t>
      </w:r>
    </w:p>
    <w:p w:rsidR="00F77327" w:rsidRPr="00F77327" w:rsidRDefault="00525C2B" w:rsidP="00F77327">
      <w:pPr>
        <w:pStyle w:val="ListParagraph"/>
        <w:spacing w:after="0"/>
        <w:ind w:left="0" w:firstLine="792"/>
        <w:rPr>
          <w:position w:val="-28"/>
          <w:vertAlign w:val="subscript"/>
        </w:rPr>
      </w:pPr>
      <w:r w:rsidRPr="008E5681">
        <w:t>Проверка на прочность</w:t>
      </w:r>
      <w:r w:rsidR="00F77327">
        <w:t>:</w:t>
      </w:r>
      <w:r>
        <w:t xml:space="preserve">  </w:t>
      </w:r>
      <w:r w:rsidR="00F77327" w:rsidRPr="00F77327">
        <w:rPr>
          <w:position w:val="-12"/>
          <w:lang w:val="en-US"/>
        </w:rPr>
        <w:object w:dxaOrig="3040" w:dyaOrig="360">
          <v:shape id="_x0000_i1123" type="#_x0000_t75" style="width:152.2pt;height:18.25pt" o:ole="">
            <v:imagedata r:id="rId207" o:title=""/>
          </v:shape>
          <o:OLEObject Type="Embed" ProgID="Equation.DSMT4" ShapeID="_x0000_i1123" DrawAspect="Content" ObjectID="_1449350639" r:id="rId208"/>
        </w:object>
      </w:r>
      <w:r w:rsidR="00F77327" w:rsidRPr="00F77327">
        <w:t xml:space="preserve"> </w:t>
      </w:r>
      <w:r w:rsidR="00F77327">
        <w:t xml:space="preserve"> - </w:t>
      </w:r>
      <w:r w:rsidR="00F77327" w:rsidRPr="008E5681">
        <w:t>Условие прочности выполняется.</w:t>
      </w:r>
    </w:p>
    <w:p w:rsidR="00525C2B" w:rsidRPr="00525C2B" w:rsidRDefault="00525C2B" w:rsidP="00F77327">
      <w:pPr>
        <w:pStyle w:val="ListParagraph"/>
        <w:spacing w:after="0"/>
        <w:ind w:left="0" w:firstLine="792"/>
        <w:jc w:val="left"/>
      </w:pPr>
      <w:r w:rsidRPr="008E5681">
        <w:t>Проверка на виброустойчивость</w:t>
      </w:r>
      <w:r w:rsidR="00F77327">
        <w:t>:</w:t>
      </w:r>
      <w:r w:rsidRPr="008E5681">
        <w:t xml:space="preserve">   </w:t>
      </w:r>
      <w:r w:rsidR="00F77327" w:rsidRPr="00045371">
        <w:rPr>
          <w:position w:val="-30"/>
          <w:lang w:val="en-US"/>
        </w:rPr>
        <w:object w:dxaOrig="1700" w:dyaOrig="680">
          <v:shape id="_x0000_i1124" type="#_x0000_t75" style="width:84.75pt;height:33.7pt" o:ole="">
            <v:imagedata r:id="rId209" o:title=""/>
          </v:shape>
          <o:OLEObject Type="Embed" ProgID="Equation.DSMT4" ShapeID="_x0000_i1124" DrawAspect="Content" ObjectID="_1449350640" r:id="rId210"/>
        </w:object>
      </w:r>
      <w:r>
        <w:tab/>
      </w:r>
      <w:r w:rsidR="00F77327">
        <w:t xml:space="preserve">-  </w:t>
      </w:r>
      <w:r w:rsidRPr="008E5681">
        <w:t>Условие виброустойчивости  выполнятся.</w:t>
      </w:r>
    </w:p>
    <w:p w:rsidR="00525C2B" w:rsidRPr="008E5681" w:rsidRDefault="00525C2B" w:rsidP="00525C2B">
      <w:pPr>
        <w:pStyle w:val="ListParagraph"/>
        <w:numPr>
          <w:ilvl w:val="0"/>
          <w:numId w:val="35"/>
        </w:numPr>
        <w:spacing w:after="0"/>
      </w:pPr>
      <w:r w:rsidRPr="008E5681">
        <w:t>Мешалка</w:t>
      </w:r>
    </w:p>
    <w:p w:rsidR="00525C2B" w:rsidRPr="00F705B6" w:rsidRDefault="00F77327" w:rsidP="00525C2B">
      <w:pPr>
        <w:spacing w:after="0"/>
        <w:rPr>
          <w:lang w:val="en-US"/>
        </w:rPr>
      </w:pPr>
      <w:r w:rsidRPr="00F77327">
        <w:rPr>
          <w:position w:val="-14"/>
          <w:lang w:val="en-US"/>
        </w:rPr>
        <w:object w:dxaOrig="3200" w:dyaOrig="400">
          <v:shape id="_x0000_i1125" type="#_x0000_t75" style="width:160.4pt;height:20.05pt" o:ole="">
            <v:imagedata r:id="rId211" o:title=""/>
          </v:shape>
          <o:OLEObject Type="Embed" ProgID="Equation.DSMT4" ShapeID="_x0000_i1125" DrawAspect="Content" ObjectID="_1449350641" r:id="rId212"/>
        </w:object>
      </w:r>
      <w:r>
        <w:t xml:space="preserve"> - </w:t>
      </w:r>
      <w:r w:rsidR="00525C2B" w:rsidRPr="008E5681">
        <w:rPr>
          <w:lang w:val="en-US"/>
        </w:rPr>
        <w:t xml:space="preserve">   </w:t>
      </w:r>
      <w:r w:rsidR="00525C2B" w:rsidRPr="008E5681">
        <w:t>Условие прочности выполняется.</w:t>
      </w:r>
    </w:p>
    <w:p w:rsidR="00525C2B" w:rsidRPr="008E5681" w:rsidRDefault="00525C2B" w:rsidP="00525C2B">
      <w:pPr>
        <w:pStyle w:val="ListParagraph"/>
        <w:numPr>
          <w:ilvl w:val="0"/>
          <w:numId w:val="35"/>
        </w:numPr>
        <w:spacing w:after="0"/>
      </w:pPr>
      <w:r w:rsidRPr="008E5681">
        <w:t>Шпоночное соединение ступицы мешалки с валом</w:t>
      </w:r>
    </w:p>
    <w:p w:rsidR="00525C2B" w:rsidRPr="00F705B6" w:rsidRDefault="00F77327" w:rsidP="00F77327">
      <w:pPr>
        <w:spacing w:after="0"/>
        <w:rPr>
          <w:lang w:val="en-US"/>
        </w:rPr>
      </w:pPr>
      <w:r w:rsidRPr="00F77327">
        <w:rPr>
          <w:position w:val="-12"/>
          <w:lang w:val="en-US"/>
        </w:rPr>
        <w:object w:dxaOrig="3500" w:dyaOrig="360">
          <v:shape id="_x0000_i1126" type="#_x0000_t75" style="width:175pt;height:18.25pt" o:ole="">
            <v:imagedata r:id="rId213" o:title=""/>
          </v:shape>
          <o:OLEObject Type="Embed" ProgID="Equation.DSMT4" ShapeID="_x0000_i1126" DrawAspect="Content" ObjectID="_1449350642" r:id="rId214"/>
        </w:object>
      </w:r>
      <w:r>
        <w:t xml:space="preserve"> -  </w:t>
      </w:r>
      <w:r w:rsidR="00525C2B" w:rsidRPr="008E5681">
        <w:t>Условие прочности выполняется.</w:t>
      </w:r>
    </w:p>
    <w:p w:rsidR="00525C2B" w:rsidRPr="008E5681" w:rsidRDefault="00525C2B" w:rsidP="00525C2B">
      <w:pPr>
        <w:pStyle w:val="ListParagraph"/>
        <w:numPr>
          <w:ilvl w:val="0"/>
          <w:numId w:val="35"/>
        </w:numPr>
        <w:spacing w:after="0"/>
      </w:pPr>
      <w:r w:rsidRPr="008E5681">
        <w:t>Муфта</w:t>
      </w:r>
    </w:p>
    <w:p w:rsidR="00525C2B" w:rsidRPr="00F77327" w:rsidRDefault="00525C2B" w:rsidP="00F77327">
      <w:pPr>
        <w:spacing w:after="0"/>
      </w:pPr>
      <w:r w:rsidRPr="008E5681">
        <w:t>Проверка на нагрузочную способность</w:t>
      </w:r>
      <w:r w:rsidR="00F77327">
        <w:t>:</w:t>
      </w:r>
      <w:r w:rsidRPr="008E5681">
        <w:t xml:space="preserve">  </w:t>
      </w:r>
      <w:r w:rsidR="00F77327" w:rsidRPr="00F77327">
        <w:rPr>
          <w:position w:val="-14"/>
        </w:rPr>
        <w:object w:dxaOrig="3360" w:dyaOrig="380">
          <v:shape id="_x0000_i1127" type="#_x0000_t75" style="width:167.7pt;height:19.15pt" o:ole="">
            <v:imagedata r:id="rId215" o:title=""/>
          </v:shape>
          <o:OLEObject Type="Embed" ProgID="Equation.DSMT4" ShapeID="_x0000_i1127" DrawAspect="Content" ObjectID="_1449350643" r:id="rId216"/>
        </w:object>
      </w:r>
      <w:r w:rsidR="00F77327">
        <w:t xml:space="preserve">- </w:t>
      </w:r>
      <w:r w:rsidRPr="008E5681">
        <w:t xml:space="preserve">Условие </w:t>
      </w:r>
      <w:r w:rsidR="00F77327">
        <w:t>для нагрузочной способности выполняется</w:t>
      </w:r>
      <w:r w:rsidRPr="008E5681">
        <w:t>.</w:t>
      </w:r>
    </w:p>
    <w:p w:rsidR="00F77327" w:rsidRPr="00A45AD3" w:rsidRDefault="00F77327" w:rsidP="00525C2B">
      <w:pPr>
        <w:spacing w:after="0"/>
      </w:pPr>
    </w:p>
    <w:p w:rsidR="00F77327" w:rsidRPr="00F77327" w:rsidRDefault="00F77327" w:rsidP="00525C2B">
      <w:pPr>
        <w:spacing w:after="0"/>
      </w:pPr>
      <w:r>
        <w:t xml:space="preserve">Рабочее давление аппарата составляет </w:t>
      </w:r>
      <w:r w:rsidRPr="00F77327">
        <w:t xml:space="preserve">0,75 </w:t>
      </w:r>
      <w:r>
        <w:t>МПа, общее допускаемое давление - 0</w:t>
      </w:r>
      <w:r w:rsidRPr="00F77327">
        <w:t>,</w:t>
      </w:r>
      <w:r>
        <w:t>83 МПа, допускаемое давление для рубашки - 0</w:t>
      </w:r>
      <w:r w:rsidRPr="00F77327">
        <w:t xml:space="preserve">,4 </w:t>
      </w:r>
      <w:r>
        <w:t>МПа.</w:t>
      </w:r>
    </w:p>
    <w:p w:rsidR="00055016" w:rsidRDefault="00F77327" w:rsidP="00F77327">
      <w:pPr>
        <w:spacing w:after="0"/>
      </w:pPr>
      <w:r w:rsidRPr="00F77327">
        <w:t xml:space="preserve"> </w:t>
      </w:r>
      <w:r>
        <w:t>Проверку</w:t>
      </w:r>
      <w:r w:rsidRPr="00F77327">
        <w:t xml:space="preserve"> аппарата на прочность и герметичность не</w:t>
      </w:r>
      <w:r>
        <w:t xml:space="preserve">обходимо </w:t>
      </w:r>
      <w:r w:rsidRPr="00D37894">
        <w:t xml:space="preserve"> </w:t>
      </w:r>
      <w:r>
        <w:t>проводить</w:t>
      </w:r>
      <w:r w:rsidRPr="00D37894">
        <w:t xml:space="preserve"> в соответствии с требованиями Ростехнадзора на заводе изготовителе и на предприятии при периодическом освидетельствовании.</w:t>
      </w:r>
      <w:r>
        <w:t xml:space="preserve"> Пробное давление составляет 0</w:t>
      </w:r>
      <w:r w:rsidRPr="00F77327">
        <w:t xml:space="preserve">,938 </w:t>
      </w:r>
      <w:r>
        <w:t>МПа</w:t>
      </w:r>
      <w:r w:rsidRPr="00F77327">
        <w:t xml:space="preserve"> </w:t>
      </w:r>
      <w:r>
        <w:t xml:space="preserve">для корпуса аппарата и </w:t>
      </w:r>
      <w:r w:rsidRPr="00F77327">
        <w:t xml:space="preserve">0,438 </w:t>
      </w:r>
      <w:r>
        <w:t>МПа для рубашки.</w:t>
      </w:r>
      <w:r w:rsidRPr="00F77327">
        <w:t xml:space="preserve"> </w:t>
      </w:r>
      <w:r>
        <w:t>Срок службы аппарата составляет 10 лет.</w:t>
      </w:r>
    </w:p>
    <w:p w:rsidR="00F77327" w:rsidRDefault="00F77327" w:rsidP="00F77327">
      <w:pPr>
        <w:pStyle w:val="Heading1"/>
        <w:numPr>
          <w:ilvl w:val="0"/>
          <w:numId w:val="0"/>
        </w:numPr>
        <w:ind w:left="357"/>
      </w:pPr>
      <w:bookmarkStart w:id="31" w:name="_Toc375275623"/>
      <w:r>
        <w:lastRenderedPageBreak/>
        <w:t>Список использованных источников</w:t>
      </w:r>
      <w:bookmarkEnd w:id="31"/>
    </w:p>
    <w:p w:rsidR="00F77327" w:rsidRPr="00A45AD3" w:rsidRDefault="00F77327" w:rsidP="00F77327">
      <w:pPr>
        <w:pStyle w:val="Default"/>
        <w:rPr>
          <w:lang w:val="ru-RU"/>
        </w:rPr>
      </w:pPr>
    </w:p>
    <w:p w:rsidR="00F77327" w:rsidRPr="00F77327" w:rsidRDefault="00F77327" w:rsidP="00F77327">
      <w:pPr>
        <w:pStyle w:val="Default"/>
        <w:spacing w:after="19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. </w:t>
      </w:r>
      <w:r w:rsidRPr="00F77327">
        <w:rPr>
          <w:sz w:val="28"/>
          <w:szCs w:val="28"/>
          <w:lang w:val="ru-RU"/>
        </w:rPr>
        <w:t>Луцко</w:t>
      </w:r>
      <w:r>
        <w:rPr>
          <w:sz w:val="28"/>
          <w:szCs w:val="28"/>
          <w:lang w:val="ru-RU"/>
        </w:rPr>
        <w:t>,</w:t>
      </w:r>
      <w:r w:rsidRPr="00F77327">
        <w:rPr>
          <w:sz w:val="28"/>
          <w:szCs w:val="28"/>
          <w:lang w:val="ru-RU"/>
        </w:rPr>
        <w:t xml:space="preserve"> А.Н</w:t>
      </w:r>
      <w:r>
        <w:rPr>
          <w:sz w:val="28"/>
          <w:szCs w:val="28"/>
          <w:lang w:val="ru-RU"/>
        </w:rPr>
        <w:t xml:space="preserve">. - </w:t>
      </w:r>
      <w:r w:rsidRPr="00F77327">
        <w:rPr>
          <w:sz w:val="28"/>
          <w:szCs w:val="28"/>
          <w:lang w:val="ru-RU"/>
        </w:rPr>
        <w:t>Прикладная механика: учебное пособие</w:t>
      </w:r>
      <w:r>
        <w:rPr>
          <w:sz w:val="28"/>
          <w:szCs w:val="28"/>
          <w:lang w:val="ru-RU"/>
        </w:rPr>
        <w:t xml:space="preserve">/Луцко А.Н., </w:t>
      </w:r>
      <w:r w:rsidRPr="00F77327">
        <w:rPr>
          <w:sz w:val="28"/>
          <w:szCs w:val="28"/>
          <w:lang w:val="ru-RU"/>
        </w:rPr>
        <w:t>Телепнёв М.Д., Барановский В.М.</w:t>
      </w:r>
      <w:r>
        <w:rPr>
          <w:sz w:val="28"/>
          <w:szCs w:val="28"/>
          <w:lang w:val="ru-RU"/>
        </w:rPr>
        <w:t xml:space="preserve"> и др.</w:t>
      </w:r>
      <w:r w:rsidRPr="00F77327">
        <w:rPr>
          <w:sz w:val="28"/>
          <w:szCs w:val="28"/>
          <w:lang w:val="ru-RU"/>
        </w:rPr>
        <w:t xml:space="preserve">- Изд. 4-е, перераб. и доп. - СПб.: Изд-во СПБГТИ(ТУ), 2012. – 272 с. </w:t>
      </w:r>
    </w:p>
    <w:p w:rsidR="00F77327" w:rsidRPr="00F77327" w:rsidRDefault="00F77327" w:rsidP="00F77327">
      <w:pPr>
        <w:pStyle w:val="Default"/>
        <w:rPr>
          <w:sz w:val="28"/>
          <w:szCs w:val="28"/>
          <w:lang w:val="ru-RU"/>
        </w:rPr>
      </w:pPr>
      <w:r w:rsidRPr="00F77327">
        <w:rPr>
          <w:sz w:val="28"/>
          <w:szCs w:val="28"/>
          <w:lang w:val="ru-RU"/>
        </w:rPr>
        <w:t xml:space="preserve">2. </w:t>
      </w:r>
      <w:r>
        <w:rPr>
          <w:sz w:val="28"/>
          <w:szCs w:val="28"/>
          <w:lang w:val="ru-RU"/>
        </w:rPr>
        <w:t xml:space="preserve">Попова, Г.Н. - </w:t>
      </w:r>
      <w:r w:rsidRPr="00F77327">
        <w:rPr>
          <w:sz w:val="28"/>
          <w:szCs w:val="28"/>
          <w:lang w:val="ru-RU"/>
        </w:rPr>
        <w:t>Машиностроительное черчение. Справочник.</w:t>
      </w:r>
      <w:r>
        <w:rPr>
          <w:sz w:val="28"/>
          <w:szCs w:val="28"/>
          <w:lang w:val="ru-RU"/>
        </w:rPr>
        <w:t>/</w:t>
      </w:r>
      <w:r w:rsidRPr="00F77327">
        <w:rPr>
          <w:sz w:val="28"/>
          <w:szCs w:val="28"/>
          <w:lang w:val="ru-RU"/>
        </w:rPr>
        <w:t xml:space="preserve"> Попова Г.Н. Алексеев С.Ю. </w:t>
      </w:r>
      <w:r>
        <w:rPr>
          <w:sz w:val="28"/>
          <w:szCs w:val="28"/>
          <w:lang w:val="ru-RU"/>
        </w:rPr>
        <w:t xml:space="preserve">- </w:t>
      </w:r>
      <w:r w:rsidRPr="00F77327">
        <w:rPr>
          <w:sz w:val="28"/>
          <w:szCs w:val="28"/>
          <w:lang w:val="ru-RU"/>
        </w:rPr>
        <w:t>СП</w:t>
      </w:r>
      <w:r>
        <w:rPr>
          <w:sz w:val="28"/>
          <w:szCs w:val="28"/>
          <w:lang w:val="ru-RU"/>
        </w:rPr>
        <w:t>б:</w:t>
      </w:r>
      <w:r w:rsidRPr="00F77327">
        <w:rPr>
          <w:sz w:val="28"/>
          <w:szCs w:val="28"/>
          <w:lang w:val="ru-RU"/>
        </w:rPr>
        <w:t xml:space="preserve"> Политехника., 1999</w:t>
      </w:r>
      <w:r>
        <w:rPr>
          <w:sz w:val="28"/>
          <w:szCs w:val="28"/>
          <w:lang w:val="ru-RU"/>
        </w:rPr>
        <w:t>.</w:t>
      </w:r>
      <w:r w:rsidRPr="00F77327">
        <w:rPr>
          <w:sz w:val="28"/>
          <w:szCs w:val="28"/>
          <w:lang w:val="ru-RU"/>
        </w:rPr>
        <w:t xml:space="preserve"> – 465 с. </w:t>
      </w:r>
    </w:p>
    <w:p w:rsidR="00F77327" w:rsidRPr="00F77327" w:rsidRDefault="00F77327" w:rsidP="00F77327">
      <w:pPr>
        <w:rPr>
          <w:lang w:eastAsia="en-US"/>
        </w:rPr>
      </w:pPr>
    </w:p>
    <w:sectPr w:rsidR="00F77327" w:rsidRPr="00F77327" w:rsidSect="00C10B8C">
      <w:footerReference w:type="default" r:id="rId217"/>
      <w:footerReference w:type="first" r:id="rId218"/>
      <w:pgSz w:w="11906" w:h="16838"/>
      <w:pgMar w:top="1134" w:right="1134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00963" w:rsidRDefault="00A00963" w:rsidP="00A91DC3">
      <w:r>
        <w:separator/>
      </w:r>
    </w:p>
  </w:endnote>
  <w:endnote w:type="continuationSeparator" w:id="1">
    <w:p w:rsidR="00A00963" w:rsidRDefault="00A00963" w:rsidP="00A91D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41481799"/>
      <w:docPartObj>
        <w:docPartGallery w:val="Page Numbers (Bottom of Page)"/>
        <w:docPartUnique/>
      </w:docPartObj>
    </w:sdtPr>
    <w:sdtContent>
      <w:p w:rsidR="00055016" w:rsidRDefault="00A15889">
        <w:pPr>
          <w:pStyle w:val="Footer"/>
          <w:jc w:val="right"/>
        </w:pPr>
        <w:fldSimple w:instr=" PAGE   \* MERGEFORMAT ">
          <w:r w:rsidR="009E3B4D">
            <w:rPr>
              <w:noProof/>
            </w:rPr>
            <w:t>46</w:t>
          </w:r>
        </w:fldSimple>
      </w:p>
    </w:sdtContent>
  </w:sdt>
  <w:p w:rsidR="00055016" w:rsidRDefault="00055016" w:rsidP="00A91DC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5016" w:rsidRPr="00714E63" w:rsidRDefault="00055016" w:rsidP="00714E63">
    <w:pPr>
      <w:pStyle w:val="Footer"/>
      <w:spacing w:after="0"/>
      <w:jc w:val="center"/>
    </w:pPr>
    <w:r w:rsidRPr="00714E63">
      <w:t>Санкт-Петербург</w:t>
    </w:r>
  </w:p>
  <w:p w:rsidR="00055016" w:rsidRPr="00714E63" w:rsidRDefault="00055016" w:rsidP="00714E63">
    <w:pPr>
      <w:pStyle w:val="Footer"/>
      <w:spacing w:after="0"/>
      <w:jc w:val="center"/>
    </w:pPr>
    <w:r w:rsidRPr="00714E63">
      <w:t>2013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00963" w:rsidRDefault="00A00963" w:rsidP="00A91DC3">
      <w:r>
        <w:separator/>
      </w:r>
    </w:p>
  </w:footnote>
  <w:footnote w:type="continuationSeparator" w:id="1">
    <w:p w:rsidR="00A00963" w:rsidRDefault="00A00963" w:rsidP="00A91D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C7A89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01A7086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3440957"/>
    <w:multiLevelType w:val="hybridMultilevel"/>
    <w:tmpl w:val="076CF4D8"/>
    <w:lvl w:ilvl="0" w:tplc="0409000F">
      <w:start w:val="1"/>
      <w:numFmt w:val="decimal"/>
      <w:lvlText w:val="%1."/>
      <w:lvlJc w:val="left"/>
      <w:pPr>
        <w:ind w:left="2149" w:hanging="360"/>
      </w:pPr>
    </w:lvl>
    <w:lvl w:ilvl="1" w:tplc="04090019" w:tentative="1">
      <w:start w:val="1"/>
      <w:numFmt w:val="lowerLetter"/>
      <w:lvlText w:val="%2."/>
      <w:lvlJc w:val="left"/>
      <w:pPr>
        <w:ind w:left="2869" w:hanging="360"/>
      </w:pPr>
    </w:lvl>
    <w:lvl w:ilvl="2" w:tplc="0409001B" w:tentative="1">
      <w:start w:val="1"/>
      <w:numFmt w:val="lowerRoman"/>
      <w:lvlText w:val="%3."/>
      <w:lvlJc w:val="right"/>
      <w:pPr>
        <w:ind w:left="3589" w:hanging="180"/>
      </w:pPr>
    </w:lvl>
    <w:lvl w:ilvl="3" w:tplc="0409000F" w:tentative="1">
      <w:start w:val="1"/>
      <w:numFmt w:val="decimal"/>
      <w:lvlText w:val="%4."/>
      <w:lvlJc w:val="left"/>
      <w:pPr>
        <w:ind w:left="4309" w:hanging="360"/>
      </w:pPr>
    </w:lvl>
    <w:lvl w:ilvl="4" w:tplc="04090019" w:tentative="1">
      <w:start w:val="1"/>
      <w:numFmt w:val="lowerLetter"/>
      <w:lvlText w:val="%5."/>
      <w:lvlJc w:val="left"/>
      <w:pPr>
        <w:ind w:left="5029" w:hanging="360"/>
      </w:pPr>
    </w:lvl>
    <w:lvl w:ilvl="5" w:tplc="0409001B" w:tentative="1">
      <w:start w:val="1"/>
      <w:numFmt w:val="lowerRoman"/>
      <w:lvlText w:val="%6."/>
      <w:lvlJc w:val="right"/>
      <w:pPr>
        <w:ind w:left="5749" w:hanging="180"/>
      </w:pPr>
    </w:lvl>
    <w:lvl w:ilvl="6" w:tplc="0409000F" w:tentative="1">
      <w:start w:val="1"/>
      <w:numFmt w:val="decimal"/>
      <w:lvlText w:val="%7."/>
      <w:lvlJc w:val="left"/>
      <w:pPr>
        <w:ind w:left="6469" w:hanging="360"/>
      </w:pPr>
    </w:lvl>
    <w:lvl w:ilvl="7" w:tplc="04090019" w:tentative="1">
      <w:start w:val="1"/>
      <w:numFmt w:val="lowerLetter"/>
      <w:lvlText w:val="%8."/>
      <w:lvlJc w:val="left"/>
      <w:pPr>
        <w:ind w:left="7189" w:hanging="360"/>
      </w:pPr>
    </w:lvl>
    <w:lvl w:ilvl="8" w:tplc="040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3">
    <w:nsid w:val="07A92057"/>
    <w:multiLevelType w:val="multilevel"/>
    <w:tmpl w:val="317830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lowerLetter"/>
      <w:lvlText w:val="%3.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4">
    <w:nsid w:val="08A13B6D"/>
    <w:multiLevelType w:val="multilevel"/>
    <w:tmpl w:val="C4A6C7A0"/>
    <w:lvl w:ilvl="0">
      <w:start w:val="1"/>
      <w:numFmt w:val="decimal"/>
      <w:pStyle w:val="Heading1"/>
      <w:lvlText w:val="%1."/>
      <w:lvlJc w:val="left"/>
      <w:pPr>
        <w:ind w:left="360" w:hanging="360"/>
      </w:pPr>
    </w:lvl>
    <w:lvl w:ilvl="1">
      <w:start w:val="1"/>
      <w:numFmt w:val="decimal"/>
      <w:pStyle w:val="Style2"/>
      <w:lvlText w:val="%1.%2."/>
      <w:lvlJc w:val="left"/>
      <w:pPr>
        <w:ind w:left="792" w:hanging="432"/>
      </w:pPr>
    </w:lvl>
    <w:lvl w:ilvl="2">
      <w:start w:val="1"/>
      <w:numFmt w:val="decimal"/>
      <w:pStyle w:val="Style1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109A1832"/>
    <w:multiLevelType w:val="hybridMultilevel"/>
    <w:tmpl w:val="FC4A34B4"/>
    <w:lvl w:ilvl="0" w:tplc="0409000F">
      <w:start w:val="1"/>
      <w:numFmt w:val="decimal"/>
      <w:lvlText w:val="%1."/>
      <w:lvlJc w:val="left"/>
      <w:pPr>
        <w:ind w:left="2149" w:hanging="360"/>
      </w:pPr>
    </w:lvl>
    <w:lvl w:ilvl="1" w:tplc="04090019" w:tentative="1">
      <w:start w:val="1"/>
      <w:numFmt w:val="lowerLetter"/>
      <w:lvlText w:val="%2."/>
      <w:lvlJc w:val="left"/>
      <w:pPr>
        <w:ind w:left="2869" w:hanging="360"/>
      </w:pPr>
    </w:lvl>
    <w:lvl w:ilvl="2" w:tplc="0409001B" w:tentative="1">
      <w:start w:val="1"/>
      <w:numFmt w:val="lowerRoman"/>
      <w:lvlText w:val="%3."/>
      <w:lvlJc w:val="right"/>
      <w:pPr>
        <w:ind w:left="3589" w:hanging="180"/>
      </w:pPr>
    </w:lvl>
    <w:lvl w:ilvl="3" w:tplc="0409000F" w:tentative="1">
      <w:start w:val="1"/>
      <w:numFmt w:val="decimal"/>
      <w:lvlText w:val="%4."/>
      <w:lvlJc w:val="left"/>
      <w:pPr>
        <w:ind w:left="4309" w:hanging="360"/>
      </w:pPr>
    </w:lvl>
    <w:lvl w:ilvl="4" w:tplc="04090019" w:tentative="1">
      <w:start w:val="1"/>
      <w:numFmt w:val="lowerLetter"/>
      <w:lvlText w:val="%5."/>
      <w:lvlJc w:val="left"/>
      <w:pPr>
        <w:ind w:left="5029" w:hanging="360"/>
      </w:pPr>
    </w:lvl>
    <w:lvl w:ilvl="5" w:tplc="0409001B" w:tentative="1">
      <w:start w:val="1"/>
      <w:numFmt w:val="lowerRoman"/>
      <w:lvlText w:val="%6."/>
      <w:lvlJc w:val="right"/>
      <w:pPr>
        <w:ind w:left="5749" w:hanging="180"/>
      </w:pPr>
    </w:lvl>
    <w:lvl w:ilvl="6" w:tplc="0409000F" w:tentative="1">
      <w:start w:val="1"/>
      <w:numFmt w:val="decimal"/>
      <w:lvlText w:val="%7."/>
      <w:lvlJc w:val="left"/>
      <w:pPr>
        <w:ind w:left="6469" w:hanging="360"/>
      </w:pPr>
    </w:lvl>
    <w:lvl w:ilvl="7" w:tplc="04090019" w:tentative="1">
      <w:start w:val="1"/>
      <w:numFmt w:val="lowerLetter"/>
      <w:lvlText w:val="%8."/>
      <w:lvlJc w:val="left"/>
      <w:pPr>
        <w:ind w:left="7189" w:hanging="360"/>
      </w:pPr>
    </w:lvl>
    <w:lvl w:ilvl="8" w:tplc="040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6">
    <w:nsid w:val="13815E8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14163EA2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8">
    <w:nsid w:val="14CF72CE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9">
    <w:nsid w:val="1861645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1AD91DDB"/>
    <w:multiLevelType w:val="hybridMultilevel"/>
    <w:tmpl w:val="4B2A0FDC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C0DE0"/>
    <w:multiLevelType w:val="multilevel"/>
    <w:tmpl w:val="F31AD9C6"/>
    <w:lvl w:ilvl="0">
      <w:start w:val="3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>
    <w:nsid w:val="250320ED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>
    <w:nsid w:val="2A954649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2B6B6181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5">
    <w:nsid w:val="2E2872F5"/>
    <w:multiLevelType w:val="hybridMultilevel"/>
    <w:tmpl w:val="3F5C3E1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2FD41BC4"/>
    <w:multiLevelType w:val="hybridMultilevel"/>
    <w:tmpl w:val="7E6C95C8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323F459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35542003"/>
    <w:multiLevelType w:val="hybridMultilevel"/>
    <w:tmpl w:val="936E83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336A4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>
    <w:nsid w:val="3BE6198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>
    <w:nsid w:val="3CFB2A67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>
    <w:nsid w:val="42CC6080"/>
    <w:multiLevelType w:val="hybridMultilevel"/>
    <w:tmpl w:val="08703112"/>
    <w:lvl w:ilvl="0" w:tplc="DDACBED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3">
    <w:nsid w:val="43DD4A3F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4">
    <w:nsid w:val="46817E1E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>
    <w:nsid w:val="4F733ABA"/>
    <w:multiLevelType w:val="hybridMultilevel"/>
    <w:tmpl w:val="EDFA0FC8"/>
    <w:lvl w:ilvl="0" w:tplc="041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1C236F4"/>
    <w:multiLevelType w:val="multilevel"/>
    <w:tmpl w:val="E6421F6A"/>
    <w:lvl w:ilvl="0">
      <w:start w:val="3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2">
      <w:start w:val="8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27">
    <w:nsid w:val="5A3E44C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>
    <w:nsid w:val="5A8E3C1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>
    <w:nsid w:val="5BBB568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0">
    <w:nsid w:val="5DCF1A14"/>
    <w:multiLevelType w:val="hybridMultilevel"/>
    <w:tmpl w:val="2D2AEA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BD362B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2">
    <w:nsid w:val="5F551B4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>
    <w:nsid w:val="60253CDB"/>
    <w:multiLevelType w:val="multilevel"/>
    <w:tmpl w:val="BD04D6F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4">
    <w:nsid w:val="637A0F5D"/>
    <w:multiLevelType w:val="hybridMultilevel"/>
    <w:tmpl w:val="7F2C3CE2"/>
    <w:lvl w:ilvl="0" w:tplc="0419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5">
    <w:nsid w:val="64FD06C3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6">
    <w:nsid w:val="693F7566"/>
    <w:multiLevelType w:val="hybridMultilevel"/>
    <w:tmpl w:val="188C07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2261E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8">
    <w:nsid w:val="6B893620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9">
    <w:nsid w:val="72CA73A6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0">
    <w:nsid w:val="73765242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1">
    <w:nsid w:val="778873F8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2">
    <w:nsid w:val="77F3715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3">
    <w:nsid w:val="78221094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4">
    <w:nsid w:val="788268FF"/>
    <w:multiLevelType w:val="multilevel"/>
    <w:tmpl w:val="91C251DE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5">
    <w:nsid w:val="78EE0737"/>
    <w:multiLevelType w:val="hybridMultilevel"/>
    <w:tmpl w:val="1282852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6">
    <w:nsid w:val="7F320313"/>
    <w:multiLevelType w:val="multilevel"/>
    <w:tmpl w:val="03B6B9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36"/>
  </w:num>
  <w:num w:numId="2">
    <w:abstractNumId w:val="44"/>
  </w:num>
  <w:num w:numId="3">
    <w:abstractNumId w:val="13"/>
  </w:num>
  <w:num w:numId="4">
    <w:abstractNumId w:val="45"/>
  </w:num>
  <w:num w:numId="5">
    <w:abstractNumId w:val="29"/>
  </w:num>
  <w:num w:numId="6">
    <w:abstractNumId w:val="22"/>
  </w:num>
  <w:num w:numId="7">
    <w:abstractNumId w:val="27"/>
  </w:num>
  <w:num w:numId="8">
    <w:abstractNumId w:val="18"/>
  </w:num>
  <w:num w:numId="9">
    <w:abstractNumId w:val="30"/>
  </w:num>
  <w:num w:numId="10">
    <w:abstractNumId w:val="34"/>
  </w:num>
  <w:num w:numId="11">
    <w:abstractNumId w:val="9"/>
  </w:num>
  <w:num w:numId="12">
    <w:abstractNumId w:val="6"/>
  </w:num>
  <w:num w:numId="13">
    <w:abstractNumId w:val="42"/>
  </w:num>
  <w:num w:numId="14">
    <w:abstractNumId w:val="17"/>
  </w:num>
  <w:num w:numId="15">
    <w:abstractNumId w:val="0"/>
  </w:num>
  <w:num w:numId="16">
    <w:abstractNumId w:val="37"/>
  </w:num>
  <w:num w:numId="17">
    <w:abstractNumId w:val="32"/>
  </w:num>
  <w:num w:numId="18">
    <w:abstractNumId w:val="4"/>
  </w:num>
  <w:num w:numId="19">
    <w:abstractNumId w:val="1"/>
  </w:num>
  <w:num w:numId="20">
    <w:abstractNumId w:val="20"/>
  </w:num>
  <w:num w:numId="21">
    <w:abstractNumId w:val="19"/>
  </w:num>
  <w:num w:numId="22">
    <w:abstractNumId w:val="38"/>
  </w:num>
  <w:num w:numId="23">
    <w:abstractNumId w:val="10"/>
  </w:num>
  <w:num w:numId="24">
    <w:abstractNumId w:val="28"/>
  </w:num>
  <w:num w:numId="25">
    <w:abstractNumId w:val="2"/>
  </w:num>
  <w:num w:numId="26">
    <w:abstractNumId w:val="5"/>
  </w:num>
  <w:num w:numId="27">
    <w:abstractNumId w:val="25"/>
  </w:num>
  <w:num w:numId="28">
    <w:abstractNumId w:val="26"/>
  </w:num>
  <w:num w:numId="29">
    <w:abstractNumId w:val="33"/>
  </w:num>
  <w:num w:numId="30">
    <w:abstractNumId w:val="11"/>
  </w:num>
  <w:num w:numId="31">
    <w:abstractNumId w:val="15"/>
  </w:num>
  <w:num w:numId="32">
    <w:abstractNumId w:val="3"/>
  </w:num>
  <w:num w:numId="33">
    <w:abstractNumId w:val="16"/>
  </w:num>
  <w:num w:numId="34">
    <w:abstractNumId w:val="8"/>
  </w:num>
  <w:num w:numId="35">
    <w:abstractNumId w:val="7"/>
  </w:num>
  <w:num w:numId="36">
    <w:abstractNumId w:val="31"/>
  </w:num>
  <w:num w:numId="37">
    <w:abstractNumId w:val="24"/>
  </w:num>
  <w:num w:numId="38">
    <w:abstractNumId w:val="12"/>
  </w:num>
  <w:num w:numId="39">
    <w:abstractNumId w:val="41"/>
  </w:num>
  <w:num w:numId="40">
    <w:abstractNumId w:val="35"/>
  </w:num>
  <w:num w:numId="41">
    <w:abstractNumId w:val="14"/>
  </w:num>
  <w:num w:numId="42">
    <w:abstractNumId w:val="39"/>
  </w:num>
  <w:num w:numId="43">
    <w:abstractNumId w:val="23"/>
  </w:num>
  <w:num w:numId="44">
    <w:abstractNumId w:val="21"/>
  </w:num>
  <w:num w:numId="45">
    <w:abstractNumId w:val="43"/>
  </w:num>
  <w:num w:numId="46">
    <w:abstractNumId w:val="40"/>
  </w:num>
  <w:num w:numId="47">
    <w:abstractNumId w:val="4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2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306D3"/>
    <w:rsid w:val="00031250"/>
    <w:rsid w:val="00040A7D"/>
    <w:rsid w:val="00052D2B"/>
    <w:rsid w:val="00055016"/>
    <w:rsid w:val="00082AC2"/>
    <w:rsid w:val="00126C46"/>
    <w:rsid w:val="00173C74"/>
    <w:rsid w:val="00196401"/>
    <w:rsid w:val="001C48C1"/>
    <w:rsid w:val="001D7374"/>
    <w:rsid w:val="00210584"/>
    <w:rsid w:val="00230ACE"/>
    <w:rsid w:val="00232119"/>
    <w:rsid w:val="00246CDF"/>
    <w:rsid w:val="00254B97"/>
    <w:rsid w:val="0026725F"/>
    <w:rsid w:val="00290E15"/>
    <w:rsid w:val="00296403"/>
    <w:rsid w:val="002B085C"/>
    <w:rsid w:val="002C319A"/>
    <w:rsid w:val="002F1015"/>
    <w:rsid w:val="002F3CE9"/>
    <w:rsid w:val="002F4EB4"/>
    <w:rsid w:val="00305CF3"/>
    <w:rsid w:val="00313721"/>
    <w:rsid w:val="003231AF"/>
    <w:rsid w:val="003306D3"/>
    <w:rsid w:val="00332458"/>
    <w:rsid w:val="00363AF6"/>
    <w:rsid w:val="0039152B"/>
    <w:rsid w:val="00396754"/>
    <w:rsid w:val="003B5A4D"/>
    <w:rsid w:val="003F195B"/>
    <w:rsid w:val="004215AE"/>
    <w:rsid w:val="00424C75"/>
    <w:rsid w:val="00466AB2"/>
    <w:rsid w:val="0047558E"/>
    <w:rsid w:val="0048125D"/>
    <w:rsid w:val="004869EF"/>
    <w:rsid w:val="004C387B"/>
    <w:rsid w:val="005258F2"/>
    <w:rsid w:val="00525C2B"/>
    <w:rsid w:val="00534321"/>
    <w:rsid w:val="005534D0"/>
    <w:rsid w:val="0057544A"/>
    <w:rsid w:val="005B7FB7"/>
    <w:rsid w:val="005F0924"/>
    <w:rsid w:val="006149D1"/>
    <w:rsid w:val="0064057E"/>
    <w:rsid w:val="00647F6A"/>
    <w:rsid w:val="00657702"/>
    <w:rsid w:val="006600D8"/>
    <w:rsid w:val="00675B72"/>
    <w:rsid w:val="00687019"/>
    <w:rsid w:val="006A2A03"/>
    <w:rsid w:val="006D1656"/>
    <w:rsid w:val="00706290"/>
    <w:rsid w:val="00710150"/>
    <w:rsid w:val="00711C54"/>
    <w:rsid w:val="00714E63"/>
    <w:rsid w:val="0072086D"/>
    <w:rsid w:val="00742EBA"/>
    <w:rsid w:val="00753804"/>
    <w:rsid w:val="00794A83"/>
    <w:rsid w:val="00796E3D"/>
    <w:rsid w:val="007970EE"/>
    <w:rsid w:val="0079719B"/>
    <w:rsid w:val="007F0A98"/>
    <w:rsid w:val="007F56C4"/>
    <w:rsid w:val="00815E50"/>
    <w:rsid w:val="00821B94"/>
    <w:rsid w:val="00822453"/>
    <w:rsid w:val="00863195"/>
    <w:rsid w:val="0087626D"/>
    <w:rsid w:val="00890880"/>
    <w:rsid w:val="00894E15"/>
    <w:rsid w:val="008A4390"/>
    <w:rsid w:val="008A6CA0"/>
    <w:rsid w:val="008C0FD6"/>
    <w:rsid w:val="008D7A3E"/>
    <w:rsid w:val="00920D63"/>
    <w:rsid w:val="0093323F"/>
    <w:rsid w:val="0094797A"/>
    <w:rsid w:val="00956FAE"/>
    <w:rsid w:val="00957E72"/>
    <w:rsid w:val="0096738C"/>
    <w:rsid w:val="009A332B"/>
    <w:rsid w:val="009B333F"/>
    <w:rsid w:val="009C3C73"/>
    <w:rsid w:val="009C6191"/>
    <w:rsid w:val="009D106C"/>
    <w:rsid w:val="009D4B58"/>
    <w:rsid w:val="009E3B4D"/>
    <w:rsid w:val="009F3062"/>
    <w:rsid w:val="00A00963"/>
    <w:rsid w:val="00A1293D"/>
    <w:rsid w:val="00A15889"/>
    <w:rsid w:val="00A25E31"/>
    <w:rsid w:val="00A316F4"/>
    <w:rsid w:val="00A45AD3"/>
    <w:rsid w:val="00A51A69"/>
    <w:rsid w:val="00A55FEB"/>
    <w:rsid w:val="00A8292E"/>
    <w:rsid w:val="00A846D6"/>
    <w:rsid w:val="00A8686F"/>
    <w:rsid w:val="00A91A28"/>
    <w:rsid w:val="00A91DC3"/>
    <w:rsid w:val="00A92CBA"/>
    <w:rsid w:val="00AA79F8"/>
    <w:rsid w:val="00AB6FEE"/>
    <w:rsid w:val="00AF2ADF"/>
    <w:rsid w:val="00AF3245"/>
    <w:rsid w:val="00B004EE"/>
    <w:rsid w:val="00B20790"/>
    <w:rsid w:val="00B224D6"/>
    <w:rsid w:val="00B42AE2"/>
    <w:rsid w:val="00B47717"/>
    <w:rsid w:val="00B909F7"/>
    <w:rsid w:val="00C10B8C"/>
    <w:rsid w:val="00C607EF"/>
    <w:rsid w:val="00CA0CE3"/>
    <w:rsid w:val="00CD6383"/>
    <w:rsid w:val="00CF1163"/>
    <w:rsid w:val="00D02614"/>
    <w:rsid w:val="00D06E07"/>
    <w:rsid w:val="00D110E4"/>
    <w:rsid w:val="00D3322A"/>
    <w:rsid w:val="00D36C44"/>
    <w:rsid w:val="00D37894"/>
    <w:rsid w:val="00D60A8D"/>
    <w:rsid w:val="00D91BDA"/>
    <w:rsid w:val="00D940BB"/>
    <w:rsid w:val="00DA1E1E"/>
    <w:rsid w:val="00DA25BF"/>
    <w:rsid w:val="00DC5A3A"/>
    <w:rsid w:val="00DC7B2B"/>
    <w:rsid w:val="00DD200F"/>
    <w:rsid w:val="00DE65CD"/>
    <w:rsid w:val="00DF1044"/>
    <w:rsid w:val="00E40BD0"/>
    <w:rsid w:val="00E47A49"/>
    <w:rsid w:val="00EA06A6"/>
    <w:rsid w:val="00EA79A2"/>
    <w:rsid w:val="00EB3F9A"/>
    <w:rsid w:val="00EF0BCB"/>
    <w:rsid w:val="00F5301A"/>
    <w:rsid w:val="00F53CB7"/>
    <w:rsid w:val="00F73C03"/>
    <w:rsid w:val="00F77327"/>
    <w:rsid w:val="00F773BB"/>
    <w:rsid w:val="00FA1F64"/>
    <w:rsid w:val="00FA2A09"/>
    <w:rsid w:val="00FC0085"/>
    <w:rsid w:val="00FE2ED4"/>
    <w:rsid w:val="00FF344F"/>
    <w:rsid w:val="00FF42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SimSu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0924"/>
    <w:pPr>
      <w:spacing w:after="200" w:line="276" w:lineRule="auto"/>
      <w:ind w:firstLine="709"/>
      <w:jc w:val="both"/>
    </w:pPr>
    <w:rPr>
      <w:sz w:val="28"/>
      <w:szCs w:val="28"/>
      <w:lang w:val="ru-RU" w:eastAsia="zh-CN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4E63"/>
    <w:pPr>
      <w:keepNext/>
      <w:keepLines/>
      <w:pageBreakBefore/>
      <w:numPr>
        <w:numId w:val="18"/>
      </w:numPr>
      <w:spacing w:after="0" w:line="360" w:lineRule="auto"/>
      <w:ind w:left="357" w:hanging="357"/>
      <w:jc w:val="center"/>
      <w:outlineLvl w:val="0"/>
    </w:pPr>
    <w:rPr>
      <w:rFonts w:ascii="Cambria" w:eastAsia="Times New Roman" w:hAnsi="Cambria"/>
      <w:b/>
      <w:bCs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55FE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306D3"/>
    <w:rPr>
      <w:sz w:val="22"/>
      <w:szCs w:val="22"/>
      <w:lang w:val="ru-RU" w:eastAsia="zh-CN"/>
    </w:rPr>
  </w:style>
  <w:style w:type="table" w:styleId="TableGrid">
    <w:name w:val="Table Grid"/>
    <w:basedOn w:val="TableNormal"/>
    <w:uiPriority w:val="59"/>
    <w:rsid w:val="003137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714E63"/>
    <w:rPr>
      <w:rFonts w:ascii="Cambria" w:eastAsia="Times New Roman" w:hAnsi="Cambria"/>
      <w:b/>
      <w:bCs/>
      <w:sz w:val="28"/>
      <w:szCs w:val="28"/>
      <w:lang w:val="ru-RU"/>
    </w:rPr>
  </w:style>
  <w:style w:type="paragraph" w:styleId="Header">
    <w:name w:val="header"/>
    <w:basedOn w:val="Normal"/>
    <w:link w:val="HeaderChar"/>
    <w:uiPriority w:val="99"/>
    <w:unhideWhenUsed/>
    <w:rsid w:val="00290E15"/>
    <w:pPr>
      <w:tabs>
        <w:tab w:val="center" w:pos="4844"/>
        <w:tab w:val="right" w:pos="9689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E15"/>
    <w:rPr>
      <w:sz w:val="22"/>
      <w:szCs w:val="22"/>
      <w:lang w:val="ru-RU" w:eastAsia="zh-CN"/>
    </w:rPr>
  </w:style>
  <w:style w:type="paragraph" w:styleId="Footer">
    <w:name w:val="footer"/>
    <w:basedOn w:val="Normal"/>
    <w:link w:val="FooterChar"/>
    <w:uiPriority w:val="99"/>
    <w:unhideWhenUsed/>
    <w:rsid w:val="00290E15"/>
    <w:pPr>
      <w:tabs>
        <w:tab w:val="center" w:pos="4844"/>
        <w:tab w:val="right" w:pos="9689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E15"/>
    <w:rPr>
      <w:sz w:val="22"/>
      <w:szCs w:val="22"/>
      <w:lang w:val="ru-RU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46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46D6"/>
    <w:rPr>
      <w:rFonts w:ascii="Tahoma" w:hAnsi="Tahoma" w:cs="Tahoma"/>
      <w:sz w:val="16"/>
      <w:szCs w:val="16"/>
      <w:lang w:val="ru-RU" w:eastAsia="zh-CN"/>
    </w:rPr>
  </w:style>
  <w:style w:type="character" w:styleId="PlaceholderText">
    <w:name w:val="Placeholder Text"/>
    <w:basedOn w:val="DefaultParagraphFont"/>
    <w:uiPriority w:val="99"/>
    <w:semiHidden/>
    <w:rsid w:val="00A846D6"/>
    <w:rPr>
      <w:color w:val="808080"/>
    </w:rPr>
  </w:style>
  <w:style w:type="paragraph" w:styleId="TOCHeading">
    <w:name w:val="TOC Heading"/>
    <w:basedOn w:val="Heading1"/>
    <w:next w:val="Normal"/>
    <w:uiPriority w:val="39"/>
    <w:unhideWhenUsed/>
    <w:qFormat/>
    <w:rsid w:val="003F195B"/>
    <w:pPr>
      <w:spacing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3F195B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3F195B"/>
    <w:rPr>
      <w:color w:val="0000FF" w:themeColor="hyperlink"/>
      <w:u w:val="single"/>
    </w:rPr>
  </w:style>
  <w:style w:type="paragraph" w:customStyle="1" w:styleId="a">
    <w:name w:val="Формула"/>
    <w:basedOn w:val="Normal"/>
    <w:link w:val="Char"/>
    <w:qFormat/>
    <w:rsid w:val="00A91DC3"/>
    <w:pPr>
      <w:jc w:val="center"/>
    </w:pPr>
  </w:style>
  <w:style w:type="paragraph" w:styleId="ListParagraph">
    <w:name w:val="List Paragraph"/>
    <w:basedOn w:val="Normal"/>
    <w:link w:val="ListParagraphChar"/>
    <w:uiPriority w:val="34"/>
    <w:qFormat/>
    <w:rsid w:val="00956FAE"/>
    <w:pPr>
      <w:ind w:left="720"/>
      <w:contextualSpacing/>
    </w:pPr>
  </w:style>
  <w:style w:type="character" w:customStyle="1" w:styleId="Char">
    <w:name w:val="Формула Char"/>
    <w:basedOn w:val="DefaultParagraphFont"/>
    <w:link w:val="a"/>
    <w:rsid w:val="00A91DC3"/>
    <w:rPr>
      <w:sz w:val="28"/>
      <w:szCs w:val="28"/>
      <w:lang w:val="ru-RU" w:eastAsia="zh-CN"/>
    </w:rPr>
  </w:style>
  <w:style w:type="paragraph" w:customStyle="1" w:styleId="Default">
    <w:name w:val="Default"/>
    <w:rsid w:val="0075380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Style1">
    <w:name w:val="Style1"/>
    <w:basedOn w:val="ListParagraph"/>
    <w:link w:val="Style1Char"/>
    <w:qFormat/>
    <w:rsid w:val="008C0FD6"/>
    <w:pPr>
      <w:keepNext/>
      <w:numPr>
        <w:ilvl w:val="2"/>
        <w:numId w:val="18"/>
      </w:numPr>
      <w:spacing w:before="240"/>
      <w:ind w:left="1225" w:hanging="505"/>
      <w:jc w:val="center"/>
      <w:outlineLvl w:val="2"/>
    </w:pPr>
    <w:rPr>
      <w:b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47717"/>
    <w:rPr>
      <w:sz w:val="28"/>
      <w:szCs w:val="28"/>
      <w:lang w:val="ru-RU" w:eastAsia="zh-CN"/>
    </w:rPr>
  </w:style>
  <w:style w:type="character" w:customStyle="1" w:styleId="Style1Char">
    <w:name w:val="Style1 Char"/>
    <w:basedOn w:val="ListParagraphChar"/>
    <w:link w:val="Style1"/>
    <w:rsid w:val="008C0FD6"/>
    <w:rPr>
      <w:b/>
    </w:rPr>
  </w:style>
  <w:style w:type="paragraph" w:customStyle="1" w:styleId="Style2">
    <w:name w:val="Style2"/>
    <w:basedOn w:val="Heading1"/>
    <w:link w:val="Style2Char"/>
    <w:qFormat/>
    <w:rsid w:val="00714E63"/>
    <w:pPr>
      <w:pageBreakBefore w:val="0"/>
      <w:numPr>
        <w:ilvl w:val="1"/>
      </w:numPr>
      <w:spacing w:before="240"/>
      <w:ind w:left="788" w:hanging="431"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A55FE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 w:eastAsia="zh-CN"/>
    </w:rPr>
  </w:style>
  <w:style w:type="character" w:customStyle="1" w:styleId="Style2Char">
    <w:name w:val="Style2 Char"/>
    <w:basedOn w:val="Heading1Char"/>
    <w:link w:val="Style2"/>
    <w:rsid w:val="00714E63"/>
  </w:style>
  <w:style w:type="paragraph" w:styleId="TOC3">
    <w:name w:val="toc 3"/>
    <w:basedOn w:val="Normal"/>
    <w:next w:val="Normal"/>
    <w:autoRedefine/>
    <w:uiPriority w:val="39"/>
    <w:unhideWhenUsed/>
    <w:rsid w:val="00FA2A09"/>
    <w:pPr>
      <w:spacing w:after="100"/>
      <w:ind w:left="56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image" Target="media/image53.wmf"/><Relationship Id="rId11" Type="http://schemas.openxmlformats.org/officeDocument/2006/relationships/image" Target="media/image3.jpeg"/><Relationship Id="rId32" Type="http://schemas.openxmlformats.org/officeDocument/2006/relationships/oleObject" Target="embeddings/oleObject10.bin"/><Relationship Id="rId53" Type="http://schemas.openxmlformats.org/officeDocument/2006/relationships/image" Target="media/image26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89.bin"/><Relationship Id="rId216" Type="http://schemas.openxmlformats.org/officeDocument/2006/relationships/oleObject" Target="embeddings/oleObject103.bin"/><Relationship Id="rId211" Type="http://schemas.openxmlformats.org/officeDocument/2006/relationships/image" Target="media/image104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12" Type="http://schemas.openxmlformats.org/officeDocument/2006/relationships/image" Target="media/image4.jpeg"/><Relationship Id="rId17" Type="http://schemas.openxmlformats.org/officeDocument/2006/relationships/image" Target="media/image7.jpeg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jpeg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jpeg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jpeg"/><Relationship Id="rId217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6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5.wmf"/><Relationship Id="rId218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0.e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0.bin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image" Target="media/image93.jpeg"/><Relationship Id="rId204" Type="http://schemas.openxmlformats.org/officeDocument/2006/relationships/oleObject" Target="embeddings/oleObject97.bin"/><Relationship Id="rId220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jpeg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image" Target="media/image68.wmf"/><Relationship Id="rId148" Type="http://schemas.openxmlformats.org/officeDocument/2006/relationships/image" Target="media/image71.e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7.bin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3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7C0D1B-C287-40E6-82E1-3C33B31E53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7</Pages>
  <Words>9202</Words>
  <Characters>52455</Characters>
  <Application>Microsoft Office Word</Application>
  <DocSecurity>0</DocSecurity>
  <Lines>437</Lines>
  <Paragraphs>1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XTreme.ws</Company>
  <LinksUpToDate>false</LinksUpToDate>
  <CharactersWithSpaces>615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reme.ws</dc:creator>
  <cp:lastModifiedBy>Maksim Lavrentev</cp:lastModifiedBy>
  <cp:revision>4</cp:revision>
  <cp:lastPrinted>2013-11-05T08:07:00Z</cp:lastPrinted>
  <dcterms:created xsi:type="dcterms:W3CDTF">2013-12-23T20:25:00Z</dcterms:created>
  <dcterms:modified xsi:type="dcterms:W3CDTF">2013-12-23T20:27:00Z</dcterms:modified>
</cp:coreProperties>
</file>